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ink/inkAction1.xml" ContentType="application/vnd.ms-office.inkAction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ppt/ink/inkAction2.xml" ContentType="application/vnd.ms-office.inkAction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ink/inkAction3.xml" ContentType="application/vnd.ms-office.inkAction+xml"/>
  <Override PartName="/ppt/tags/tag4.xml" ContentType="application/vnd.openxmlformats-officedocument.presentationml.tags+xml"/>
  <Override PartName="/ppt/ink/inkAction4.xml" ContentType="application/vnd.ms-office.inkAction+xml"/>
  <Override PartName="/ppt/tags/tag5.xml" ContentType="application/vnd.openxmlformats-officedocument.presentationml.tags+xml"/>
  <Override PartName="/ppt/ink/inkAction5.xml" ContentType="application/vnd.ms-office.inkAction+xml"/>
  <Override PartName="/ppt/tags/tag6.xml" ContentType="application/vnd.openxmlformats-officedocument.presentationml.tags+xml"/>
  <Override PartName="/ppt/ink/inkAction6.xml" ContentType="application/vnd.ms-office.inkAction+xml"/>
  <Override PartName="/ppt/tags/tag7.xml" ContentType="application/vnd.openxmlformats-officedocument.presentationml.tags+xml"/>
  <Override PartName="/ppt/notesSlides/notesSlide5.xml" ContentType="application/vnd.openxmlformats-officedocument.presentationml.notesSlide+xml"/>
  <Override PartName="/ppt/ink/inkAction7.xml" ContentType="application/vnd.ms-office.inkAction+xml"/>
  <Override PartName="/ppt/tags/tag8.xml" ContentType="application/vnd.openxmlformats-officedocument.presentationml.tags+xml"/>
  <Override PartName="/ppt/notesSlides/notesSlide6.xml" ContentType="application/vnd.openxmlformats-officedocument.presentationml.notesSlide+xml"/>
  <Override PartName="/ppt/ink/inkAction8.xml" ContentType="application/vnd.ms-office.inkAction+xml"/>
  <Override PartName="/ppt/tags/tag9.xml" ContentType="application/vnd.openxmlformats-officedocument.presentationml.tags+xml"/>
  <Override PartName="/ppt/notesSlides/notesSlide7.xml" ContentType="application/vnd.openxmlformats-officedocument.presentationml.notesSlide+xml"/>
  <Override PartName="/ppt/ink/inkAction9.xml" ContentType="application/vnd.ms-office.inkAction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349" r:id="rId3"/>
    <p:sldId id="350" r:id="rId4"/>
    <p:sldId id="351" r:id="rId5"/>
    <p:sldId id="352" r:id="rId6"/>
    <p:sldId id="353" r:id="rId7"/>
    <p:sldId id="356" r:id="rId8"/>
    <p:sldId id="354" r:id="rId9"/>
    <p:sldId id="355" r:id="rId10"/>
    <p:sldId id="357" r:id="rId1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FF"/>
    <a:srgbClr val="FF33CC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6912" autoAdjust="0"/>
    <p:restoredTop sz="91121" autoAdjust="0"/>
  </p:normalViewPr>
  <p:slideViewPr>
    <p:cSldViewPr>
      <p:cViewPr varScale="1">
        <p:scale>
          <a:sx n="96" d="100"/>
          <a:sy n="96" d="100"/>
        </p:scale>
        <p:origin x="1002" y="45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2-24T01:17:36.7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84925">
    <iact:property name="dataType"/>
    <iact:actionData xml:id="d0">
      <inkml:trace xmlns:inkml="http://www.w3.org/2003/InkML" xml:id="stk0" contextRef="#ctx0" brushRef="#br0">2693 5736 748 0,'0'0'67'3,"0"0"-54"1,0 0-13-3,0 0 0 6,-3-5 132-6,3 5 23 3,0 0 5-3,-6 0 0 6,3-5-110-6,3 2-22 6,0 3-5-6,-9-3-1 7,6 1-7-7,-3-1-2 3,6 3 0-3,-3-5 0 8,-9 2-13-8,3 0 0 3,0 1 0-3,-3 2 0 8,3-8 0-8,-3 8 0 4,3-5 0-4,-5 5 0 7,-1-6 0-7,3 1 0 5,-6 0 0-5,6 2 0 6,-9-2 0-7,12-1 0 7,-9 1-8-6,7-3 8 6,-7 0 0-4,3-2 0 2,0-1-8-4,3-2 8 50,0 0-8-50,-3-3 8 0,3 3-12-1,-3-6 12 0,1 3 0 1,2-2 16 0,0 2-2 0,-6-5 0 0,3 5 15 0,0 0 3 0,0 0 1 0,0 0 0 0,9-5 6 0,-11 0 1 6,5 2 0-2,-6 1 0-4,6-1-23 0,-3-2-4 0,3 3-1 0,-3-4 0 4,0 4-4-4,0-1-8 15,1-5 11-12,-1 1-11-3,6 2 0 0,-3-6 0 0,-3 1 0 0,3-1 0 9,0 6 0-8,0-5 0-1,3-1 0 0,-3 6 0 14,3-3 0-13,1-2-9 0,-1 2 9-1,0 0-12 0,0 0-2 0,6-2-1 5,0 2 0-5,3 0 0 14,-6 0-1-14,6-2 0 0,0-1 0 0,6 1 0 12,-6-1-4-9,12 1-2-3,-3-3 0 0,-3 0 0 0,8 2 6 0,-5 1 2 10,3-1 0-10,0 6 0 0,6 0 14 0,-9 0-9 14,6 2 9-10,3 1-8-4,0-1 8 0,-4 3 0 0,4-2 0 0,0 2 0 4,3 0 8-4,0 0-8 15,-6 3 8-14,3 0-8-1,-1 0 12 0,4 2-3 0,9 3 0 0,-9-5 0 13,9 0-9-13,-7 2 0 0,7 3 0 0,0-5 8 11,0 2-18-11,0 1-4 0,2 4-1 0,1-1 0 11,3 1 23-11,-7-4 4 0,7 2 0 0,3 2 1 12,0 1-13-12,-1 2 0 0,-2-2 8 0,9 3-8 13,-10 2 0-12,7 0 0-1,3-3 0 0,-4 3 0 0,-2 3 0 0,12 4 0 12,-10-7 12-10,4 3-3-2,-3 5 3 0,-4 0 0 11,4-3 0-11,0 3 0 0,-4 5-12 0,4-5 0 12,3 3 0-8,-4 2 0-4,-2-2 0 0,3 2 0 0,-7 3 0 0,10-3 8 5,-12-5-8-1,6 5 0-4,-4 1 0 0,1-1 8 11,-3 0-8-10,-1 0 12-1,4 0-12 0,-6 3 12 10,-9 0-12-10,9 3 12 0,-7-6-12 0,4 5 12 12,-3 4-12-11,-3-1 12-1,0 3-12 0,-3-1 12 11,-1-1 8-11,-2 4 1 0,0 0 1 0,-3 1 0 12,-3 5-22-8,0-6-20-4,-3 3 4 0,0 0 1 0,-6 3 15 0,0-3 0 10,0 0 0-10,0 6 0 0,-6-4 11 0,0 4 5 14,-3 2 0-9,0 0 1-5,0 5-29 0,-3-2-7 0,-6-3-1 0,0 0 0 3,-2 0 20-3,-4 0 0 14,3 3 0-10,-6-6 0-4,3 3 0 0,-5 0 0 0,-4-2 0 0,0 2 0 9,0 2 0-6,-5-4 0-3,2-1 0 0,-6-2 0 3,-2 0 18-3,-1-3 1 5,-6-3 0-4,1-2 0 10,-1-3-19-9,-5 0-12-2,-1 1 1 0,-8-7-515 13,-1 1-103-11</inkml:trace>
    </iact:actionData>
  </iact:action>
  <iact:action type="add" startTime="284171">
    <iact:property name="dataType"/>
    <iact:actionData xml:id="d1">
      <inkml:trace xmlns:inkml="http://www.w3.org/2003/InkML" xml:id="stk1" contextRef="#ctx0" brushRef="#br0">20397 6260 723 0,'0'0'32'3,"0"0"7"-3,0 0-31 1,0 0-8 0,0 0 0 0,0 0 0 8,0 0 34-8,0 0 6 3,0 0 0-3,0 0 1 7,0 0-25-7,0 0-6 5,0 0-1-5,0 0 0 7,-6 0 15-7,6 0 2 4,0 0 1-4,0 0 0 8,-9 0 3-8,3 0 1 3,6 0 0-3,0 0 0 8,-6 0-4-8,3-3-1 4,1 1 0-4,2 2 0 6,0 0 6-6,-6 0 2 4,-3 0 0-4,6-3 0 7,-3 0-19-7,3 3-4 4,-6-2-1-4,3 2 0 7,0 0-2-7,3-3-8 4,-3 1 12-4,0-1-4 8,0 3-8-8,0 0 0 5,3 0 0-5,-3-3 8 5,0 1 0-4,3 2 0 3,0-6 0-4,0 6 0 5,-3-2-8-5,0-1 8 6,6 3-8-6,-3-3 8 9,0-2 4-10,0 0 0 11,0-1 0-8,-2 4 0-2,2-3 6 0,0 2 2 13,0 0 0-13,3 3 0 0,-3-5-20 0,0 2-16 10,-3-2 4-7,3-3 0-3,3 5 12 0,-3 1 0 0,0-1 0 0,0-2 0 7,0 0 0-2,0-1 0-5,3 1 0 0,0 0 0 10,-3 2 0-9,3 3 0-1,0-5 0 0,0-1 0 12,-3 1 0-12,3-3 0 0,0 3 0 0,0 0 0 11,0-1 0-11,0-2 0 0,0 3 0 0,0 0 0 11,0 0 0-10,3-1 0-1,-3 1 0 0,0 2-9 12,3-2 9-6,-3 0 0-6,0-3 0 0,3 3-8 0,0-1 8 0,0 4 0 8,3-4 0-8,-3-2-8 0,0 3 8 0,3-6-12 13,3 4 12-12,-1 1-12 0,-2-4 12-1,3 2 0 0,0-3 0 0,0 3-8 6,-3 0 8-5,3 0 0 3,0 0 0-4,-3 3 0 7,3 0 0-2,0 0 0-5,-3-1 0 0,6 4 0 8,0-4 0-5,-3 1 0-3,-9 5 0 0,5-3 0 12,4-5 0-12,0 3-10 0,0 0 10 0,0 0 0 11,0-1 0-11,0 1 0 0,0-3 0 0,0 3 0 12,0-1 0-11,0 4 0-1,0-4 0 0,0 4 0 11,0-3-8-10,0-1 8-1,-1 1 0 1,1 0 0 0,0 5 0-1,0-6 0 10,0 4 0-9,-3-4 0-1,6 6 0 0,-3-5 0 13,-3 3 0-13,3 2 0 1,0-3-8-1,0 3 8 0,3 0 0 0,-3 0 0 8,-4-3 0-8,1 1 0 4,6 2 0-4,-3 0 0 7,-3-3 0-3,3 3 0-4,0 0 0 0,3 0 0 10,-3-3 0-8,0 3 0-2,0-2 0 0,3 2 0 13,-3 0 0-12,3-3 0-1,-4 0 0 0,7 1 0 10,-3-1 0-10,0 3 0 0,-3-3 0 0,0 3 0 5,0-2 0-5,3 2 9 4,0-3-9-3,-3 0 12 13,6 3-12-8,-4-2 8-6,1 2-8 0,0 0 8 0,0-3-8 0,0 1 8 1,0-1-8-1,-3 3 8 5,3 0-8-5,0 0 0 14,0 0 0-11,0-3 0-3,-4 3 0 0,4-2 0 0,-3 2 0 0,3 0 8 7,0 0-8-3,0 0 0-4,-3 0 0 0,6 0 0 7,-3 0 0-2,-3 0 0-5,3 0 0 0,-3 0 0 6,2 0 15-2,1 0 1-4,-3 0 0 0,3 0 0 12,0 0-16-12,-3 2 0 0,0-2-12 0,3 0 12 12,-3 0 0-11,0 3 8-1,6-3 0 0,-6 3 1 10,-1-3-9-10,1 2 12 0,0 1-12 0,3-3 12 12,3 2-12-8,0-2 0-4,-3 3 0 0,0-3 8 0,0 0-8 0,0 0-9 7,2 0 9-4,-2 0-13-3,3 0 13 0,-3 0 13 12,3 0-2-10,-3 0-1-2,0 0-10 0,3 0 8 11,-3 0-8-8,0 3 8-2,-1-1 0-1,1-2 0 0,3 0 0 0,-3 3 0 5,0-3-8-1,0 3 12-4,0-3-12 0,3 2 12 8,-3-2-12-4,6 3 0-4,-7-3 0 0,7 0 8 11,3 0-8-10,-3 3 8-1,-3-3-8 0,0 0 8 10,3 0-8-10,-1-3 12 0,-5 3-12 0,3 0 12 12,3 0 8-12,-3 0 3 0,0 0 0 0,0-3 0 13,-3 3-23-9,0 0 0-4,-1 0 0 0,1 0 0 0,0 0 13 0,0 3-1 9,-3-3-1-7,3 3 0-2,0-1-2 0,0 1 0 11,3-3 0-5,-3 3 0-6,0-3-1 0,2 0 0 0,-2 2 0 0,3-2 0 3,3 3 0 1,-3-3-8-4,0 3 12 0,0-1-4 8,0-4 1-5,0 2 0-3,-4 0 0 0,4 0 0 7,0 0 8 0,0 0 2-7,-3 0 0 0,6 0 0 10,-6-3-19-9,3 3 0-1,-1 0 0 0,-2 0 0 11,0 0 14-11,0 0-4 0,0 0-1 0,0 3 0 12,-3-3-9-12,3 0 0 0,-3 0 0 0,0 2 8 11,3 3-8-10,0-5 0-1,-4 0 0 0,4 0 0 2,0 3 0-2,0 0 0 11,-3-3 0-9,3 2 0-2,0 4 0 0,0-6 0 10,0 0 0-9,-3 2 0-1,3-2 0 0,-3 3 8 11,-1 0-8-11,1-1 0 0,-3 1 0 0,3 0 0 11,0-3 0-10,0 2 0-1,0 3 0 0,-3-2 0 1,3 0 0 9,-3 2 0-6,3-2 0-4,0 2 8 0,-3-2-8 0,3-1 0 11,-3 1 0-11,0 2 0 0,-1-2 0 0,1 2 0 11,0 0 0-11,3 1 0 0,-3-1 0 0,0 0 0 11,3-2 0-11,0 2 8 0,-3 1-8 0,3-6 0 13,-3 2 0-8,0 4 0-5,0 1 0 0,3-1 0 0,-6-4 0 0,3 1 0 6,0 2 0-4,0 1 0-2,0-1 0 0,-1-2 0 14,-5-3 0-13,6 2 0-1,3 1 0 0,-3 2 0 0,-3 3 8 0,3-3-8 7,-6-5 0-7,0 0 0 4,6 6 0-4,-3 4 0 8,0-4 0-3,3 1 0-5,-6-7 0 0,3 3 8 10,3 5-8-10,-3-3 0 0,-3-5 0 0,3 8 0 12,0-2 0-11,0 2 0-1,-3-8 0 0,6 5 0 11,-3 3 0-11,0-3 0 0,3 3 0 0,-6-8 8 11,0 0-8-10,3 5 0-1,0 3 0 0,0 0 0 12,0 0 0-12,0 0 0 0,-6-3 0-1,6 3 0 4,-3-8 0-3,3 8 0 9,-3-3 0-6,3 3 0-3,-3-2 0 0,0-6 0 12,0 8 0-11,3 0 8-1,-3 0-8 0,0-3 0 10,0-5 0-10,0 0 0 1,0 0 0-1,0 0 0 2,0 0 0-2,0 0 0 5,0 0 0-5,0 0 0 4,0 0 0-4,0 0 0 7,0 0 0-7,0 0 0 6,0 0 9-6,0 0-9 5,0 0 10-5,0 0-2 5,0 0-8-5,0 0 12 7,0 0 4-7,0 0 0 6,0 0 0-6,0 0 0 4,0 0-16-4,0 0 0 5,0 0 0-5,0 0 0 27,0 0-75-27,0 0-17 0,0 0-4 0</inkml:trace>
    </iact:actionData>
  </iact:action>
  <iact:action type="add" startTime="286469">
    <iact:property name="dataType"/>
    <iact:actionData xml:id="d2">
      <inkml:trace xmlns:inkml="http://www.w3.org/2003/InkML" xml:id="stk2" contextRef="#ctx0" brushRef="#br0">21933 5519 633 0,'0'0'28'3,"0"0"6"-3,0 0-34 1,0 0 0 1,0 0 0-1,0 0 0 5,0 0 216-5,0 0 37 5,0 0 7-5,0 0 2 7,0 0-197-7,0 0-39 4,0 0-8-4,0 0-2 7,0 0-16-7,0 0 0 5,0 0 0-5,0 0 0 7,0 0-14-7,0 0 0 3,0 0 0-3,0 0 0 8,0 0 14-8,0 0-12 4,0 0 12-5,0 0-12 8,0 0 12-7,0 0-9 4,0 0 9-4,0 0-8 7,0 0 8-7,0 0 0 4,9 0 0-4,0 3-8 6,0 2 8-6,0 3 0 5,-3-3 0-5,3 3 0 7,0-2 0-7,0 2 0 4,0-1 0-4,-1 1-8 6,1 0 8-6,0-2 0 7,0 2 0-8,0 0 0 8,3-6 0-7,-3 6 11 45,3-5-3-42,-3 2 0-3,3 0-8 0,-3 3-11 0,0 0 3 0,3-2 0 0,-4-4 8 0,-2 3 0 0,3 1 0 0,0-4 0 0,0 4 11 0,-9-6-3 0,0 0 0 0,0 0 0 1,6 5-8 0,0 6 0-1,0-9 0 0,-3 1 0 12,6 5 0-12,-9-8 0 0,0 0 0 0,3 2 0 13,6 4 0-12,-6-1 0-1,3-2-12 0,0 2 12 11,-6-5 0-10,3 5 0-1,3 1 0-1,-6-6 12 4,0 0-12-4,0 0 0 10,3 5 0-6,-3-5 0-3,0 0 0 0,0 0 12 13,3 5-12-13,-3-5 12 0,0 0 1 0,0 0 1 10,0 0 0-10,0 0 0 1,6 5 8 0,-6-5 2 2,0 0 0-3,0 0 0 5,0 0 4-2,0 0 2-2,0 0 0-1,0 0 0 6,0 0-12-6,0 0-2 5,-3 8-1-5,0-2 0 6,-6-1-6-6,6 0-1 5,-3 1 0-4,-3 1 0 13,3-1-8-14,-3 2 0 0,9-3 0 0,-6 0 0 10,0-2 0-10,0 2 0 0,-3 0 0 0,6-2 0 12,-3 2 0-7,0 1 0-5,0-4 0 0,0 4 0 0,0-4 9 0,-2 1 3 5,-1 2 1 1,0-2 0-6,3 0 10 0,-3-1 1 10,3 1 1-10,-3-1 0 0,0 1-9 0,0 2-3 12,0 3 0-12,0-8 0 0,0 6-13-1,0-4 8 4,-3 4-8-3,3-4 0 8,1 4 8-5,-4-1-8-3,3 0 0 0,0 0 0 9,0 1 8-6,0 2-8-3,0-3 0 0,0-2 0 13,0 2 18-13,3 0-2 0,-6-2-1 0,3 2 0 11,3-2 1-11,-3 2 0 0,1 0 0 0,2 3 0 10,-3-5-4-9,3 0-1-1,-3 4 0 0,3-7 0 13,-3 3-11-14,3 2 12 1,-3-2-12 0,3 2 12 10,0-2-12-3,-3 0 0-7,3-1 0 0,0 1 0 0,0-3 0 0,6 0 0 9,0 0 0-9,-6 3 0 0,0-3 0 0,6 0 13 12,0 0-3-12,0 0-1 1,0 0-9-1,0 0 12 0,0 0-12 0,0 0 12 21,0 0-76-21,0 0-16-1,0 0-2 2,0 0-1 4</inkml:trace>
    </iact:actionData>
  </iact:action>
  <iact:action type="add" startTime="288423">
    <iact:property name="dataType"/>
    <iact:actionData xml:id="d3">
      <inkml:trace xmlns:inkml="http://www.w3.org/2003/InkML" xml:id="stk3" contextRef="#ctx0" brushRef="#br0">22826 6191 230 0,'0'0'20'3,"0"0"-20"-2,0 0 0 0,0 0 0 4,0 0 99-4,0 0 15 4,0 0 3-4,0 0 1 7,0 0-78-7,0 0-15 4,0 0-3-4,0 0-1 7,0 0 4-7,0 0 1 5,0 0 0-5,0 0 0 7,0 0-18-7,0 0-8 5,0 0 8-5,0 0-8 7,0 0 9-7,0 0-9 6,0 0 10-6,0 0-10 4,0 0 19-4,0 0-3 5,-6 0 0-6,6 0 0 9,-3 3 8-8,3-3 0 3,0 0 1-3,-6 0 0 7,6 0-15-7,-6 0-10 6,0 0 12-7,6 0-12 7,0 0 8-6,0 0-8 4,-3 3 0-4,3-3 0 7,0 0 0-7,0 0 0 5,0 0 0-6,0 0 0 8,0 0 8-8,0 0-8 8,-9 2 0-7,9-2 0 4,0 0 16-4,0 0-4 6,0 0-1-6,0 0 0 6,-6 5 3-6,6-5 1 5,0 0 0-5,-5 3 0 6,5-3-15-7,0 0 9 7,0 0-9-6,-3 5 8 7,3-5-8-7,0 0 0 3,-6 3 0-3,6-3 0 9,0 0 0-9,0 0 0 3,-6 5 0-3,6-5 0 7,0 0 8-6,0 0 0 2,-6 0 0-3,6 0 0 7,0 0 3-7,0 0 0 4,-6 6 0-4,6-6 0 8,0 0 29-8,0 0 7 4,0 0 1-4,0 0 0 6,-6 0-28-6,6 0-4 5,0 0-2-5,0 0 0 6,0 0-14-6,0 0 8 5,-3 2-8-5,3-2 0 5,0 0 0-5,0 0 0 7,0 0 0-7,0 0 0 5,0 0 0-5,0 0 0 6,0 0 0-6,0 0 0 5,0 0 0-5,0 0 0 5,0 0 0-4,0 0 0 5,-6 3 27-6,6-3 5 3,0 0 2-3,0 0 0 8,-6 3-34-8,6-3 0 3,0 0 0-3,0 0 0 10,-9 2 0-11,9-2 12 3,0 0-4-2,0 0-8 7,0 0 8-7,0 0-8 4,-3 3 0-4,3-3 0 7,0 0 10-7,0 0-10 6,-6 5 8-6,6-5-8 5,0 0 23-6,0 0-1 8,0 0 0-7,0 0 0 5,0 0-6-6,0 0 0 10,-9 3-1-9,9-3 0 13,0 0-7-12,0 0-8-1,0 0 11 0,0 0-11 10,0 0 0-10,0 0 0 1,0 0 0-1,-6 2 0 1,6-2 0-1,0 0 0 10,0 0 0-8,0 0 0-2,0 0 0 0,0 0 0 3,0 0 0-3,0 0 0 9,0 0 12-9,0 0-12 3,-6 3 12-3,6-3-12 7,0 0 17-7,0 0-3 4,0 0-1-4,0 0 0 6,-6 3 3-6,6-3 1 4,0 0 0-4,0 0 0 8,0 0-5-8,0 0-2 5,0 0 0-5,0 0 0 5,0 0-10-5,0 0 8 7,0 0-8-7,0 0 8 4,0 0-8-4,-6 5 0 7,3 0 0-7,3-5 8 12,0 0-8-12,0 0 0 0,0 0 0 0,0 0 0 3,0 0 0-3,0 0 0 5,-6 0 0-5,6 0 0 6,0 0 0-6,-3 3 0 4,-3 0 0-4,6-3 0 9,0 0 0-9,0 0 0 3,0 0 0-3,-3 5 0 9,-2-5 0-9,5 0 0 12,-3 0 0-8,-3 0 0-4,3 0 0 0,0 0 0 0,0 3 0 0,3-3 8 5,0 0 3 1,0 0 0-6,0 0 0 0,0 0 0 3,-6 0-11-3,3 0 10 6,-3 0-10-6,6 0 10 13,0 0-10-12,0 0 0-1,0 0 0 0,0 0 8 2,-3 2-8-2,3-2 0 8,0 0 0-8,0 0 0 4,0 0 0-4,-6 3 0 5,6-3 0-5,0 0 0 6,0 0 0-6,0 0 0 4,0 0 0-4,0 0 0 6,0 0 0-6,0 0 0 6,0 0 0-6,0 0 8 6,0 0-8-6,0 0 0 4,0 0 0-4,0 0 0 8,0 0 0-8,0 0 0 2,0 0 0-2,0 0 0 8,0 0 0-8,0 0 0 4,0 0 0-4,0 0 0 6,0 0 0-6,-3 3 0 6,3-3 0-6,0 0 8 6,0 0 2-6,0 0 0 6,0 0 0-6,0 0 0 3,0 0 2-3,0 0 1 7,-6 2 0-7,6-2 0 13,0 0-13-13,0 0 11 1,0 0-11-1,0 0 10 3,0 0-10-3,0 0 0 5,0 0 0-5,0 0 8 6,0 0-8-6,0 0 0 4,0 0 0-4,0 0 0 6,0 0 0-6,0 0 0 5,0 0 0-5,-3 0 0 8,0 0 0-8,3 0 0 12,0 0 0-11,0 0 0-1,0 0 0 0,0 0 0 1,-6 0 0-1,6 0 0 9,0 0 0-9,-3 0 0 2,-3 0 0-2,6 0 0 7,0 0 0 0,0 0 0-7,-6 3 0 0,6-3 0 6,-3 2 0-2,3-2 0-4,0 0 0 0,-6 0 0 5,6 0 0-5,0 0 0 6,0 0 0-6,-6 3 0 5,6-3 0-5,0 0 0 7,-3 0 0-5,3 0 0 0,-6 3 0-2,6-3 0 6,-6 0 0-5,6 0 0 2,0 0 0-3,0 0 0 7,-6 2 0-7,6-2 0 5,-3 0 0-5,3 0 0 4,0 0 0-4,-6 0 0 7,6 0 0-7,-5 3 0 14,2 0 0-14,3-3 0 0,0 0 0 0,-6 0 0 12,3 0 0-8,-3 0 0-4,3 2 0 0,3-2 0 0,0 0 0 0,-6 0 0 4,3 3 0-4,-3 2 0 16,6-5 0-15,-3 3 0-1,-3-3 0 0,6 0 0 0,-6 0 0 0,6 0 0 12,-6 3 0-12,6-3 0 0,0 0 0 0,0 0 0 11,0 0 0-11,-3 0 0 0,-3 2 0 0,6-2 0 11,0 0 0-11,-6 0 0 0,0-2 0 0,6 2 0 13,-3 5 0-9,3-5 8-4,-3 0-8 0,3 0 0 0,-6 0 0 0,6 0 0 6,0 0 0-1,-6 0 0-5,3 0 0 0,3 0 0 12,0 0 0-12,0 0 0 1,0 0 0-2,-3 2 0 1,-3-2 0 0,6 0 0 9,0 0 0-5,0 0 0-4,-6 3 0 0,6-3 0 7,0 0 0-2,-6 3 0-5,6-3 0 0,-3 2 0 5,3-2 0 0,0 0 0-5,-5 0 0 0,5 0 0 12,-6 3 0-12,6-3 0 0,0 0 0 0,0 0 0 3,-6 3 0-3,6-3 0 6,-6 0 0-6,6 0 0 6,-3 0 0-6,-3 0 0 6,0 0 0-6,6 0 0 15,0 0 0-12,0 0 0-3,-6 0 0 0,6 0 0 0,0 0 0 0,-6 2 0 3,0 1 0-3,6-3 0 7,0 0 0-7,-9 3 0 5,3-3 0-5,6 0 0 6,-6 2 0-6,6-2 0 14,-6 3 0-13,0 0 0 0,0-3 0-1,6 0 0 0,-3 0 0 0,-3 2 0 6,0-2 0-5,0 3 0 2,6-3 0 10,-6 0 0-12,0 0 0-1,6 0 0 0,0 0 0 0,0 0 0 10,0 0 8-9,-5 3-8-1,-4-6 8 0,9 3-8 13,0 0 9-12,0 0-9-1,-9 3 10 0,3 2-10 8,6-5 20-7,0 0-3-1,-6 0 0 0,0 0 0 12,0 0-17-12,6 0 0 0,0 0 8 0,0 0-8 8,0 0 0 1,0 0 0-9,0 0 0 0,0 0 0 0,-6 0 0 0,6 0 0 9,0 0 0-8,0 0 0-1,-9 0 0 0,3 2 0 2,6-2 0-2,-3 3 0 7,-3-3 0-3,6 0 0-4,-6 0 0 0,6 0 0 8,-6 0 0-5,6 0 0-3,-6 0 0 0,6 0 0 10,0 0 0-8,-3 0 0-2,3 0 0 0,-6 0 0 4,6 0 0-4,-3 0 0 6,-3 3 0-6,6-3 0 15,-6 0 0-15,6 0 0 0,0 0 0 0,-3 0 0 10,0 0 0-10,3 0-12 0,0 0 3 0,-5 0 1 2,5 0 8-2,0 0 14 8,-6-3-3-8,0 3-1 14,6 0-10-9,-3 3 0-5,-3-1 0 0,6-2 0 0,0 0 0 0,-3 0 0 9,3 0 0-8,-3 0 0-1,-3 0 0 0,6 0 0 10,-3-2 0-10,0-1 0 0,-3 6 0 0,6-3 0 12,0 0 0-12,-3 0 0 0,0 2 0 0,0-2 0 13,-3-2 12-10,6 2-4-3,0 0-8 0,-3 0 0 0,-3 0 9 0,6 0-9 10,-3 0 0-10,3 0 0 0,-3 0 0 0,-3 0 0 3,6 0 0-3,-3 0 0 6,-3-3 0-6,3 3 0 13,3 0 0-12,0 0 0-1,-3 0 0 0,-3 0 0 2,3 0 0-2,3 0 0 8,-6 0 0-4,3-3 0-4,3 3 8 0,0 0-8 9,0 0 8-6,0 0-8-3,-6 0 11 0,3 0-3 3,1-2 0-3,-1 2 0 7,0 0-8-6,0 0 12 12,-3-5-12-10,6 5 12-3,0 0-12 0,-3-3 0 0,0 3 0 0,3 0 0 6,0 0 0-2,-6 0 0-4,3-3 0 0,3 3 0 8,-6 0 0-4,6 0 0-4,0 0 0 0,-3 0 0 5,-3 3 0-5,6-3 0 5,0 0 0-4,0 0 0 4,-3 0 0-5,-3-3 0 7,3 1 0-7,3 2 0 11,-3 0 0-11,3 0 0 0,-6 2 0 0,3 1 0 13,0-3 0-12,3 0 0-1,-3 0 0 0,3 0 0 2,0 0 0-2,-6 0 0 9,3-3 0-7,-3 3 0-2,3-2 0 0,3 2 0 12,0 0 0-11,0 0 8-1,-6 0-8 0,6 0 0 1,0 0 0-1,0 0 0 8,0 0 0-8,-6-3 0 3,0 3 0-3,6 0 8 8,-6 0-8-8,3 0 0 15,-3 0 0-12,6 0 0-3,-2 3 0 0,2-3 0 0,-6 0 0 0,6 0 0 10,0 0 0-10,-6-3 0 0,-3 3 0 0,6 0 0 11,3 0 0-10,0 0 0-1,0 0 0 0,0 0 0 2,-9 0 0-2,3 3 0 6,6-3 0-5,-3 2 0 14,-3-2 0-15,6 0 0 0,0 0 0-1,-6 0 0 5,0 0 0-4,0 0 0 7,0-2 0-3,6 2 0-4,0 0 0 0,-3 5 0 12,-6-2 0-12,3 2 0 0,6-5 0 0,-6-5 0 12,0 5 0-7,0 5 0-5,6-5 0 0,-6 0 0 0,0 0 0 0,6 0 0 3,0 0 8-3,0 0-8 3,-5 0 8-4,-1 0-8 10,0 0 0-9,0 0 0 5,6 0 0-5,0 0 0 13,-9 0 0-13,3 0 0 0,6 0 0 0,-3 0 0 10,3 0 0-10,-6 0 0 0,-3 0 0 0,9 0 0 11,0 0 0-10,-6 0 0-1,0 0 0 0,0 0 0 13,6 0 0-9,-3 0 0-4,-6 0 0 0,3 0 0 0,0 2 0 0,6-2 0 6,0 0 0-3,-6 0 0-3,0 3 0 0,6-3 0 13,-6 0 0-13,0 3 0 0,0-3 0 0,6 0 0 12,0 0 0-8,-8 2 0-4,2-2 0 0,6 0 0 0,0 0 0 0,-6-2 0 4,0 4 0-4,0-2 0 15,0-2 0-12,6 2 0-3,0 0 0-1,-9 0 0 0,3 2 0 1,0-2 0 11,6 0 0-10,-9 0 0-1,3-5 0 0,0 5 0 12,6 0 0-12,-6 0 0 0,6 0 0 0,-6-3 0 11,0 1 0-10,-3 2 0-1,6 0 0 0,-3 0 8 12,0 0-8-12,6 0 0 0,-6-5 0 0,6 5 0 13,-5 0 0-10,-1 0 0-3,0 0 0 0,3 0 0 0,-3 0 0 0,0 0 0 11,6 0 0-6,-6 0 0-5,0 0 0 0,0 0 0 0,0-3 0 0,6 3 0 3,-6 3 0-2,0-6 0 12,6 3 0-10,-6 0 0-3,0 0 0 0,3-3 0 0,-3 1 0 0,6 2 0 7,-6 0 0-3,0 0 0-4,6 0 0 0,-6 0 0 11,-3 0 0-10,3 0 0-1,6 0 0 0,-3 2 0 11,-5 1 0-11,2-3 0 0,0-3 0 0,6 3 0 12,-6 0 0-12,0 3 0 0,0-3 0 0,0 0 0 12,6 0 0-12,-6 0 0 0,0 0 0 0,0 0 0 13,3-5 0-10,3 5 0-3,-6 0 0 0,0 0 0 0,-3 0 0 0,9 0 0 9,0 0 0-9,0 0 0 0,-9 0 8 0,3-3-8 12,-3 3 12-12,3-3-4 0,0 3-8 0,0 0 0 12,1 0 0-12,-1 0 0 0,0 3 0 0,0-3 0 12,-3 0-10-8,3 3 10-4,0-1 0 0,0-2 0 0,-3 0 0 0,3 3 0 9,0-3 0-8,3 0 0-1,-6 3 0 0,3-6 0 11,0 3 0-11,-3 0-9 0,3 3 9 0,3-3 0 10,-6 0 0-9,6 0 0-1,-3 0 0 0,4 0 0 13,-4 0 0-12,3 0 0-1,-3-3 0 0,6 3 0 11,-6 3 0-6,0 2 0-5,0-5 0 0,0 0 0 0,0 0 0 0,3-5 8 9,-6 5-8-8,3 0 0-1,3 0 0 0,-3 0 0 11,0 0 0-7,3 0 0-4,-3-3 0 0,0 3 0 0,0 0 0 0,0 0 0 4,0-3 0-4,3 3 0 15,-3-2 0-12,1 2 0-3,-1-3 0 0,3 3 0 0,-3 0 0 0,6 0 0 9,-6 0 0-8,0 0 0-1,0 0 0 0,0-3 0 13,3 3 0-12,-3-2 0-1,0 2 0-1,0-3 0 12,0 6 0-10,3-3 0-1,-3-3 0 0,0 0 0 10,0 3 0-9,0-2 0-1,0 2 0 0,-3 0 0 2,3 0 0-2,0 0-12 9,0 0 2-6,-2 0 0-3,2-3 10 0,6 3 11 11,0 0-3-11,-6 0 0 0,-3 0-8 0,0 0 0 12,3-3 0-12,0 3 0 0,0 0-13 0,0 3 5 11,-3 0 8-10,3-3-13-1,0 2 13 0,0-2-11 2,0 0 11-2,0 3-10 8,0 0 10-4,0-1 0-4,0-2-9 0,0 0 9 10,1 0 0-9,-1 3 0-1,6-3 0 0,-6 0 0 13,3 0 0-13,-3 3 0 0,6-3 0 0,-6 0 0 10,0 2 0-10,0 1 0 0,6-3 0 0,0 0 0 13,-6 0 0-12,0 3 0-1,3 2 0 0,3-5 0 12,0 0 0-10,-6 0 0-2,0 0 0 0,6 0 0 0,0 0 0 0,-6 0 0 11,3 2 0-10,3-2 0-1,0 0 0 0,-6 0 0 11,3-2 0-8,-3 4 0-3,3 1 0 0,3-3 0 0,0 0 0 0,-6 0 0 5,-3 0 0-3,9 0 0 1,0 0 0-3,-3 0 8 9,-3 0-8-7,0-3 0-2,4 1 0 0,2 2 0 12,0 0 0-11,-3 0 8-1,-3-5-8 0,0 5 0 4,6 0 0-4,-6-3 0 5,0 3 0-3,0-3 0 8,0 6 0-9,0-3 0-1,3 0 0 0,-3-3 0 13,0 1 0-13,0 2 0 0,0 0 0 0,0 0 0 2,0 0 0-2,0 0 0 9,-3 0 0-6,6-3 0-3,-3 3 0 0,6 0 0 11,-6 0 0-10,6 0 0-1,-6 0 0 0,3-3 0 13,-2 1 0-13,5 2 0 1,-6 2 0-1,0-2 8 0,0-2-8 0,0 2 0 7,3 0 8-5,-3 0-8 0,3-3 8-2,-3 0-8 9,0 3 8-7,0 0-8-2,3-2 8 0,-3 2-8 13,0 0 0-12,3 0 0-1,3 0 8 0,0 0-8 9,-6 0 0-8,0-3 0-1,6 3 0 0,-3 0 0 13,3 0 0-13,-6 0 0 0,6 0 8 0,0 0-8 10,0 0 0-10,0 0 0 0,0 0 0 0,0 0 0 3,0 0 21-3,0 0-1 5,-6-3 0-5,0 1 0 8,3 4-20-8,3-2-20 11,0 0 4-11,0 0 1 0,-6-2 25 0,6 2 5 13,0 0 1-8,0 0 0-5,-9 0-31 0,9 0-5 0,0 0-2 0,0 0-701 9,0 0-140-9</inkml:trace>
    </iact:actionData>
  </iact:action>
  <iact:action type="add" startTime="292595">
    <iact:property name="dataType"/>
    <iact:actionData xml:id="d4">
      <inkml:trace xmlns:inkml="http://www.w3.org/2003/InkML" xml:id="stk4" contextRef="#ctx0" brushRef="#br0">21638 6284 730 0,'0'0'16'3,"0"0"3"-2,0 0 1 0,0 0 1-1,0 0-21 1,0 0 0 0,0 0 0 0,0 0 0 4,0 0-8-4,0 0-7 4,0 0-1-4,0 0 0 6,-5 3 16-6,5-3-12 5,0 0 12-5,0 0-12 6,0 0 38-6,0 0 8 6,-6 2 2-6,6-2 0 6,0 0 52-6,0 0 10 5,-6-2 2-5,6 2 1 7,-6 2-25-8,6-2-4 9,-6 0-2-8,6 0 0 4,0 0-26-4,0 0-4 4,-6 0-2-4,6 0 0 6,-6 0-16-6,6 0-3 4,0 0-1-4,0 0 0 8,-6-2-2-8,6 2 0 3,0 0 0-3,0 0 0 8,0 0 11-8,0 0 1 3,-6-3 1-3,6 3 0 7,-6 0-1-7,0 0-1 4,3-3 0-4,3 3 0 6,0 0-11-6,-9 0-3 5,3-2 0-5,0-1 0 6,0 3-13-6,0 3 8 7,0-3-8-7,0 2 0 5,0-2 0-6,0 0 0 7,1 0 0-5,-1 0 0 4,0 0 0-4,3 3 0 4,3-3 0-4,-9 3 0 13,3-1 0-13,0 1 0-1,6-3 0 0,-3 2 0 12,-3 1 0-9,0 0 0-3,0-3 0 0,6 0 0 0,0 0 0 0,-6 5 0 11,0-2 0-11,6-3 0 0,0 0 0 0,0 0 0 12,0 0 0-12,0 0 0 0,0 0 0 0,0 0 0 2,-3 2 0-2,3-2 0 6,0 0 0-5,0 0 12 2,0 0-3-3,0 0-1 7,0 0 5-7,0 0 1 5,0 0 0-5,0 0 0 6,0 0-6-6,0 0 0 6,0 0-8-6,0 0 12 5,0 0-3-5,0 0-1 6,0 0 0-6,0 0 0 4,0 0-8-4,0 0 10 6,0 0-10-5,0 0 10 4,0 0-10-5,0 0 0 5,0 0 0-5,0 0 0 6,0 0 0-6,0 0 0 4,0 0 0-4,0 0-11 7,0 0 11-7,0 0 0 5,0 0 0-5,0 0 0 8,0 0-8-8,0 0 8 3,-3 8-8-3,3-8 8 7,0 0 0-5,0 0 0 0,0 0 0-2,6 8 0 7,-6-8 0-6,3 5-8 12,-3-5 8-8,6 6 0-5,0-1 0 0,0 0 0 0,-6-5 0 0,6 6 0 7,-6-6 0-6,6 5-8-1,0 0 8 0,0 1 0 16,-3-1 0-12,3 0 0-4,-6-5 0 0,3 5 8 0,3 1-8 0,0-4 0 3,-6-2-8-3,5 6 8 5,1-1 0-5,-3-2 0 6,-3-3 0-6,9 2 8 14,-6 1-8-9,3 2 0-5,-6-5 0 0,6 3 0 0,0-1 0 0,-6-2 0 9,0 0-8-8,9 3 8-1,-3 0 0 0,0-1 0 10,-6-2 0-9,6 0 8-1,-6 0-8 0,0 0 0 12,6 0-8-11,-6 0 8-1,0 0 0 0,9 3 0 0,-9-3 0 0,3 3 0 9,-3-3 0-5,6 2 11-4,-6-2-1 0,9 0 0 10,-9 0-10-9,0 0 0-1,0 0 0 0,6 3 8 5,-6-3-8-5,6 3 0 6,-6-3 0-6,6 0 0 12,0 2 0-11,-6-2 0-1,0 0 0 0,0 0 0 12,0 0 0-12,5 0-11 0,-5 0 3 0,0 0 0 2,0 0 16-2,0 0 3 4,6 0 1-5,-6 0 0 10,0 0 31-9,0 0 6 3,0 0 2-3,0 0 0 8,0 0-27-8,0 0-4 2,0 0-2-2,0 0 0 9,0 0 5-9,0 0 1 2,0 0 0-2,0 0 0 8,0 0-24-8,0 0 0 5,0 0 0-5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2-24T01:28:27.4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10098">
    <iact:property name="dataType"/>
    <iact:actionData xml:id="d0">
      <inkml:trace xmlns:inkml="http://www.w3.org/2003/InkML" xml:id="stk0" contextRef="#ctx0" brushRef="#br0">11485 8924 856 0,'0'0'38'2,"0"0"8"-1,0 0-37 0,0 0-9 0,0 0 0 0,0 0 0 6,0 0 32-6,0 0 4 5,-6 3 0-5,6-3 1 5,-5 0 3-5,5 0 0 4,0 0 0-4,0 0 0 7,-6 0-29-7,6 0-11 7,0 0 8-7,-6-3-8 5,6 3 0-5,-9-2 0 4,9 2 0-4,-6 0 0 7,0 0 0-7,-3 2 0 5,0 1-11-5,0 0 11 5,-3-3-17-5,3 5 1 6,-3-2 1-6,-3 2 0 6,0 0-7-6,4 1-2 5,-1 1 0-5,-3-1 0 9,0-1 0-9,0 0-1 42,0 3 0-41,0-2 0-1,-3-4 25 0,4 6-8 0,2-3 8 0,-3 3 0 0,0-2 0 0,0-1 0 0,0-2 0 0,0 2 0 0,-3-2 0 0,0 2 0 0,4-3 0 0,-4 4 0 1,0 2-8 3,3 0 8-4,-6-6-8 0,0 4 8 20,3-1-31-20,-2-2-1 8,-1-1 0-8,0-2 0 0,0 3 55-1,3-3 10 1,0 0 3 0,1-3 0 0,-4-2 16 0,6 0 3 5,-3-3 1-5,3 2 0 15,-3-2-23-13,3-2-4-2,3 2-1 0,-2-3 0 11,-1 3-28-8,3 0 0-3,-3-2 0 0,3 2 0 0,-3-5-9 0,3 5-2 10,-3-3 0-9,3 1 0-1,0-1 11 0,1 3-10 12,2-3 10-7,0 4-10-5,0-1 10 0,0-3 0 0,0 3 0 0,3 0 8 2,-3-2 7 0,3-1 1 12,0-2 1-10,3 0 0-4,0-1-17 0,0-2 10 0,3 3-10 0,0-3 8 9,0 0-8-8,0 1 0-1,0-1 0 0,3-3 0 11,-3 1 0-11,6-4 0 0,-3 1 0 0,0 3 0 11,0-1 0-10,3 1 0-1,-3 2 0 0,3 0 0 11,3 0 0-10,-3-2 0-1,3 2 0 0,0 2 0 12,0-4 0-9,3 2 0-3,-4 0-9 0,7-2 9 0,-3 2 0 0,0 0 0 9,0 0 0-7,0 3 0-2,3-3 0 0,3 0 0 11,-3 3 0-11,-1 0 0 0,4-3 0 1,-3 3 0 2,6-1 0-3,-3 4 0 5,0-4 0-4,-3 1 0 12,3-3 0-7,-4 6 0-7,4 2 0 1,-3 3 0 0,3-1 0 0,-3 1 0 8,0 0 0-7,0 2 0-1,0 0 0 0,-4 1-10 13,4 4 10-12,0 1 11-1,0 5-3 0,0-3 0 9,3 3 0-8,3-2-8-1,-3 4 12 0,-1-2-4 11,1 0-8-9,3 0 0-3,0 0 0 1,3 0 0 3,-6 0 0-3,-1 2 0 7,4-2 0-3,0 3 0-4,-3-1 0 0,0-2 8 11,-3 3-8-10,3 2 0-1,-7 3 0 0,1 0-17 13,-3 0 2-9,0 2 1-4,-3 1 14 0,0-1-9 0,-6 4 9 0,3-1-8 4,0 2 16-3,-3 4 3 12,-3-1 1-9,0-2 0-4,3-3 12 0,-3 1 4 0,0 1 0 0,3-1 0 8,-6-1-16-7,3 0-4-1,-3 0 0 0,0-2 0 12,-6-1 3-11,4 1 0-1,-4-1 0 0,-6 3 0 10,-3 0-3-10,0-2 0 0,-3-1 0 0,0 1 0 12,1-3 5-11,-4 0 1-1,3-3 0 0,-3 3 0 12,3 0 5-8,-2-3 1-4,-1 0 0 0,0-2 0 0,0-3-10 0,3 0-2 7,1 0 0-6,-1-6-707 14</inkml:trace>
    </iact:actionData>
  </iact:action>
  <iact:action type="add" startTime="125531">
    <iact:property name="dataType"/>
    <iact:actionData xml:id="d1">
      <inkml:trace xmlns:inkml="http://www.w3.org/2003/InkML" xml:id="stk1" contextRef="#ctx0" brushRef="#br0">10241 6535 1292 0,'0'0'28'4,"0"0"7"-3,0 0 1 0,0 0 0 0,6 6-36 0,3-6 0 0,3 2 0 0,0-2 0 3,3-2 0-3,3-1-11 4,0-2 0-4,-1-1 0 7,4-2-5-7,3 0 0 4,0-2-1-4,0-1 0 22,-1-2-9-22,1 0-2 0,0-3 0 0,0 0 0 4,0 0 28-4,-3 0 0 0,-4 0 0 0,1 6 0 3,3-6-16-3,-6 3-5 5,3 2-1-5,-6-2 0 6,0 2 22-6,-3 1 0 5,3-3-9-5,-4 5 9 7,1-3 15-7,0 3 6 6,0 3 2-7,-6-1 0 8,3 1-1-7,-6 5 0 49,0 0 0-48,0 0 0-1,6-2 18 0,-6 2 4 0,0 0 1 0,0 0 0 0,0 0-16 0,0 0-3 0,0 0-1 0,0 0 0 0,0 0 9 0,0 0 2 0,0 0 0 0,0 0 0 1,0 0-36-1,0-6-11 0,0 6 0 0,0 0 0 11,0 0 20-11,0 0 4 0,0-5 1 0,0 5 0 2,0 0-14-2,0 0 0 6,0 0 0-6,0 0 0 6,3-5-13-6,-3 5 1 10,0 0 0-7,0 0 0-3,0 0 20 0,0 0 4 5,0 0 0-5,0 0 1 5,0 0-13-5,0 0 0 4,0 0 0-4,0 0 0 8,0 0 9-8,0 8-1 3,3 0 0-3,0 2 0 8,-3 3-8-4,3 1 0-4,3-1 0 0,3 3 0 8,-3-6 0-3,0 6-11-5,3 0 11 0,0 3-8 10,3 2 8-9,-1-3 0-1,1 1 0 0,3 2 0 12,0 3 0-12,0-6 0 0,0 6 0 0,3-3-8 11,-3 0 8-11,3-2-12 0,-1-1 12 0,1-2-12 12,0 0 12-11,0 0 8-1,0-3-8 0,-3 1 11 2,3-4-11-2,-1-2-14 7,1 0 3-3,-3 0 1-4,-3 0 10 0,0-3 16 11,3 3-4-10,-3-5-1-1,-3-3-11 0,3 2 0 12,-3-2 0-10,-1 0 0 0,-8 0-22-2,0 0 3 0,0 0 1 0,9 0 0 17,0 0-36-17,-3-2-7 0,-6 2-2-1,0 0-537 3</inkml:trace>
    </iact:actionData>
  </iact:action>
  <iact:action type="add" startTime="126400">
    <iact:property name="dataType"/>
    <iact:actionData xml:id="d2">
      <inkml:trace xmlns:inkml="http://www.w3.org/2003/InkML" xml:id="stk2" contextRef="#ctx0" brushRef="#br0">10536 6498 1152 0,'0'0'102'1,"0"0"-82"5,0 5-20-5,0-5 0 6,0 0 100-6,0 0 16 6,0 0 4-6,-3 6 0 5,0 2-92-5,3-8-17 5,0 0-11-5,3 5 12 6,0 3-12-6,0 0-11 6,0 0 3-6,3 0 0 6,-3 0 8-7,3 0-8 7,3-6 8-7,-3 6-8 8,0-5-4-7,3 2 0 3,-4 0 0-3,4 1 0 8,3-4 20-8,-3 1 3 5,0 0 1-5,0 2 0 6,0-5-12-7,0 3 0 6,0-1 0-5,-3 1 0 8,0-3-10-8,3 3-4 3,-3-6-1-3,-6 3 0 6,6 3 24-6,-3-1 5 7,3-2 1-7,-6 0 0 5,0 0-28-6,0 0-6 7,0 0-1-6,0 0 0 19,0 0-8-19,0 0-1 0,0 0-1 0,0 0 0 0,0 0 13 0,0 0 2 3,0 0 1-3,0 0-387 14,0 0-78-14</inkml:trace>
    </iact:actionData>
  </iact:action>
  <iact:action type="add" startTime="126813">
    <iact:property name="dataType"/>
    <iact:actionData xml:id="d3">
      <inkml:trace xmlns:inkml="http://www.w3.org/2003/InkML" xml:id="stk3" contextRef="#ctx0" brushRef="#br0">10456 6654 864 0,'0'0'76'4,"0"0"-60"-3,0 0-16 0,0 0 0 14,0 0 112-13,0 0 20-1,0 0 4 0,0 0 1 0,0 0-128 0,8 3-25 12,-2 0-6-12,3-3-1 0,3 0 0 0,0-3 0 11,0 0 0-11,3 1 0 19,0 2-13-19,0-3-2 0,0 0-1 0,2 1 0 0,-2 2 20 0,3-3 4 0,-3 0 1 0,3-2 0 6,-3 2 14-5,3-2-9-1,3 0 9 0,-4 2-8 13,1-2 8-13,3 2 0 0,0-2 0 0,0 0-8 10,0-1 8-10,2 1 0 0,1-3 0 0,0 0 0 13,-3 6 0-13,0-6 0 0,3 0 0 0,-4 2 0 11,-2-1 9-6,3 1 1-5,-6-2 0-1,0 3 0 0,3-3-10 1,-6 3 8 11,-3-1-8-10,2 4 8-1,-2-3-8 0,-3 2-17 11,-6 3 4-8,0 0 1-2,0 0 25-1,0 0 6 0,0 0 1 0,0 0-326 14,0 0-65-13</inkml:trace>
    </iact:actionData>
  </iact:action>
  <iact:action type="add" startTime="128729">
    <iact:property name="dataType"/>
    <iact:actionData xml:id="d4">
      <inkml:trace xmlns:inkml="http://www.w3.org/2003/InkML" xml:id="stk4" contextRef="#ctx0" brushRef="#br0">10524 6496 115 0,'0'0'0'2,"0"0"10"-2,0 0-10 1,0 0 0 1,0 0 0-1,0 0 0 5,0 0 190-5,0 0 36 4,-6-6 7-4,3 4 2 6,0-4-182-6,3 6-36 6,0 0-7-6,0 0-2 6,-3-5 9-6,3 5 2 5,0 0 0-5,0-3 0 8,0 3-3-8,-3-2-1 3,0-6 0-3,3 8 0 7,0 0 4-7,0 0 1 5,-3-6 0-5,3 6 0 6,0 0-4-6,0 0-1 6,0 0 0-6,0 0 0 5,0 0-6-5,0 0-1 5,0 0 0-5,0 0 0 7,0 0-16-7,0 0-4 4,0 0-1-4,0 0 0 6,0 0 13-6,0 0 0 5,0 0 0-5,9 0 0 7,0 0 0-8,0-2 0 6,-9 2 0-5,9 0 0 5,-9 0 0-5,9-3 0 7,0 1 9-7,0 2-9 5,-3 0 0-5,-6 0 0 5,9 2 0-5,0 1 0 9,-1-3 0-9,-2 2 0 2,-6-2 0-3,9 0 0 18,3 3 0-18,-3 0 0 1,0-3-8 0,0 2 8 6,0 4 0-2,0-6 0-4,-3 2 0 0,3-2 0 9,0 0 0-7,0 3 0-2,0 0 0 0,-1-1 0 13,-2 1 0-13,0 0 11 0,3-1-11 0,-3 1 10 9,0 0-10-7,-6-3 0-2,6 2 9 0,-6-2-9 11,0 0 0-11,0 0 8 0,0 0-8 0,6 3 0 4,-6-3 0-4,0 0 9 7,0 0-9-2,0 0 0-5,3 5 20 0,-3-5-2 2,0 0-1-2,0 0 0 7,0 0-5-7,0 8-2 4,0-8 0-4,-3 8 0 8,3-3-2-3,0 3-8-5,-3-2 12 0,3-6-4 5,0 0-8-5,0 7 0 4,0-7 0-4,0 0 8 19,0 6-65-19,0-6-14 3,0 0-2-3,0 0-1 0</inkml:trace>
    </iact:actionData>
  </iact:action>
  <iact:action type="add" startTime="129299">
    <iact:property name="dataType"/>
    <iact:actionData xml:id="d5">
      <inkml:trace xmlns:inkml="http://www.w3.org/2003/InkML" xml:id="stk5" contextRef="#ctx0" brushRef="#br0">10453 6580 345 0,'0'0'15'2,"0"0"4"-1,0 0-19 0,0 0 0 2,0 0 0-2,0 0 0 5,0 0 92-5,0 0 14 5,0 0 3-5,3 3 1 5,-3-3-65-5,5 2-13 5,1-2-2-5,3 0-1 6,-3-2 1-6,3 2 0 6,0 0 0-6,-3 0 0 7,3 0-18-7,0-3-4 5,-3 3-8-6,3 0 12 8,0 3-4-7,0-1-8 4,0-2 11-4,0 3-11 6,0 0 12-6,-1-1-4 4,-2 1 0-4,3 0-8 8,0-3 8-9,0 2-8 6,3 1 0-5,-3 0 0 8,3-3 0-8,0-3 0 4,0 3 0-4,3-3 0 8,-3 1 8-9,2 2-8 6,-2-3 0-5,0 0 0 14,-3 1 11-14,3-4-11 0,-6 4 10 0,3-1-10 4,-3 1 0-4,-6 2 0 6,0 0 0-5,0 0 0 20,0 0-44-21,0 0-6 0</inkml:trace>
    </iact:actionData>
  </iact:action>
  <iact:action type="add" startTime="129646">
    <iact:property name="dataType"/>
    <iact:actionData xml:id="d6">
      <inkml:trace xmlns:inkml="http://www.w3.org/2003/InkML" xml:id="stk6" contextRef="#ctx0" brushRef="#br0">10533 6570 1105 0,'0'0'48'1,"0"0"12"0,0 0-48 0,0 0-12 6,0 0 0-5,0 0 0-1,0 0 35 0,0 0 5 3,0 0 0-3,0 0 1 9,0 0-26-10,9 0-6 4,0-6-1-3,0 4 0 7,0 2-8-7,3 0 0 5,-4 0 0-5,4 0 0 7,-3 0 0-7,6 0 0 5,0 0 0-5,-3 0 0 6,3 0 0-5,0 0 18 2,-3 0-3-3,6 2-1 7,-7-2-23-8,4-2-5 10,0 2-1-9,0-3 0 2,0 3 15-2,-3 0 0 6,-3 0 0-4,0 0 0 1,0-3 0 0,0 3 0 2,-9 0 0-3,0 0 0 11,6-2 16-9,-6 2 0-4,0 0 0-1,0 0 0 1,0 0-6 0,0 0-2 10,-3-6 0-8,3 6 0-2,-3-5 4 0,0 3 0 11,0-4 0-8,-6 1 0-2,0 0 0-1,0 2 0 0,0-2 0 0,0 2 0 7,0 0-3-3,0 1 0-4,0-1 0 0,0 0 0 6,0-2 11-1,-3 3 1-5,4-4 1 0,-1 4 0 10,-3 2-22-9,3-3-15-1,0 3 3 0,0 0 0 13,0 0 12-13,0 0 0 0,3-3 0 0,0 3 10 10,3 3-10-10,3-3 0 0,-6 0 0 0,6 0 0 12,0 0 0-12,0 0-9 0,0 0 9 0,0 0-10 1,0 0-6-1,0 0-2 5,0 0 0-5,0 0 0 8,3 8 2-8,0-3 0 13,-3-5 0-12,9 5 0-1,0 1 7 0,0-4 9 11,0 1-13-6,3 0 5-5,0-1 8 0,-3 1 0 0,5 0 0 0,-2-1-8 4,-3-2 8 1,3 0 0-5,0 0 0 0,-3 0 0 7,0 0 0-3,0 0 0-4,-3 0 8 0,3 0-8 11,-9 0 8-9,0 0-8-3,6 0 8 1,-6 0-8 13,0 0 0-8,0 0 9-5,0 0-9 0,0 0 0 0,0 0 16 0,0 0-4 1,0 0-1-1,0 0 0 6,0-5-11-6,-3 0 0 6,-3 2 0-6,-3 0 0 16,3 1 0-13,-6-4 0-3,3 4 0 0,-3-1 0 0,0 3 0 0,-3-2-11 9,4-4 11-8,-4 4-12-1,0 2 12 0,0 0 0 13,3 2 0-7,-3-4 0-6,3 2 17 0,3 0-1 0,-3 0 0 0,3 0 0 1,0 0 5 1,4 0 1 12,-1-3 0-10,3 3 0-4,3 0-10 0,0 0-1 0,0 0-1 0,-6 3 0 9,6-3-10-9,0 0 12 0,0 0-12 0,0 0 12 13,0 0-12-13,0 0 0 0,0 0 0 0,0 0-11 3,0 0 1-3,0 0 0 4,3 5 0-3,0 3 0 13,3-3 0-13,-3 0 0-1,2 1 0 0,4-1 0 12,3-2 10-7,0 2 11-5,0-2-3 0,3-1 0 0,0-2-8 0,-3 0-11 7,3 0 3-6,0 0 0-1,-1 0 8 0,-2 0 14 12,-3-2-3-6,0 2-1-6,0-3-2 0,-3 0 0 0,0 3 0 0,-6 0 0 5,0 0-8-1,0 0 8-4,6-5-8 0,-6 5 8 4,0 0 5-4,0 0 1 5,0 0 0-5,0 0 0 7,-3-5 3-7,0-1 1 5,-3 4 0-5,0-4 0 15,3 4 2-14,-6-3 1-1,3 2 0 0,-3 0 0 2,-3 3-13-2,4 0-8 5,-4 0 10-4,3 0-10 11,-3 0 14-11,0 0-3-1,3 3-1 0,-3 0 0 12,0 2-10-8,3-5 0-4,0 2 0 0,0 1 0 0,3 0 0 0,0-1 0 8,0 1-9-6,6-3 9-2,-5 3 0 0,5-3 0 11,0 0-8-11,0 0 8 0,0 0-11 0,0 5 2 3,0-5 0-3,0 0 0 6,-3 8-1-5,6-3 0 2,-1 3 0-3,1-3 0 9,-3-5 10-5,6 6 14-4,0-1-3 0,0-2-1 10,3 5-10-9,-3-8-11-1,3 0 3 0,0 0 0 13,0 2 16-13,-3-2 4 0,-6 0 1 0,0 0 0 10,0 0-1-10,9 0 0 0,-3 0 0 0,-6 0-556 15,0 0-112-12</inkml:trace>
    </iact:actionData>
  </iact:action>
  <iact:action type="add" startTime="155482">
    <iact:property name="dataType"/>
    <iact:actionData xml:id="d7">
      <inkml:trace xmlns:inkml="http://www.w3.org/2003/InkML" xml:id="stk7" contextRef="#ctx0" brushRef="#br0">16983 10676 115 0,'0'0'0'3,"0"0"10"-2,0 0-10 0,0 0 0 1,6-5 0-1,0-1 0 7,3 1 237-7,-6 2 46 2,-3 3 9-2,0 0 1 6,9-5-210-6,-6 2-43 6,-3 3-8-6,6-5-1 8,0 3-16-8,0-1-3 3,0 0-1-3,-6 3 0 7,0 0-11-7,0 0 0 4,12-5 0-4,-3 2 0 6,-9 3 16-6,5-2 0 6,4-1 1-6,0 3 0 5,-3-3 9-5,3 3 2 5,-3-2 0-6,6 2 0 8,-3 0-7-7,0 0-1 6,3-3 0-6,0 6 0 5,6-3-8-6,-4 2-1 11,-2 1-1-11,-3 0 0 31,0-3-10-25,-3 2 12-5,3 1-12 0,0 0 12 0,-3 2 0 0,3-2 0 0,3-1 0 0,-3 1 0 0,-3-1-2 0,0 1 0 3,0 2 0-1,0-2 0-2,3 0-10 0,-4-1 8 12,1 4-8-12,3-1 8 0,0 0-8 0,-3 1 8 10,0-1-8-8,3 0 8-2,0 0 11 0,0 3 1 10,-3-2 1-5,0 2 0-5,3 0-21 0,0-1 0 0,-3 1 0 0,0 0 0 7,-6-2 0-5,3 2 0-2,3-3 0 0,-3 3 0 12,-3 0 11-12,0-3-3 0,0-5 0 0,3 5 0 11,-6 3-8-11,3-2 0 0,3 1 0 0,0 1 0 12,-1 0 9-11,-2-2 3-1,-2-1 1 0,-1 3 0 12,6 0-13-8,-6-3 0-4,0 3 0 0,-3-3 0 0,3 3 0 0,0 0 0 9,-3 0 0-9,0-3 0 0,3 3 0-1,0 0 0 14,0-2 8-11,-6-1-8-2,-3 0 0 0,3 0 0 10,6 1 8-10,-3-4-8 0,-6 4 0 0,6-4 0 12,6-2 8-7,-9 3-8-5,-3 0 0 0,3-1 9 0,1 1-9 0,2 0 8 7,0-3-8-5,-3 0 10-2,-3 0-10 0,3-3 10 13,9 3-10-13,-6 0 8 0,-6-5-8 0,0 5 8 10,9-3-8-10,-9 3 0 0,-6-3 0 0,4 1 0 12,-1-1 0-12,3 0 0 0,3 1 0 0,-3-1 8 12,0 0-8-7,3 1 0-5,3 2 0 0,0-3 0 0,-3-2 0 0,3 5 0 8,6 0 0-7,0 0 0-1,-3-3 10 0,3 3-10 13,0 0 12-9,0 0-12-4,0 0 16 0,0 0-3 0,0 0-1 0,0 0 0 2,6-5 7-2,-6 5 1 5,0 0 0-5,0 0 0 7,6-5 0-7,3-1 1 4,-6 1 0-4,-3 5 0 12,0 0-13-11,6-3-8-1,6-2 10 0,-3 5-10 12,-9 0 0-12,9 0 0 0,6 0 0 0,-6 0 0 12,-9 0 0-11,12 3 0-1,2-1 0 0,1 4 0 3,0-1 0-3,0 0 0 5,-3 1 0-4,3-1 0 13,3 0 0-10,-3 0 0-4,-9 1 0 0,5 2 0 0,1-3 0 0,0 0 0 10,-6 3 0-8,0-2 0-2,0-1 0 0,3 0 0 10,0 3 0-5,-3 0 0-5,0-3 0 0,0 3 0 0,3 0 0 0,-3 3 0 6,-6-6 0-2,3 3 0-4,6 0 0 0,-3-3 0 6,-6 3 0-1,3 0 0-5,0-3-8 0,2 3 8 8,1-2 0-5,-3 2 0-3,-6-3 0 0,3 0 0 12,3 3 0-10,-3-3 0-2,-3 1 0 0,0-1 0 10,3-5 0-9,0 5 0-1,-3 3 0 0,-5-3 0 9,2-2 0-7,0 2 0-2,6-5 0 0,-9 3 0 12,-6 2 0-8,3 1 0-4,6-4 0 0,-6 1 0 0,-3 0 9 0,-3 2-9 8,6-3 8-6,1 1-8-2,-1 0 21 0,-3 2-1 12,3-2 0-6,0-1 0-6,6 1-20 0,-3 0 0 0,-6-1 0 0,3-2 0 3,-3 0-10 1,3 0-3-4,1 0-1 0,5 0 0 7,0 0 23-1,-3-2 5-7,0-1 1 1,3 0 0 12,3 1-15-12,-3-1 0 0,-3 0 0 0,3 1 0 11,3-4 0-10,-3 4 17-1,0-6-3 0,-3 5-1 11,0 1-13-9,6-4 0-2,0 1 0 0,0 2 0 1,-3 1 0-1,0-1 8 6,6 3-8-5,0 0 0 12,0 0 0-7,0 0 0-6,0 0 0 0,0 0 0 0,0 0 0 0,0 0 0 0,0 0 0 0,0 0 0 8,0 0 0-8,0 0 0 3,0 0 0-3,0 0 0 8,0 0 0-8,0 0 0 4,0 0 0-5,0 0 0 10,0 0 0-9,0 0 0 2,6-5 0-2,-6 5 0 7,0 0 0-7,0 0 0 5,0 0 0-5,0 0 0 6,0 0 0-6,0 0 0 4,6 0 0-4,3 2 0 14,-9-2 0-14,6 0 0 0,3 3 0 0,0 2 0 12,3-2 0-10,-3 2 0-2,0 1 0 0,0-1 0 9,3 0 0-8,0 0 0-1,-6 1 0 0,2-1 0 11,1 0 0-5,-3 3 0-6,3-2 0 0,0 2 0 0,-3-3 0 0,3 0 0 6,3 3 0-4,-6 0 0-2,-3-3 0 0,3 1 0 12,9 1 0-7,-6-1 0-4,-6 2 0-1,6 0 0 0,-3 0 0 0,2 0 0 4,1-1 0 2,-3 4 0-6,-3-3 0 0,3 3 0 6,3-3 0-2,-3-1 0-4,-3 1 0 0,0 3 0 11,6-3 0-9,-6 0 0-2,-3-3 0 0,0 3 0 10,0-8 0-9,3 5 0-1,-3 3-10-1,0 0 10 13,-9-5 0-12,9-3 0 0,3 8 0 0,-6 0 8 11,-6-3-8-10,3 0 0-1,6-5 8 0,0 0-8 12,-6 8 8-8,0-2-8-4,-3 2 10 0,0-3-10 0,1 0 8 0,-4 0-8 9,-3 1 0-7,3-1 9-2,6 0-9 0,0 1 0 11,-9-1 0-5,3-3 0-6,3 1 0 0,-3 0 0 0,3-3 9 0,-6 2-9 4,1-2 10 0,-1 0-2-4,6-2-8 0,-3-4 12 7,-9 1 16-3,6 0 2-4,3 0 1 0,3-1 0 11,-6-2-19-9,4 3-3-2,2-3-1 0,0 3 0 11,0-3-8-11,0 3 0 0,0-3 0 0,0 2 0 11,6 1 0-11,0 0 0 0,-6 0 8 0,3-1-8 11,3 4 12-10,0-1-2-1,0 0-1 0,0 1 0 12,-6-4-9-7,9 6 10-5,0 0-10 0,0 0 10 0,-6-2-10 0,0-1 8 7,6 3-8-7,0 0 8 0,0 0-8 0,0 0 0 14,0 0 9-9,0 0-9-5,0 0 0 0,0 0 0 0,0 0 0 0,0 0 0 3,0 0 0-3,0 0 0 4,0 0 0-4,0 0 0 7,0 0 0-7,0 0 0 5,0 0 0-5,0 0 0 7,0 0 0-7,0 0 0 4,0 0 0-4,0 0 0 6,-3-3 0-6,3 3 0 6,0 0 0-6,0 0 0 4,0 0 0-4,0 0 0 7,0 0 0-7,0 0 0 5,0 0 0-5,0 0 0 5,0 0 0-5,0 0 0 5,9-2 0-5,-9 2 0 8,0 0 0-2,0 0 0-6,0 0 0 0,0 0 0 2,0 0 0-2,0 0-8 9,0 0 8-9,0 0 0 2,0 0 0-2,0 0 0 7,0 0 0-7,0 0 0 4,0 0 0-4,0 0 0 9,-6-3 0-9,6 3 0 12,0 0 0-6,0 0-8-6,0 0 8 0,0 0 0 0,0 0 0 0,0 0 0 2,0 0 0-2,0 0-8 6,0 0 8-6,0 0-8 5,0 0 8-5,0 0 0 5,0 0 0-5,0 0 8 6,0 0-8-6,0 0 0 6,0 0 0-6,0 0 0 5,0 0 0-5,0 0 0 5,0 0 0-5,0 0-8 6,0 0 8-6,0 0 0 8,0 0 0-9,0 0 0 6,0 0 0-5,0 0 0 4,0 0 0-5,0 0 0 8,0 0 0-7,0 0 0 4,0 0 0-4,0 0 0 9,6 0 0-9,-6 0 0 13,0 0 0-9,0 0 0-4,12 0 0 0,-3 3 0 0,-9-3 0 0,0 0-8 5,6 2 8 0,0 1 0-5,-6-3 0 0,9 5 0 7,-9-5 0-3,9 3-12-4,3 2 12 0,-3-2-12 11,-9-3 12-11,6 5 0 0,6-2 0 0,-3 0 0 12,-9-3 0-12,8 5 0 0,1 0 0 0,3 3 0 11,-3-3 0-9,3 3 0-2,-3-2 0 0,3 2 0 11,6-1 0-6,-6 1 0-5,-9-2 0 0,6 2 0 0,3 0 0 0,-6-1 0 6,2 4 0-3,-2-3 0-3,0 0 0 0,0 3 0 14,-3-4 0-10,3 7 0-4,-9-6 0 0,6 2 0 0,9 1 0 0,-3-1 0 8,-9 4 0-6,3-4 0-2,6 1 0 0,-3-1 0 6,0 1 0-4,-3 0 0-2,3-6 0 0,0 3 0 13,0 0 0-12,0-3 0-1,-6-5 0 0,-3 8 0 12,9 0 0-12,-6-3 8 0,-9-2-8 0,6 2 0 10,-3 0 11-8,0-2-3-2,0 2 0 0,-3-2 0 11,-3 2-8-6,3-2 0-5,0 0 0 0,-6-1 0 0,-3 1 0 0,4-3 10 4,2 2-10 1,-3 1 10-5,-3-3-10 0,3 0 0 7,0-3 0-4,0 3 0-3,3 0 0 0,0 0 0 14,-2-2 0-12,-1-1 0-1,9 3 0-1,-6-2 8 0,0-4-8 0,0 4 0 7,6-4 0-3,-3 1 0-4,-3 0 0 0,0-3-11 6,3-3 35-2,0 3 8-4,1 0 0 0,-1-2 1 8,-3-1-9-4,6 1-1-4,3-1-1 0,-3 0 0 13,-6 1-14-13,3-1-8 0,6 1 8 0,0 2-8 10,0-3 0-9,-3 6 0-1,-3-6 0 0,6 3 0 3,3 3 0-3,-6-3-8 5,0 3 8-3,0 0-8 12,9-1 8-9,-3 6-13-5,-6-5 5 0,0 2 8 0,6 3-8 0,-3-2 8 5,-3-1 0-2,4 0 0-3,-7 1 0 0,9 2 0 13,0 0 0-9,0 0 0-4,-3 0-10 0,3 0 10 0,0 0-13 0,0 0 5 18,0 0-25-18,0 0-5 0,0 0-1 7,0 0-746-7,0 0-150-1</inkml:trace>
    </iact:actionData>
  </iact:action>
  <iact:action type="add" startTime="158593">
    <iact:property name="dataType"/>
    <iact:actionData xml:id="d8">
      <inkml:trace xmlns:inkml="http://www.w3.org/2003/InkML" xml:id="stk8" contextRef="#ctx0" brushRef="#br0">16924 10694 57 0,'0'0'0'5,"0"0"0"-4,0 0 0 0,0 0 0 4,0 0 108-4,0 0 16 3,0 0 3-3,0 0 1 7,9 3-18-7,-9-3-3 5,0 0-1-5,0 0 0 6,0 0-46-6,0 0-10 6,0 0-2-6,0 0 0 6,0 0 4-5,0 0 0 3,0 0 0-4,0 0 0 7,0 0-10-7,0 0-2 4,0 0 0-4,0 0 0 6,5-5-18-6,-5 5-4 6,0 0-1-6,0 0 0 5,0 0-3-5,0 0-1 5,3-5 0-5,-3 5 0 7,0 0 2-8,0 0 0 6,3-6 0-6,-3 6 0 8,0 0-3-8,3-5 0 7,0 0 0-6,0-1 0 6,0 4 3-7,-3 2 0 6,0 0 0-5,6-6 0 7,0 1 17-7,-3 2 3 6,-3 3 1-6,3-5 0 5,-3 0-26-5,0 5-10 5,0-5 8-5,0-1-8 8,-3 1 22-8,3 5-1 2,3-5 0-2,0-1 0 7,-3 4-6-7,0 2-2 4,3-5 0-4,0 2 0 9,0-2-5-9,-3 5 0 3,0-6-8-3,3 1 12 6,6 2 5-6,-6-2 1 7,-3 2 0-8,0-2 0 16,0 0-18-15,3 0-19 0,-3-1 4 0,3 4 1 10,-6-4 14-9,6 1 15-1,0 0-3 0,0-1-1 11,-9 4 1-9,6-4 1-2,3 1 0 0,0 0 0 11,-3 0-2-7,0-1-1-4,3 1 0 0,0 0 0 0,0-1 2 0,0 1 0 9,-6 0 0-8,3 5 0-1,9-5-2 0,-6-1 0 11,-6 1 0-6,3 0 0-5,3-1-10 0,0-2 10 0,-3 3-10 0,-3 0 10 4,3-3-10-1,0 8 0-2,3-5 0-1,-3-3 8 9,-3 2 8-4,0-2 0-5,9 1 1-1,-6-1 0 12,-3 0-9-10,0 2-8-1,3-2 9 0,3 3-9 11,-3 0 14-10,3-3-3-1,-3 3-1 0,0-3 0 12,3 2 4-7,-3-2 1-5,-3 1 0 0,3-1 0 0,3 2-3 0,-3-2-1 3,-3 0 0-2,3 0 0 13,-3 1-11-11,0-1 0-3,3-3 0-1,-6 3 0 1,-3 0 0 0,6 3 0 11,3-3 0-10,-3 0 0-1,-6-3 0 0,3 3 0 11,6 1 0-11,-3-1 0 0,0 0 0 0,-3 0 0 11,3 2 0-6,3-2 0-5,-3 1 0 0,0-1 0 0,-3 0 0 0,3 0 0 6,3 0 0-2,-3 3 8-4,-3-1-8 0,0-2 0 10,3 0 0-9,0 3 0-1,0-3 0 0,-2 3 0 12,-1 0 0-12,0 2 0 0,6 3 0 0,-3-5 0 11,-6-1 0-10,3 4 0-1,6 2 0 0,0 0 0 12,-6-3 0-7,6 3 0-5,0 0 0 0,0 0 0 0,0 0 0 0,0 0 0 2,-6-3 0 5,6 3 0-7,0 0 0 0,0 0 0 11,0 0-9-10,0 0 9-1,0 0 0 0,0 0-12 1,-6-2 12-1,0 4-10 8,6-2 10 0,-3 3-8-8,3-3 8 0,-9 5-8 3,0 3 8-2,6-2 0 13,3-6 0-10,-6 5-8-4,-6 3 8 0,3-3 0 0,9 3 0 0,-6 0 0 9,0-3 0-8,0 1 0-1,6-6 0 0,0 0 0 12,-2 10 0-11,-1-2 0-2,-9 0 0 1,6 0 0 10,6-8 0-9,-3 8 0-1,-6 0 0 0,0 0-8 11,3 0 8-10,0 0 0-1,-3 0 0 0,0-1 0 12,0 1 0-7,3 0 0-5,0 3 0 0,0-3 0 0,-3 2 0 0,3-2 0 8,3 0 0-6,0 6 0-2,-3-7 0 0,1 1 0 11,5 0 0-9,-3 0-8-1,0 0 8-1,0 3 0 0,0-3 0 0,3 2 0 5,0-2 0 2,0 3 8-7,-6-1-8 0,3 4 0 6,3-6 0-2,0 2 0-4,-6 1 0 0,3-1 0 10,0-2 0-8,0 3 8-2,0 2-8 0,0-2 0 11,-3-3 0-10,6 2 0-1,0 1 0 0,-3-1 0 12,0 1 0-12,0 0 9 0,6-1-9 0,-3 1 0 11,0-1 9-7,0-2-9-4,0 3 0 0,3-1 9 0,0 1-9 0,-3 0 0 6,0-3 9-1,0-1-9-5,6 4 0 0,-3 0 8 11,-3-1-8-8,0-2 0-2,0 3 0-1,0-3 0 0,0 2 0 0,-3-2 8 8,0 0-8-4,0 3 0-4,6-3 0 0,-3 2 0 5,-6-2 0 0,3 0-15-5,3 3 4 0,0-3 1 7,0 0 19-3,-3 2 4-4,3-2 1 0,0 3 0 11,0-3-14-10,0 0 0-1,0-1 0 0,0 1 0 11,3 0 18-8,-3-2-2-3,0 2-1 0,0-3 0 8,0 3-15-7,0 0-13-1,-3 0 2 0,3 0 1 12,-3 0 10-11,3-1 0-1,3 1 0 0,-6 0 0 12,0-2 0-9,3 4 0-3,3 1 0 0,0-3 8 0,-6 0-8 0,3 0 0 9,3 0 8-9,-3 0-8 0,0-1 0 0,0 1 9 13,3 0-9-7,-3 0 0-6,3 0 0 0,-3 0 0 0,0-3 0 0,0 3 0 2,0-2 8 0,3 2-8 11,-3-3 0-8,-3 3 0-5,3-3 0 0,0 3 0 0,0 0 0 0,-3-3 0 8,0 3 14-6,3-2-4-2,3 1-1 0,-3 1 0 11,-6-2-9-9,6 2 0-2,0-3 0 0,3 3 0 11,-6 0 0-5,3-3-11-6,3 3 3 0,-3-3 0 0,3 3 8 0,-3-2 0 3,0-1 8-2,0 3-8 1,3-3 11-2,-3 3-3 8,-3 0 0-3,3 0 0-5,-3-3-8 0,3 3 0 11,-3 0 0-10,0 0 0-1,0 0 0 0,0 2 0 11,3-2 0-9,-3 3 0-1,0-3 0-1,3 3 0-1,3-4 0 1,-6 7 0 7,3-4 0-3,0 1 0-4,3-1 0 0,3 1-11 9,-3 0 11-6,-3-1 0-3,3-2 0 0,0 3 8 10,0-1-8-9,0 1 12-1,-3-3-4 0,0 2 0 13,3-2-8-13,-3 0 0 0,-3 0-8 0,3 3 8 11,0-3 0-11,0 2 0 0,3-2 0 0,-3 3 0 12,-3-3 0-12,3 2 0 0,3 1 0 0,-3 0 0 12,-3-4 0-7,6 1 8-5,0 3-8 0,3 0 8 0,-6-1-8 0,3 1 0 9,0-3 0-7,3 0 0-2,0 0 0 0,-3-1 0 11,-3 1 0-6,6 0 8-5,0-2 0 0,-3 2 0 0,-3-8 0 0,3 5 0 8,0 0-8-7,-3-5 0-1,0 0 0 0,0 0 0 7,5 8 0-2,-5-8 0-5,3 5 0 0,-3-5 0 10,0 6 26-9,0-6 7-1,9 2 2 0,-9-2 0 12,0 0-22-12,6 6-4 0,3-4-1 0,3 1 0 2,-6-3 2 6,3 0 0-7,-3 0 0-1,6 0 0 12,0-3-10-7,-12 3 12-5,0 0-12 0,0 0 12 0,12 3-12 0,-3-3 0 7,-9 0 0-2,0 0 0-5,0 0 0 0,6 0 12 0,0-3-4 0,-6 3 0 8,0 0-8-8,0 0 10 3,6-2-10-3,-6 2 10 7,0 0-2-5,0-6 0 0,5 4 0-2,1-4 0 15,-3 1 8-15,0 2 2 0,3 1 0 0,-3-3 0 9,3-1-18-8,0 4 0-1,-6-4 8 0,3 1-8 10,9 2 0-10,-6 1 0 0,-6 2 0 0,3-3 0 13,3-2-8-13,0 2-3 0,-6 3 0 0,0 0 0 10,0 0 11-9,0 0 0-1,3-3 0 0,-3 3 0 1,-3-5 0-1,3 5 0 7,6-5 0-7,-6 5 0 16,-6-3 0-12,6 3 16-4,3-5-4 0,-3 5-1 0,0 0-2 0,0 0 0 10,0 0 0-9,0 0 0-1,6-5-9 0,-6 5 0 11,0 0 0-6,0 0-11-5,0 0 11 0,0 0-10 0,0 0 10 0,0 0-10 16,0 0-96-16,0 0-19 1,0 0-4 4</inkml:trace>
    </iact:actionData>
  </iact:action>
  <iact:action type="add" startTime="164944">
    <iact:property name="dataType"/>
    <iact:actionData xml:id="d9">
      <inkml:trace xmlns:inkml="http://www.w3.org/2003/InkML" xml:id="stk9" contextRef="#ctx0" brushRef="#br0">16885 10583 288 0,'0'0'25'5,"0"0"-25"-4,0 0 0 0,0 0 0 4,0 0 81-4,0 0 11 5,0 0 3-5,0 0 0 5,0 0-78-5,0 0-17 5,0 0 0-5,0 0-184 14,0 0-38-13</inkml:trace>
    </iact:actionData>
  </iact:action>
  <iact:action type="add" startTime="165169">
    <iact:property name="dataType"/>
    <iact:actionData xml:id="d10">
      <inkml:trace xmlns:inkml="http://www.w3.org/2003/InkML" xml:id="stk10" contextRef="#ctx0" brushRef="#br0">16903 10583 730 0,'18'0'32'3,"-18"0"8"-3,0 0-32 1,0 0-8-1,0 0 0 1,0 0 0 5,6 0 60-5,-6 0 10 13,0 0 2-13,0 0 1 0,6 0-33 0,-6 0-8 14,0 0 0-14,0 0-1 0,0 0 2 0,0 0 1 0,0 0 0 0,0 0 0 6,0 0-2-6,0 0 0 5,0 0 0-5,0 0 0 6,0 0-8-6,0 0-3 6,0 0 0-6,0 0 0 5,0 0 1-5,0 0 0 5,3-5 0-4,2 2 0 13,4 1-8-12,-9 2-2-2,0 0 0 0,0 0 0 12,9-3-3-8,-6 0-1-4,-3 3 0 0,0 0 0 0,9-2-8 0,0-1 12 8,-9 3-12-7,0 0 12-1,0 0-12 0,0 0 8 12,0 0-8-5,0 0 8-7,0 0 0 0,0 0 0 0,6-5 0 0,-3 2 0 3,-6-2 2 1,3 5 0-4,9-3 0 0,-9 3 0 8,0 0-10-3,0 0 8-5,6-5-8 0,-3-3 8 11,3 3-8-11,-3-1 0 0,-3 6 0 0,0 0 8 13,6-5 3-9,-6 5 0-4,0-5 0 0,0 5 0-1,6-5 9 1,-3-1 3 5,-6 1 0-5,3 0 0 13,-3-1-5-11,3 6-1-2,3-5 0 0,-3 0 0 11,-6 0-9-7,3-3-8-4,6 2 12 0,-3 1-12 0,-3 0 0 0,0-1 0 9,3 1 0-8,3 0 0-1,3-3 0 0,-6 3 0 12,0 5 0-7,0-8 0-5,0-3 8 0,0 3-8 0,0 3 0 0,0-3 0 5,-6 3 16 0,3-1-3-5,6-2-1 0,-3 3 0 5,-3 0 3 1,0 0 0-6,3-1 0 0,0 6 0 9,-3-8-3-8,3 0-1-1,0 3 0 0,0 5 0 14,3-8-11-14,0 3 0 1,-9-3 9-1,6 3-9 1,0 5 8-1,0-6-8 6,-3 1 8-6,3 0-8 13,0 5 0-11,0-6 0-2,0 6 0 0,-3-5 8 2,3-3-8-2,-3 3 8 7,6 0-8-2,-6-1 8-5,-6 1-8 0,3 0 0 10,6 0 0-9,0-1 0-1,-3 1 0 0,0 2 0 12,3-2 0-6,-3 0 0-6,3-1 0 0,-3 4 0 0,-3-4 0 0,3 1 0 3,3 0 0 2,0 2-8-5,-9-2 8 0,6 0 0 7,0-1 0-2,0 1 0-5,0 2 0 0,-5-5 0 8,2 6 0-5,0-3 0-3,0-1 0 0,-3 1 0 13,-3 0 0-13,3-1 0 0,9 1 0 0,-3 0 0 3,-9 2 0-3,3-2 0 4,6 2 0-4,0-2 0 14,-3 2 0-13,0 1 0-1,0-4 0 0,0 4 8 12,3-4-8-8,0 4 8-4,0-4-8 0,3 6 8 0,0 0-8 0,0 0 0 8,-6-5 0-6,1 3 0-2,2-4 0 0,0 1 0 14,0 2 10-9,0 1-10-5,-6-1 0 0,0 3 0 0,9 0 0 0,-3-3 0 8,-6 3 0-7,3 0 0-1,6 0 0 0,-6 0 0 5,0 0 0-1,3 3 0-4,-3 0 0 0,3-3 0 12,-3 2 0-11,3-2 0-1,0 0 0 0,3 0 0 11,0 0-8-11,-3 3 8 0,-6 0 0 0,3-1 0 11,6-2-8-11,0 6 8 0,-6-1 0 0,0-3 0 12,0 1 0-11,0 0 0-1,6-3 0 0,-2 2 0 2,-7 4 0-2,6-1 0 7,3-5 0-1,-6 3 0-6,0 2 0 0,0 0 0 8,6-5 0-7,0 0 0-1,0 0 0 0,-3 6 0 4,0-1 0-4,3-5 0 8,-3 8 0-3,0-3 0-5,0 0 8 0,3-5-8 5,0 0 0 1,-3 8 9-6,-3-2-9 0,3-1 8 6,-3 0-8-2,3 0 0-4,3-5 9-1,-3 6-9 11,0 2 8-8,0-3-8-2,0 0 8 0,0 3-8 14,0-3 10-14,0 3-2 0,3-2-8 0,-3 2 12 10,0-3-3-10,3 3-1 0,-3-3 0 0,0 3 0 12,0 0 1-12,3-3 0 0,-3 3 0 0,0-2 0 13,3 1 1-9,0 1 0-4,0-2 0 0,-3 2 0 0,3-3-10 0,0 3 0 7,-3 0 9-5,0 0-9-2,0-3 0 0,0 6 8 13,3-1-8-8,-3-2 0-5,3 3 8 0,0-1-8 0,0 1 10 0,0-1-10 3,-2-2 11 3,2 3-11-6,0-3 12 0,0 3-12 6,0-1 13-2,0 1-4-4,0-3-1 0,2 0 0 9,-2 0-8-5,0-1 0-4,-2 1 0 0,2 0 8 13,0-8-8-7,0 8 0-6,-3 0 0 0,3 0 0 0,0 0 0 0,0 0 0 2,0 3 0-1,0-3 8 11,-3-1-8-11,0 4 0-1,6-6 0 1,-3 3 0-1,0 0 0 1,0 0 8 7,0-3-8-3,0 3 8-5,-3-2-8 0,3 2 8 6,0 0-8-2,0-3 8-4,0 3-8 0,0-3 0 12,0 3 9-11,0 0-9 0,0 0 0-1,-3-3-15 1,0 3 3-1,3-3 0 7,0 3 12-7,0 0 0 13,-3 3 0-8,3-3 0-5,0 0 0 0,0 2 0 0,0-2 0 0,0 3 0 9,-3-3 28-8,3 0 4-1,0 2 2 0,0-2 0 10,0 0-34-10,0 0 0 0,3 0 0 0,-3-3 0 13,0 3 13-13,0 0-4 0,0-2-1 0,0 1 0 11,3-1-8-10,-3 2 0-1,-3 0 0 0,3 0 0 12,0-1 0-7,-3 1 0-5,6 0 0 0,-3 3 0 0,0 0 0 0,0-1-12 5,0-2 2-2,-3 3 1-3,3-3 9 0,0 2 0 14,0-2 0-10,0 0 0-4,0 0 8 0,0 3 0 0,3-4 0 0,-3-1 0 4,0 2-8 1,0 0 0-5,0 2-11 0,0-2 11 6,0 0 0 0,0 0 8-6,-3 0 1 0,3 0 0 7,0-3-9-4,0 3 0-3,-3 3 0 0,3-3 0 13,0-3 0-13,-3 3 0 0,3-3 0 0,0 3 0 11,-3 0 0-11,3 0-9 0,0 0 9 0,0-3-10 11,-3 3 10-10,3 0 0-1,0 0 10 0,0 0-10 12,0-3 0-7,0 3 8-5,-3-2-8 0,3 1 0 0,0 1 0 0,0 0 0 5,-3 0 0-2,3-2-10-3,0 1 10 0,0 1 0 13,0 0 0-8,0 0 0-5,0 0 0 0,0-2 0 0,-3 1 0 0,0-1 0 4,3 2 0 0,0-3 0-4,0-5 0 0,0 8 11 7,-3 0-11-3,3 0 0-4,0 0-10-1,0 0 10 12,-3 0 0-8,3-3 0-3,0-5 0 0,0 8 10 4,0 0-10-4,0 0 0 7,0-8 0-7,0 8-11 12,0 0 11-12,3 0 0 0,-3-1 10 0,0-1-10 10,0 2 0-8,0 0 8-2,0-8-8 0,0 8 0 12,0 0 0-7,0-3 0-5,0 3 8 0,0-3-8 0,0 3 0 0,0 0 0 6,3-3 0-3,-3 0 0-3,0 3 0 0,0-2 9 13,3-1-9-9,0 3 8-4,-6-3-8 0,3 3 0 0,3-3 0 0,-3-5 0 5,0 6 0 0,0 2 0-5,0-3 0 0,3 3 0 5,0-3 0 1,0 1 0-6,-3 1 0 0,0-1 0 7,3-1 0-3,-3 0 0-4,0-5 0 0,0 6 0 12,0-1 0-12,0 3 0 0,3 0 0 0,-3-3 0 12,-3 0 0-12,3-5 0 0,3 8 0 0,-3-8 8 11,0 0-8-10,0 6 0-1,3 2 0 0,-3-8 0 11,0 0 0-7,3 5 0-4,0 3 9 0,-3-8-9 0,0 0 0 0,3 5 0 3,-3-5 0 3,3 8 8-6,-3-8-8 0,0 0 0 13,0 0 0-7,0 5 0-6,0-5 0 0,0 0 0 0,0 0 0 0,3 6 8 3,-3-6-8 0,0 0 8-1,0 0-8-2,0 0 8 7,0 0-8-2,0 0 9-6,0 0-9 1,6 8 10 6,-6-8-10-6,0 0 8 6,0 0-8-6,0 0 8 4,0 0-8-4,0 0 0 6,0 0 9-6,2 2-9 5,7 1 18-5,-9-3-1 6,0 0 0-5,0 0 0 3,9 2-17-4,-9-2 8 6,0 0-8-5,0 0 0 4,6 3 0-5,0 0 0 7,3-3 0-2,-9 0 0-5,0 0 0 0,0 0 0 8,9 0 0-6,-3 0 0-2,-6 0 0 0,0 0 0 16,9 0 0-11,-3 0 0-5,-6 0 0 0,6 0 0 0,-6 0 0 0,9-3 0 1,3 3 0-1,-6 0 0 14,-6 0 0-10,0 0 0-4,12 0 0 0,-3-3 0 0,-9 3 0 0,0 0 0 8,5 0 0-6,1-2 0-2,0 2 0 0,-6 0 0 13,0 0 0-13,0 0-9 0,0 0 9 0,0 0-8 2,0 0 8-2,0 0 0 6,0 0 8-6,0 0-8 4,0 0 0-4,0 0 0 6,0 0 0-6,0 0 8 5,0 0-8-5,0 0 0 7,0 0 0-7,0 0 8 5,9 0-8-5,-9 0 0 10,0 0 0-9,0 0 0 23,0 0-27-24,0 0-3 0,0 0-1 0,0 0 0 0,0 0 9 0,0 0 2 0,6-5 0 0,-6 5 0 13,-6-6-135-13,6 6-26 9,0 0-6-9,0 0-749 0</inkml:trace>
    </iact:actionData>
  </iact:action>
  <iact:action type="add" startTime="167337">
    <iact:property name="dataType"/>
    <iact:actionData xml:id="d11">
      <inkml:trace xmlns:inkml="http://www.w3.org/2003/InkML" xml:id="stk11" contextRef="#ctx0" brushRef="#br0">16849 11779 1364 0,'0'0'60'0,"-3"-2"13"0,-3 2-58 1,6 0-15 0,0 0 0 0,0 0 0 3,-6-6 21-3,6 1 2 2,3 0 0-2,-3-3 0 22,-6 5-71-22,6-5-13 0,3 0-3 0,3 3-1 8,-3 2 7-8,-3-2 2 2,3 0 0-2,-3 5 0 0,6-3 96 0,-6 3 20 2,0 0 4-2,0 0 1 7,9-5 7-7,-6 2 0 4,-3 3 1-4,0-2 0 6,0-4-17-6,0 6-4 5,0 0-1-5,0-2 0 10,-3-4-27-10,3 6-6 0,0 0-1 0,0 0 0 8,-3-2-17-9,3 2 10 6,3-6-10-5,-3 6 8 7,0 0 7-7,0 0 1 4,0 0 0-4,0 0 0 8,3-5 0-8,-3 5 0 4,0-3 0-4,0 3 0 6,0 0 18-7,0 0 4 8,0 0 1-7,0 0 0 4,0 0-39-4,0 0 0 7,-6 0 0-7,0-2 0 5,-3 2 0-6,3 0 0 8,6 0 8-5,-6 0-8 1,-9 0 0-3,10 0 0 4,5 0 0-4,-9 0 0 7,-3 0 0-7,3 0 0 4,3 0 0-4,0 0-8 7,0-3 16-7,0 3 3 5,0-3 1-4,3 3 0 6,0-2 6-1,-3-1 2-6,-3 1 0-1,3-1 0 7,3-2-11-5,0 2-1 4,-6-2-8-5,3 2 12 5,-3-2-12 0,3 2 9-5,1 0-9 0,-1-2 8 8,-3 5-8-4,6-5-9-4,3 5 9 0,-3-3-13 12,-3 1 13-11,6 2 16-1,0 0-3 0,0 0-1 10,-6-3-12-9,6 3 0-1,-3-3 0 0,3 3 0 11,0 0 9-11,0 0-1 0,0 0 0 0,0 0 0 2,0 0 13-2,0 0 3 5,0-5 0-5,0 5 0 6,0 0-10-6,0 0-2 4,0-5 0-4,0 5 0 8,-3-6-4-8,3 6-8 4,0 0 11-4,0 0-11 7,-3-2 10-7,3 2-10 15,0 0 8-12,0 0-8-3,0 0 0 0,0 0 0 0,0 0 0 0,0 0 0 3,0 0 0-3,0 0-9 5,0 0 9-5,0 0 0 6,0 0-10-6,0 0 10 6,0 0-8-6,0 0 8 5,0 0-12-5,0 0 4 6,0 0 0-6,0 0 0 18,0 0-36-17,0 0-6 0,0 0-2-1,0 0-924 2</inkml:trace>
    </iact:actionData>
  </iact:action>
  <iact:action type="add" startTime="167974">
    <iact:property name="dataType"/>
    <iact:actionData xml:id="d12">
      <inkml:trace xmlns:inkml="http://www.w3.org/2003/InkML" xml:id="stk12" contextRef="#ctx0" brushRef="#br0">16510 11610 694 0,'0'0'31'2,"-3"-8"6"-1</inkml:trace>
    </iact:actionData>
  </iact:action>
  <iact:action type="add" startTime="211364">
    <iact:property name="dataType"/>
    <iact:actionData xml:id="d13">
      <inkml:trace xmlns:inkml="http://www.w3.org/2003/InkML" xml:id="stk13" contextRef="#ctx0" brushRef="#br0">22192 12097 1357 0,'0'0'60'3,"0"0"12"-3,0 0-57 1,0 0-15 0,0-6 0 0,0-1 0 6,-3 1 48-6,0 1 8 4,0 0 0-4,3-3 1 7,0 8-25-7,-3-6-4 4,3 1-2-4,-3 0 0 7,0 0 9-7,0-1 1 3,3 4 1-3,-3-4 0 8,0 1-14-8,0 0-3 5,3-1-1-5,0 1 0 5,-3 0 22-5,0 2 5 6,0-5 1-6,0 6 0 8,0-4-31-8,1 1-7 2,-1 0-1-2,0-1 0 8,0 1 4-8,-3 3 0 4,3-4 0-4,-3 1 0 6,3 0-12-4,0-1 12 1,0 1-12-3,0 0 12 6,0-1-4-7,0 1-8 6,0 0 12-5,0 2-4 7,0-2 3-7,0 0 0 5,3-1 0-5,-3 1 0 6,3 2-3-6,-3-2 0 7,0 0 0-7,3-3 0 6,0 0 7-7,0 3 1 7,0-1 0-5,-3-2 0 11,3 3-3-11,-3-3 0-1,3 3 0 0,0-3 0 11,-3 3 4-10,3-1 1 0,-3-2 0-1,3 3 0 0,0-3-10 0,0 3-8 9,-3-3 12-5,0 3-12-4,0-3 16 0,0 3-4 11,0-3-1-10,0 2 0-1,0-4-2 0,0 2 0 12,0 0 0-7,0-3 0-5,0 3-1 0,-3-2 0 0,6-1 0 0,-3-2 0 3,0 2 0-3,0 1 0 15,0-1 0-12,1-2 0-3,-4 2-8 0,3-2 12 0,-3 3-12 0,3-4 12 9,-3 1-12-8,3 2 0-1,0-2 9 0,0 0-9 12,-3 2 0-12,3-2 0 0,-3 0 0 0,3 0 0 11,0 2 0-10,-3-2 0-1,3 0 0 0,0-1 0 11,0 1 0-9,0 0 0-2,0 0 0 0,0 0 0 11,3-1 0-7,-3-2 0-4,3 3 0 0,-3-3 0 0,3 6 0 0,-3-3 0 8,0-1 0-6,3 1 0-2,0-3 0 0,-3 3 0 12,0 0 0-7,3 0 0-5,-3-1 0 0,0 1 0 0,0-3 0 0,0 3 0 3,3-3 0-2,-3 3 0 12,0-3 0-8,3 3 0-5,-3-3 0 0,3 3 0 0,-3-3 0 0,0 0 8 8,3 0 0-7,-3 0 0-1,1 0 0 0,-1 0 0 14,3-2-8-14,0-1 12 0,-3 3-4 0,3-2 0 3,-3 2-8-3,3-2 0 5,-3-1 8-5,3 1-8 14,-3-1 0-13,0-2 8 0,3 2-8-1,-3-2 0 1,3 3 0-1,-3-1 0 8,0-2 0-5,0 2 8-3,3 1-8 0,-3-3 0 10,-3 2 8-8,6-2-8-2,0 3 12 0,-3-1-1 13,3-2-1-7,-3 0 0-6,0-3-10 0,3 3 8 0,-3-3-8 0,3 0 8 1,-3 0 1 0,3 0 0 13,-6 1 0-10,6-4 0-4,-3 3-9 0,-3 1 12 0,6 1-12 0,-3-1 12 9,0 1-12-8,0 1 0-1,0-3 0 0,0 3 0 12,-3-3 0-12,3 3 8 0,-3-3 0 0,0 3 0 10,0-3-8-10,3 3 12 0,-3 0-12 0,3-3 12 13,3 3-12-11,-2-3 0-2,-4 1 0 0,3-1 0 0,0 3 0 0,3-1 0 9,-3 4 9-5,0-6-9-4,0 3 0 0,0 0 0 10,3 2 0-9,0 1 8-1,0-3-8 0,0 2 0 13,-3 0 0-8,0 1 8-5,3-3-8 0,0 2 8 0,-6 1-8 0,6-1 8 2,0 1-8-1,-3-1 0 13,3-2 0-9,-3 3 8-5,3 2-8 0,0 0 0 0,0-3 0 0,3 6 0 8,-3-3 0-7,0 0 0-1,0 0 0 0,0 1 0 13,0-1 0-12,0 2 0-1,0-1 0 0,3-1 0 10,0 2 0-10,-3 1 0 1,0 0 0-1,0 0 0 2,3 0 0-2,0-1 11 6,-3 1-11-5,-3 0 12 3,3 2-12-4,0-2 0 8,0 0 0-5,0 2 0-3,-3 3 0 0,3-2 0 12,0-1 0-10,0 1 0-1,-3 2 0-1,0 0 0 2,6 2 0-2,-3-2 8 7,-3-2-8-4,3 2 0-3,0 3 0 0,0-1 0 6,0 1 0-5,-3 0 0 3,3 5 0-4,0 0 0 8,0-6 0-4,0 4 0-4,0-4 0 0,0 6 0 11,0 0 0-10,0 0 0-1,0 0 0 0,0 0 0 3,0 0 0-3,0 0 0 6,0 0 0-6,0 0-11 4,0 0 11-4,0 0-12 6,0 0 12-5,0 0-12 21,-6-2-17-22,6 2-4 0,0 0-1 0,0 0-787 5,0 0-158-3</inkml:trace>
    </iact:actionData>
  </iact:action>
  <iact:action type="add" startTime="220392">
    <iact:property name="dataType"/>
    <iact:actionData xml:id="d14">
      <inkml:trace xmlns:inkml="http://www.w3.org/2003/InkML" xml:id="stk14" contextRef="#ctx0" brushRef="#br0">22308 11954 921 0,'-3'0'82'2,"3"0"-66"-1,0 0-16 0,0 0 0 4,-3-5 125-4,3 5 22 4,0 0 4-4,0-3 1 5,0-2-96-5,0-1-20 6,0 1-3-6,-3 2-1 6,3-2-20-6,-3 0-4 3,0-3 0-3,0 5-8 8,0-2 12-9,0 2-4 7,0-2 0-6,0 2-8 7,0-2 33-7,0 0 0 5,1 2 0-5,-1 1 0 7,-3-1 3-7,3-2 0 4,0-1 0-4,3 4 0 6,-3-4-8-6,0 1 0 4,3-3-1-4,0 3 0 8,0 0-15-8,0-3-2 3,0 0-1-3,-3 2 0 6,3-2-9-6,0 3 12 6,-3-3-12-6,3 0 12 5,0 3-3-5,0-3 0 4,-3 3 0-2,3-3 0 22,0 8 4-21,0-8 1-3,-3 0 0 0,0 0 0 0,0 0 4 0,3 0 1 0,0 3 0 0,-3-3 0 40,0 0-6-40,3-3-1 0,0 3 0-1,0-2 0 1,-3 2 0 0,3 0-1 0,0-3 0 0,0 3 0 0,0-2-2 0,0-1 0 0,3 1 0 0,0-1 0 4,0 1-1-4,-3-1 0 0,0 3 0 0,0-3 0 13,0 1 4-9,-3-1 1-4,0 1 0 0,3 2 0 0,0-3 0 0,0 1 0 10,-3-1 0-9,3 3 0-1,-3-5 3 0,0 5 1 12,0-5 0-11,3 2 0-1,0 0-1 0,0 1-1 0,-3-3 0 0,3-1 0 7,3 4-6-2,-3-1-1-5,-3-2 0 0,3 2 0 7,3-2-8-1,0 0 0-6,-3 0 9 0,0 0-9 9,-3 2 0-8,3-2 9-1,0-3-9 0,0 5 0 12,-3-2 12-12,3 0-12 0,-3 2 12 0,0-2-12 10,0 2 17-8,0-2-3-2,3 3-1 0,0-1 0 11,3 0 0-10,-3-2 0-1,0 0 0 0,0 2 0 2,3 1-13 7,0-1 0-5,-3-2 0-4,0 2 0 0,3-2 0 0,-3 0 0 9,0 2 0-8,0-2 0-1,3 3 0 0,-3-4 0 13,0 1 0-9,0 3 0-4,0-1 0 0,0 0 14 0,0-2-2 0,-3 3-1 5,3-1-11 0,0 0 0-5,0 3 9 0,0-2-9 6,-3 2 8 0,0-5-8-6,3 2 8 0,0 1-8 9,3-1 9-7,-3-2-9-2,-3 2 12 0,3-2-12 11,3 2 9-10,0-2-9-1,-6 3 0 0,3-1 9 10,3-2-9-8,-3 2 0-2,0-2 0 0,0 0 0 11,0 2 0-10,-3 0 10-1,3 1-10 0,-3-1 10 1,3-2-10-1,-3 0 0 7,3 2 0-2,0-2 0-5,0 2 0 0,0-2 0 12,0 3 0-9,0-1 0-1,0-2 0-2,-3 0 0 0,3-1 0 0,0 1 0 5,0 3 0 0,0-4 0-5,-3 1 0 0,3 0 0 5,0 2 9-4,0-2-9 12,-3 0 10-8,3 0-10-5,0-1 11 0,0 1-11 0,-3-3 12 0,3 3-12 9,-3 0 0-8,3 0 0-1,3-3 0 0,-3 2-12 11,-6 1 12-9,9 0 13-2,3 0-2 0,-3 0-1 11,0-1-10-11,-3 1 0 0,0 0 0 2,-3 0 8-2,0 2 10-1,0 0 2 8,0-2 0-6,0 0 0 13,0 2-20-9,0 1-16-5,3-3 4 0,-3 2 0 0,0 0 12 0,0 1 0 7,3-3 0-5,-3 2 10-2,0-2-10 0,3 5 0 12,0-3 0-7,-3-2 0-5,0 3 0 0,3-1 0 0,0-2 0 0,0-1 0 3,-3 4 0-2,3-3 0 13,-3-1 0-11,0 4 0-3,3-3 0-1,-2 2 0 1,-1 0 0 0,3 1 0 11,-3-1 0-10,0 1 0-1,0-4 0 0,3 1 0 12,-3 3 0-12,0-1 0 0,3 0 0 0,-3 1 0 12,3-3 0-12,0-1 0 2,0 4 0-2,-3-3 0 0,3 2 0 0,0 0 0 7,3-2 0-2,-3 3 0-5,0-6 0 0,3 3 0 7,0-1 0-2,-3 1 0-5,3 0 0 0,-3 0 0 9,0-1 0-7,0 4 0-2,0-1 0 0,3 1 10 13,-3-1-2-10,0-2-8-3,3 0 0 0,-6-1 0 0,3 4 0 0,-3-1-12 4,3-2 12 1,0 0 0-5,0 2 0 0,0-2 0 8,0 0 0-4,-3-1 0-4,3 1 0 0,0 3-9 11,0-4 9-9,-3 4 0-2,3-1 0 0,-3-2 0 10,3 2 0-10,0 1 0 0,0 2 0 0,0-3 0 11,0-2 0-11,0 3 0 0,0-1 0 0,-3 0 8 13,0 3-8-12,3-2 0-1,-6-3 0 0,3 2 0 2,0 3 0-2,0-2 0 7,0 2 0-2,0-3 8-5,0 0-8 0,0 3 8 10,0-2-8-9,3-1 8-1,-3 6-8 0,0-3 0 12,3 3 0-8,0-6 0-4,0-2 0 0,-3 2 0 0,3 1-11 0,0 2 11 4,0-5 0 1,0 2 0-5,0 0 0 0,0 1 0 8,-3-1 0-5,3 1 0-3,0 2 0 0,-3 0 0 14,3-5 0-14,0 5 0 0,-3-3 0 0,3 1 0 10,0 4 0-10,0-2 0 0,0 0 0 0,0 0 0 12,0-2 0-12,0 2 0 0,3-3-8 0,-3 1 8 12,0 2 0-11,0 0 0-1,3 3 0 0,-3-3 0 12,3-3 0-7,-3 3 0-5,0-2 0 0,0 2 0 0,0 2 0 0,0 1 0 7,0 0 0-6,0-1 0-1,0-2 0 0,0 3 0 13,0-3 0-8,0 3 0-5,0 0 0 0,-3-1 0 0,3 1-10 0,0 2 10 3,0 3 0 2,0-7 0-5,3 1-9 0,-3 1 9 6,0 0-9-2,0-1 9-4,3 1-13 0,0 0 5 13,-3 5-2-13,0 0 0 0,0 0 0 0,3-6 0 13,0-1 10-13,0-1-13 0,-3 8 5 0,0 0 8 9,3-6-12-7,-3 6 12-2,0 0-12 0,0 0 12 10,0-10-8-8,3 2 8-2,-3 8 0 0,0 0 0 12,0-8 0-9,0 8 0-3,3-5 0 0,-3 5 0 0,0 0 0 0,3-6-9 10,0 1 9-7,0 0 0-3,-3 5-16 0,6-8 4 0,-3 0 1 0,0 3 0 7,-3 5-1-1,0 0-1-6,3-6 0 0,0 4 0 7,0-4 5-4,-3 6 8-3,3-5-13 0,0 2 5 9,-3 3 8-5,0-5 0-4,3 0 0 0,-3 5 0 9,0-6 0-9,0 6 0 0,0 0 0 0,0-5 0 13,3 3 0-12,-3-4 0-1,0 6 0 0,0 0 0 10,0 0 8-8,2-5-8-2,-2 5 8 0,0 0-8 10,0 0 0-10,0 0 0 0,0 0 0 0,0 0-8 2,0-3 8-2,3-2 0 8,-3 0 8-4,0 5-8-4,0 0 0 0,0 0 0 12,0 0 0-8,0 0 0-3,0 0 8-1,0 0-8 0,0 0 8 0,0 0-8 5,0 0 0-5,0 0 8 4,0 0-8-4,0-6 0 7,0 6 0-1,0 0 0-6,0 0 0 0,0 0 8 4,0 0-22-4,0 0-4 6,0 0-1-6,0 0 0 4,0 0 19-4,0 0 0 6,0 0-8-6,0 0 8 6,0 0 0-6,0 0 0 6,0 0-8-6,0 0 8 5,0 0 0-5,0 0-8 5,-5 3 8-4,-1 0 0 13,0-1-10-13,-3 4 10-1,6-1-8 0,-6 0 8 11,3 3 0-7,-3-3-10-4,3 3 10 0,0 0 0 0,-3 6-9 0,3-4 9 10,-3 1 0-9,0-1-9-1,0 4 9 0,3-1 0 12,-3 0 0-8,0-2 0-4,1-1 0 0,-1 3 0 0,0-2 0 0,3 2 0 11,-3 0 0-11,-3-2 0 0,3 0 0 0,0-1 0 10,0 1 0-8,3-1 0-2,-3-4 0 0,0 4-8 9,3-4 8-9,0 1-8 0,0-1 8 0,0-4-8 11,4 6-9-11,-1-5-2 0,3-3 0 0,0 0 0 19,0 0-14-19,0 0-3 0,0 0-1 0,0 0 0 12,0 0-46-12,0 0-9 0,0 0-1 0,0 0-1 16,5-3-114-16,4 1-24 0</inkml:trace>
    </iact:actionData>
  </iact:action>
  <iact:action type="add" startTime="222259">
    <iact:property name="dataType"/>
    <iact:actionData xml:id="d15">
      <inkml:trace xmlns:inkml="http://www.w3.org/2003/InkML" xml:id="stk15" contextRef="#ctx0" brushRef="#br0">22145 8520 1483 0,'0'0'65'1,"0"0"15"-1,8-3-64 1,-2 0-16 0,-6 3 0 0,0 0 0 0,0 0 76 0,0 0 13 0,0 0 3 0,0 0 0-1,0 0-64 0,9 0-12 1,-3 3-2 0,-6-3-1 16,3 8-13-16,0 0 0 0,0 0 8 0,3 2-8 1,3 4 15-1,0-1 0 6,3 3 0-6,-3-3 0 6,3 3 18-6,0 0 4 5,0-3 1-5,-1 3 0 8,4 0 7-8,-3 0 2 3,0-3 0-3,0 0 0 8,-3 0-9-8,3 0-2 3,-3-2 0-3,0 0 0 9,3-3-8-10,-6-1-3 15,0-1 0-9,0-1 0-5,-3 0-1 0,-3-5 0 0,0 0 0 0,0 0 0 8,0 0 3-7,0 0 0-1,0 0 0 0,0 0 0 5,0 0 0-5,0 0 0 5,0 0 0-5,-6 0 0 19,-3-2-120-19,-3-1-24 8</inkml:trace>
    </iact:actionData>
  </iact:action>
  <iact:action type="add" startTime="261672">
    <iact:property name="dataType"/>
    <iact:actionData xml:id="d16">
      <inkml:trace xmlns:inkml="http://www.w3.org/2003/InkML" xml:id="stk16" contextRef="#ctx0" brushRef="#br0">8095 13965 1036 0,'-9'0'92'2,"9"0"-73"3,0 0-19-3,0 0 0 4,0 0 78-5,0 0 12 3,6-3 2-3,3 0 1 7,-3 3-76-7,6-2-17 5,0-4 0-5,6 4 0 7,0-1-8-7,-1 1-1 5,-5-4 0-5,3 6 0 22,0-5-15-21,0 5-2-1,-3-3-1-1,0 1 0 1,0-1 27 0,0 3-8 0,2-3 8 0,-2 3 0 8,-3-2 0-7,3 2 9 1,3 2 0-2,0-2 0 7,0 0 2-7,-3 0 0 4,6 3 0-4,0 0 0 7,-1-3-1-4,1 2 0 1,3-2 0-4,0 0 0 44,3 0-10-44,-3 0 0 0,2 0 0 0,1 0 0 0,0 0 18 0,0-2 2 0,3 2 0 0,-4 0 0 0,1 0-10 0,0 0-2 0,-3 0 0 0,3 0 0 3,-3 0-8-2,2 2 10-1,-2-2-10 0,3 3 10 1,0 2 3-1,0-2 1 9,-4 0 0-6,4-1 0-3,-3 3 6 0,6-2 0 12,3 0 1-11,-1-1 0-1,1 1-6 0,0 0-2 12,0-3 0-8,2 2 0-4,-5 1-5 0,3-3-8 0,0 0 11 0,0 0-11 4,-1 0 15 2,-2 0-4-6,3 3-1 0,-3-3 0 7,-1 0-10-4,-2 0 12-3,3 2-12 0,-6-2 12 11,3 3 9-10,-1-3 3-1,-2 3 0 0,3-1 0 10,-6 1-24-9,6-3 0-1,-3 3 0 0,-1-1 8 11,-2-2-8-9,3 3 12-2,3-1-4 0,-3 1 0 11,0 0 5-9,-1-1 2-2,1-2 0 0,0 3 0 1,-3 0-5-1,3-3-1 9,0 2 0-7,0 1 0-2,-1 0-1 0,1-1 0 11,3 1 0-10,0-3 0-1,-3 3-8 0,2-1 0 12,-2-2 9-12,0 3-9 1,0-3 0-1,0 0 0 2,3-3 0-2,-4 3 0 6,1 0 0 0,0 0 8-6,-3 0-8 0,3 0 0 7,-6 0 0-4,3 3 0-3,-1-3 0 0,4 0 0 11,0-3 13-10,3 6-1-1,-3-3-1 0,0 3 0 13,-1-1-3-12,1-2-8-1,3 0 12 0,-3 0-4 9,0 0-8-8,0 0 8-1,2 3-8 0,-2-3 8 12,0 0-8-8,3 0 0-4,-3 0 0 0,3 0 8 0,-1 0-8 0,1 0 0 8,0 0 0-6,0 0 0-2,0 2 0 0,-4-2 8 11,4 0-8-10,0 0 0-1,0 3 0 0,0 0 0 13,2-3 0-10,1 0 0-3,-3 2 9 0,0-2-9 0,3 0 10 0,-4 3-10 4,4 0 12-3,-3-3-4 13,3 0-8-11,3 0 12-3,-4 2-2 0,-2-2-1 0,0 3 0 0,0 0 0 10,3-3-9-9,-1 2 0-1,1-2 0 0,0 3 8 12,-3-3-8-12,0 0 8 0,2 0-8 0,-2 0 8 10,-3 3 0-9,3-3 0-1,0 0 0 0,0 0 0 12,-1 0 6-8,1-3 1-4,3 0 0 0,0 1 0 0,-6-1 1 0,2 0 1 6,4 3 0-2,-3-2 0-4,-3-1 3 0,3 3 0 11,-1-3 0-10,-2 3 0-1,0 0-7 0,3-2-1 11,-3 2 0-11,0 0 0 0,2 0-3 0,-2 0-1 11,0 0 0-6,0 0 0-5,-3 0-8 0,0 0 10 0,-3 0-10 0,2 0 10 7,-2 2 1-4,0-2 0-3,0 0 0 0,0 0 0 11,-6-2 8-10,-9 2 1-1,0 0 1 0,0 0 0 12,12 0 3-11,-3-3 1-1,-9 3 0 0,6 0 0 10,-6 0-1-9,0 0-1-1,0 0 0 0,0 0 0 12,0 0-2-5,0 0 0-7,0 0 0 0,0 0 0 0,0 0-21 0,0 0 0-1,0 0 0 1,0 0 0 28,0 0-96-28,-6-5-18 0,-6-3-3 0</inkml:trace>
    </iact:actionData>
  </iact:action>
  <iact:action type="add" startTime="412440">
    <iact:property name="dataType"/>
    <iact:actionData xml:id="d17">
      <inkml:trace xmlns:inkml="http://www.w3.org/2003/InkML" xml:id="stk17" contextRef="#ctx0" brushRef="#br0">15596 14825 1324 0,'0'0'118'3,"0"0"-94"0,-3-6-24-2,3 1 0 6,0 5 112-6,-3-8 17 3,3 0 4-3,0 0 1 7,-3 3-89-7,3-3-17 5,0-3-4-5,0 1-1 6,-3 2-15-6,0 0-8 4,0-3 10-4,3 1-10 8,-3-1 26-8,0 3-1 5,-3-2 0-5,3 2 0 6,-3-3 20-6,0 3 4 6,0-2 1-6,1 2 0 5,-1-3-16-5,-3 1-3 7,0-1-1-7,0 3 0 5,0-3-18-5,0 3-4 4,-3-2-8-2,-3-1 12 2,3 3-12-4,-3-2 0 5,3 2-9-4,3 0 9 31,-2 0-8-28,-1 0 8-4,3 0 0 0,-3 0-9 0,-3 3 9 0,6 0-8 0,-3-1 8 0,0 1-8 0,3 0 8 0,0 2 0 6,0 0 0-4,1 1 0-2,-1-1-8 0,0 3 8 1,-3 0-8-1,0 3 8 7,0-1-10-5,0 4 10 0,0-1-12-2,0 3 12 7,-6 0-12-7,3 0 4 15,1 2 8-13,-4 4-13-2,0-1 13 0,0 0-9 0,3 0 9 0,-3 3-8 10,0 0 8-9,1 3 0-1,2-1-9 0,0 3 9 11,0 0 0-11,3 1 0 0,0 1-9 0,-3 4 9 12,0-1 0-12,3 1-8 0,-2-1 8 0,-1 3 0 12,0 0-8-7,0 3 8-5,3 3 0 0,-3-4 0 0,0 4 0 0,3 2 0 6,-3-3 0-3,4 1 0-3,-1 2 0 0,0 0 0 12,3-3 0-11,0 0 0-1,0 1 0 0,3-1 0 11,0-5 0-7,0 3 0-4,3-3 0 0,0 0 0 0,0-2 0 0,3-1 0 5,0 1 0 0,3-3 0-5,-3-1 0 0,3 1 0 7,6-3 0-3,-3 0-8-4,0 3 8 0,3 0-10 11,-3-5 10-10,3 2-8-1,3-3 8-1,-3-2-8 14,-1 0 8-13,4-3 0 0,0 1-9 0,0-4 9 10,0-2-9-8,3 3 9-2,-3-3-12 0,3-1 12 11,0-1-12-10,0-4 4-1,-1 4 8 0,-2-6-13 12,6-3 13-8,-3 0 0-4,0 1 0 0,3-4 0 0,0 1 0 0,0-3 0 9,-4 0 0-8,4 0 0-1,-3 0 0 0,0 1 0 11,0-1 0-10,0-3 0-1,0 3 0 0,-3-5 0 11,2 2 0-7,-2-2 10-4,-3 2-10 0,3 1 0 0,-3-3 0 0,0 5 8 6,-3-3-8-3,3 3 0-3,-3 0 0 0,0 0 0 13,-3 0 12-13,3 0-2 0,-3 0-1 0,0 3 0 10,0 0 0-10,0 0 0 0,-3-3 0 0,0 2 0 12,0 6-1-11,0 0-8-1,3-5 12 0,-3 2-4 11,0 3-8-10,0 0 10-1,0-8-10-1,0 8 10 3,0 0-2-2,0 0 0 9,0 0 0-5,0 0 0-4,0 0 4 0,0 0 0 2,0 0 0-3,0 0 0 10,0 0-12-9,0 0 0 3,0 0 9-3,0 0-9 8,-6 6 0-8,0-1 0 13,3 3-10-10,-3 3 10-3,0-1-11 0,0 3 11 0,0 1-10 0,3-1 10 8,0 0 0-5,0 6-9-3,-3-4 9 0,3 1 0 11,-3 0 0-10,3 0 0-1,-3 0 0 0,6 0 0 12,0-6 0-12,0 6-8 0,0-2 8 0,0-1 0 11,0 0 0-10,3 0 0-1,0 0 0 0,3 1-8 12,-3-4 8-11,0 1-8-1,3 2 8 0,0-2-8 1,0-1 8-1,-3 1 0 8,3 2 0-5,0-2 0-3,3-3 0 0,-3 2 0 12,0-2 0-10,0 0 0-2,0 0 0 0,3 0 0 11,-4-3 0-7,4 1 0-4,0-1 0 0,0 0 14 0,0-2-2 0,0-3 0 4,3 2-12-3,0-2 0 13,3 0 0-11,-6 0 0-3,0-2 0 0,3 2 0 0,-1-6 0 0,-2 4 0 11,3-3 0-10,-3-1 0-1,3 1 0 0,-3 0 0 11,0-1 12-11,0 1-4 0,-3-3-8 0,3 0 12 10,-3 0 1-9,3 0 0-1,-6 0 0 0,3-2 0 10,-3 2 1-4,3-3 0-6,-3 1 0 0,0-1 0 0,2-2 1 0,-2 0 0 6,-3 2 0-3,3-2 0-3,-3 0-7 0,3-1-8 12,-3 1 11-11,3-3-11-1,-6 0 8 0,3 3-8 11,3 3 0-10,-3-4 0-1,0 1 8-1,0 3-8 4,-3-4 0-3,3 4 0 6,0-1 8-4,0 1-8 11,-6 2 9-9,3 0-9-4,3-3 9 0,-5 6-9 0,2-3 8 0,-6 3-8 9,6-3 12-8,-3 2-4-1,-3 1 0 0,3 0 0 11,-3-1 1-11,3 1 0 0,-3-3 0 0,0 6 0 11,0-1 0-10,0 0 0-1,0-2 0 0,0 5 0 12,0-3 2-6,0 1 0-6,1 2 0 0,2 0 0 0,-6 0 8 0,0 2 1 5,0 1 1-2,-3-3 0-3,0 5-21 0,3-2-8 11,-3 2 0-10,0 3 0-1,4-3 8 0,-7 6 9 12,3 0-1-6,-3-3-8-6,6 2 0 0,-6 1 0 0,6-3 0 0,-3 0 0 5,1 0 0-2,2-1 0-3,3 1-15 0,0-2-781 14,0-4-157-14</inkml:trace>
    </iact:actionData>
  </iact:action>
  <iact:action type="add" startTime="503152">
    <iact:property name="dataType"/>
    <iact:actionData xml:id="d18">
      <inkml:trace xmlns:inkml="http://www.w3.org/2003/InkML" xml:id="stk18" contextRef="#ctx0" brushRef="#br0">10387 11210 1292 0,'0'0'57'3,"0"0"12"-2,0 0-55 0,0 0-14 1,0 0 0-1,0 0 0 6,0 0 66-6,0 0 10 3,0 0 3-3,0 0 0 8,0 0-43-8,0 0-9 4,0 0-2-4,0 0 0 7,0 0-25-7,0 0 0 4,0 0 0-4,0 0 0 7,-3 0 0-7,-3 0-9 7,-3 3 0-7,6-3 0 6,3 0 1-6,0 0 0 2,-9 0 0-2,0 3 0 7,0-1 8-7,1 1 0 5,-1 0 0-5,0-1-8 6,0 1 8-6,0 0-12 5,0 2 12-5,-3-2-12 6,3-1 12-6,-3 3 0 7,0 1 0-7,3-4 0 3,-3 1 0-1,0-3 0 36,4 5 0-35,2-5-8-3,-3 3 8 0,0-3 0 0,3 3 8 0,3-3-8 0,-3 0 14 0,0-3-2 0,3 3 0 0,-3-3 0 0,3 3 14 0,0 0 2 4,-3-5 1-3,3 5 0-1,3 0 0 0,-3-5 0 11,0-1 0-11,0 4 0 0,3 2-13 0,-3-8-2 12,0 3-1-12,-3-1 0 0,3-2-13 0,-3 3 0 12,3-3 8-9,0 0-8-3,0 0 0 0,0 3 0 0,0-3 8 0,0 3-8 10,0-3 0-9,3 0 0-1,-2 0 0 0,-1 0 0 11,0 0 0-10,3 0 0-1,-3 0 8 0,3-2-8 10,-3-1 9-8,3 3-1-2,0-3 0 0,-3 4 0 11,3-7-8-10,0 6 0-1,0-2 0 0,0 2 0 12,0-3 0-9,-3 3 0-3,0 0 0 0,0 0 0 0,3 1 8 0,0 1-8 10,0-2 0-9,0 3 8-1,0 2-8 0,0-5 0 15,0 3 0-12,3 0 8-3,0 0-8 0,-3-1 0 0,0 1 0 0,3-3 0 2,0 5 0-1,3-2 0 13,-3 0 0-11,2-1 0-3,-2 1 0 0,3 3 0 0,0-4 0 0,0 1 0 9,0 2 0-8,3-2 0-1,-3 0 0 0,3 2 0 13,0-2-9-13,3 0 9 0,-3 2 0 0,0 0 0 10,0-2 0-9,3 2 0-1,-3 1 0 0,-1-1 0 12,1 0 0-12,0 1-8 0,0-1 8 0,0 0 0 12,0 3 0-8,3-2 0-4,0 2 0 0,-3 0 0 0,3 0 0 0,3 0 0 9,-3-3 0-8,-1 3 0-1,1 0 0 0,3 0 0 11,3-3 0-9,0 3 0-1,0-2 0-1,0-1 0 0,0 3 0 0,-4-2 0 6,1 2 0-5,0 0 0 13,-6 0 0-10,3 2 0-4,-3 1 0 0,-3-1 8 0,0 4-8 0,3-1 0 9,-6-2 19-8,6-1 1-1,-3 1 0 0,-3 2 0 11,3 3-20-10,-3-2-19-1,3 1 4 0,-3 1 1 11,2-2 14-11,-2 2 0 0,0 0 0 0,0-1 0 12,3-1 0-12,-6 2 0 0,0 0 0 0,0 0 0 13,0 0 10-10,3 2-10-3,-6-2 8 0,3 3-8 0,0-3 12 0,-3 5-2 8,0-3-1-7,0 1 0-1,-3 0-1 0,3 2-8 15,1 0 12-12,-4 0-4-3,0 0-8 0,0 1 10 0,-3-1-10 0,0 0 10 4,3 0-10 0,-3 3 0-4,0-3 0 0,-3 1 8 8,0 2-8-4,0-1 10-4,-3-1-10 0,3-1 10 11,1 0-1-10,-1-2 0-1,3-1 0 0,-3-2 0 17,0 5-53-18,0-5-10 10,3 3-2-9,0-3-1 0,-3 3 119 0,-3-1 24 0,0-2 5 0,4 0 1 9,-1 0-80-7,3-3-12-2,-3 3-8 0,3-3 8 11,-3 1 0-7,3-1 0-4,0-2 0 0,0-1 8 0,3 1 3 0,-3 0 0 8,0-1 0-6,0 1 0-2,1-3 9 0,-1 0 3 12,0 0 0-7,3-3 0-5,-3 3 1-1,3-2 0 1,-3 2 0 0,3-3 0 4,0 0-24-3,0 1 8 14,3-4-8-12,0 1-1091-3</inkml:trace>
    </iact:actionData>
  </iact:action>
  <iact:action type="add" startTime="518001">
    <iact:property name="dataType"/>
    <iact:actionData xml:id="d19">
      <inkml:trace xmlns:inkml="http://www.w3.org/2003/InkML" xml:id="stk19" contextRef="#ctx0" brushRef="#br0">8104 8967 1645 0,'0'0'72'2,"0"0"16"-2,0 0-70 1,0 0-18 2,9 0 0-1,-9 0 0 3,0 0 56-4,0 0 8 4,0 0 2-4,0 0 0 7,6-6-22-7,-6 6-4 7,-3-5 0-7,3 5-1 6,3-5-31-6,-3 0-8 3,-3-1 0-3,3 1 0 7,3-3 0-7,0 0-12 5,-9 3 4-5,-3 0 0 6,3-1 8-6,-3-2 0 5,3 3 8-6,-3 0-8 9,6-1 17-8,-6 1-1 4,6 0 0-4,-6 0 0 6,-5-3 4-6,2 5 1 5,3-2 0-5,3 2 0 6,0-2-3-6,0 2-1 5,-6-2 0-5,6 5 0 6,3-3 5-6,-6 1 1 6,-3 2 0-5,0-3 0 5,9 3-23 0,-6 0 0-6,-3-5 0 0,4 5 0 40,5 0 0-39,0 0-12-1,-3 2 12 0,-3 1-12 0,0-3 12 0,3 0 0 0,6 0 10 0,0 0-10 0,-9 8-8 0,3-3-8 0,0 3-2 0,0-3 0 4,-3 1 10-4,0 2 8 0,9-3-12 0,-3 3 12 12,3 0-11-12,-6 2 11 0,-3 4-10 0,6-1 10 12,0-3 0-12,0 1 0 0,-3 0-8 0,3 2 8 13,9 0 0-11,-3-2-9-2,-6 2 9 0,3 0-8 0,3 0-1 0,3 0 0 10,-3-2 0-8,-3 2 0-2,0 1-5 0,3-4-1 1,6 1 0-1,-3-1 0 8,-6-4 3-4,6 1 1-4,3-1 0 0,0-1 0 7,-3 3 11-4,0 0 0-2,3 0 0-1,3-3-8 8,3 0 8-4,-6-2 0-4,-3 2 0 0,5 1-8 11,4-4 8-10,-3 1 0-1,-3-3 0 0,3 3 0 11,3-3 0-10,0 0 0-1,-9 0 0 0,-6 0 0 11,9 0 12-11,0-3-3 0,0 3 0 0,-3-3 0 12,-6 3 7-11,0 0 0-1,5-2 1 0,-5 2 0 11,0 0 1-7,0 0 0-4,6-8 0 0,-6 8 0 0,0 0 17 0,0 0 3 10,0-6 1-8,0 6 0-2,6-2-15 0,-6 2-2 13,-6-5-1-9,3-1 0-4,3 6-10 0,-6-2-3 0,-2-4 0 0,5 1 0 2,3 5-8-1,-6 0 0 3,-6 0 9-4,3 0-9 7,9 0 16-2,0 0 0-5,-9 5-1 0,-3-2 0 11,3-3-27-11,0 5-4 0,-3 1-2 0,0 1 0 12,-3 1 18-12,6 3-10 0,1-3 10 0,2 3-8 12,-9-1 8-11,6 1 0-1,3 2-9-1,0-3 9 11,3-2 0-8,-6 3 0-2,0 0 0 0,6-3 0 12,3 2-11-8,-3 3 11-4,-3-2-8 0,0 0 8 0,9-1 0 0,-6 1 0 8,-3-1 0-7,3 1 0-1,3-1 0 0,0 1 0 13,-3 0 0-8,3-1 0-5,-3 1 0 0,3-1 0 0,3 1-11 0,-6 2 11 2,0-2 0 0,0 2 0 11,9-2-8-6,0-1 8-7,-3-2 0 0,-3 0 0 0,3 0 0 0,6 0 0 7,0 0 0-6,-3 0 0-1,-3-3 0 0,6 0-9 12,3 1 9-12,-6-1 0 0,0 3 0 0,-3-3-8 10,6-2 8-10,0-1 0 0,-3 4 0 0,-6-6 0 12,5 2 0-6,4 4 0-6,3-4 0 0,-12-2 0 0,0 0 0 0,0 0 0 2,12 3 0 4,-3-3 0-6,-9 0 8 0,0 0-8 11,9-3 10-9,3 1-10-2,-3-1 11 0,-3 3-11 12,0-5 12-7,3 2-12-5,6-2 17 0,-9 2-3 0,-6-2-1 0,3 0 0 4,5-1 2 4,-2 1 0-9,-6 5 0 1,0 0 0 4,3-5 1-4,-3 5 0 5,0-6 0-5,0 6 0 11,-3-5-3-11,3 5 0 0,0 0 0 0,0-8 0 4,-6 3-13-4,6 5 0 6,6-5 0-5,-6 5 0 11,0 0 0-12,0 0 0 0,-3-8 0 0,3 8 0 12,6-6 0-11,-6 6 0-1,0-5 8 0,3 0-8 12,9-1 0-7,-6 4 0-5,-9-3 0 0,6-1 0 0,6 4 0 0,-3-4 0 8,-12 1 0-8,6 2 0 0,0 3 0 0,3-5 0 13,-3 5 0-8,0 0 0-5,-3-5 0 0,6 2 0 0,3-2 0 0,-6 5 9 8,0 0-9-7,0 0 0-1,9-3 0 0,-6 1-11 3,-3 2 11 5,0 0 0-8,0 0 0 0,0 0 0 11,9-3 8-10,-9 3-8-1,0 0 8 0,0 0-8 12,6-3 23-12,-6 3 0 0,0 0 0 0,0 0 0 3,0 0-23-3,0 0 0 4,0 0 0-3,0 0 8 4,-6-5-8-5,6 5 0 7,0 0 0-6,0 0 8 2,-9-3-8-3,9 3 0 7,0 0 0 0,0 0 0-7,0 0 0 0,0 0 0 2,0 0-8-2,0 0 8 8,9-2 0-8,-9 2-10 14,0 0 10-11,0 0 0-3,6 2 0 0,-6-2 0 0,0 6 0 0,0-6 9 5,9 5-9 0,-6 3 0-5,-3 0 0 0,0 0 0 7,3-3-15-2,12 11-18-5,-9-8 16 12,0-3 17-12,-3 3-10 0,8 0 10 0,-2 0-8 12,-3-3 8-12,3-2 0 0,0 2 0 0,3 0 0 12,0 1 0-10,-3-1 0-2,3-2-9 0,0-1 9 0,0-2 0 0,0 3 0 8,-12-3 0-3,11 5 0-5,4-2 0 0,-6 0 0 6,3-3 0-2,-3 0 0-4,0 2 0 0,-3 1 0 11,3-3 0-10,0 0 0-1,-9 0 0 0,6-3 0 11,3 3 0-8,-9 0 0-2,0 0 0-1,9-2 0 0,-3-1 0 0,0 0 0 7,0-2 0-3,-1 2 0-4,-5 3 0 0,3-5 8 7,3 2 0-3,-3-2-8-4,0 0 12 0,0 0-4 11,3-1 2-10,-3-2 0-1,-6 6 0 0,3-6 0 12,0 0-1-12,0 2 0 0,0 1 0 0,0 5 0 4,0-5-9-4,-3-6 8 4,3 3-8-3,-3 0 8 12,0 6-8-12,0-3 0-1,0-1 9-1,0 1-9 14,0 0 0-8,0-1 9-5,1-2-9 0,2 3 0 0,-3 0 10 0,0 0-10 9,0-1 8-7,0 1-8-2,3 5 8 0,-3-8-8 11,-3 3 8-6,3-1-8-5,0 1 8 0,3 2-8 0,-3-2 8 0,-3 3-8 8,0-4 14-7,3 6-2-1,0-5-1 0,-3 2 0 11,3 3 0-10,0-2 0-1,3 2 0-1,0 0 0 11,-9 2-11-9,3-2 0-1,6 0 0 0,0 0 8 11,0 0-8-11,0 0 0 0,-6 0 0 0,6 0 0 4,0 0 0-5,-3 6 0 10,-3-4 0-9,6-2-11 12,0 0 11-6,0 0 0-6,-9 6 0 0,6-1 0 0,3-5 0 0,-6 2 0 9,3-2 0-9,-3 6 0 0,0-4 0 0,1 4 0 13,5-6 0-7,0 0 0-6,-9 0 0 0,3 2 9 0,6-2-9 0,0 0 0 9,-6 3 13-9,6-3-4 0,0 0-1 0,0 0 0 5,0 0-8 0,-6 3 8-5,0-1-8 0,6-2 8 6,0 0-8-2,0 0 0-4,-6 3 0 0,6-3 0 11,0 0 8-10,0 0-8-1,0 0 8 0,-6 0-8 4,-3 3 9-4,3-3-9 6,6 0 10-6,0 0-10 14,-6 2 14-14,0-2-3 0,6 0-1 0,0 0 0 10,-9 3 1-8,0-3 0-2,9 0 0 0,0 0 0 12,0 0-3-8,-3 3-8-4,3-3 12 0,0 0-4 0,0 0-8 0,0 0 10 0,0 0-10 0,0 0 10 8,0 0-10-8,0 0 0 4,-9 0 0-4,3 2 8 8,6-2-8-3,0 0 12-5,0 0-12 0,-6 0 12 4,-3 0-4-2,9 0 0 11,0 0 0-8,0 0 0-5,-8 0 1 0,2 3 0 0,6-3 0 0,0 0 0 9,0 0-9-7,0 0 10-2,0 0-10 0,0 0 10 1,0 0-10-1,0 0 0 7,-6 2 0-7,6-2 8 13,3 0-8-13,-3 0 0 0,-3-2 0 0,3 2 0 13,0 0 0-13,0 0 0 0,0 0 0 1,0 0 0-1,0 0 0 0,0 0 0 5,0 0 0-5,0 0 0 6,-9 0-12-6,9 0 12 10,0 0-10-10,0 0 10 15,0 0-136-5,0-3-20-10</inkml:trace>
    </iact:actionData>
  </iact:action>
  <iact:action type="add" startTime="527791">
    <iact:property name="dataType"/>
    <iact:actionData xml:id="d20">
      <inkml:trace xmlns:inkml="http://www.w3.org/2003/InkML" xml:id="stk20" contextRef="#ctx0" brushRef="#br0">7732 10160 1562 0,'0'0'34'4,"0"0"7"-4,-15 5 2 1,6-2 1 0,9-3-35 0,0 0-9 0,-6 5 0 0,0 1 0 4,6-6 10-4,0 0 0 3,-6 0 0-3,6 0 0 6,-6 2 0-6,6-2 0 5,0 0 0-5,-3 3 0 7,-9-3-18-7,12 0-4 4,0 0-1-4,0 0 0 7,0 0 1-7,0 0 1 5,0 0 0-5,0 0 0 6,0 0 11-6,0 0 0 5,0 0 10-5,9-3-10 6,3 3 12-6,-12 0-4 5,0 0-8-5,0 0 12 6,9-5-12-6,0 2 0 5,-9 3-12-5,0 0 12 7,9-2 0-2,-3-1 0-5,3 0 0 0,0 1 0 5,-6-4 12-5,9 4-4 5,3-1-8-5,-6 0 12 8,-9 3-12-9,12-5 0 6,5 0 0-5,1 2 0 44,-6 1 0-43,3-1 0-1,0 0 0 0,3 1 0 0,0-1-8 0,-1 3 8 0,-2-3 0 0,6-2 0 0,6 2 0 0,-3 1 0 0,-9-4 0 0,3 4 0 4,5-3 8 1,1-1 1-5,3-2 1 0,0 3 0 0,-3-3 2 0,2 0 0 6,1-2 0-3,0 2 0-3,-3 0-2 0,3-3 0 12,-1 3 0-11,1 0 0-1,-6 0-10 0,6 0 0 10,-3-2 0-4,-1 2 8-6,1 3 8 0,-3-1 2 0,0 1 0 0,-3 2 0 4,3 1-18-3,-7-1 0 12,4 3 0-8,0-3 0-5,-3 1 8 0,3 2-8 0,-6-3 0 0,3 0 0 9,-3 3 29-7,-3 0-1-2,2 0 0 0,-2 0 0 10,-9 0 6-10,6-2 1 0,-6 2 0 0,0 0 0 12,9 2-12-12,-9-2-3 1,0 0 0 0,0 0 0-1,0 0 4 0,0 0 1 8,0 0 0-4,0 0 0-4,0 0-14-1,0 0-3 5,0 0-8-4,0 0-646 14,0 0-136-14</inkml:trace>
    </iact:actionData>
  </iact:action>
  <iact:action type="add" startTime="541843">
    <iact:property name="dataType"/>
    <iact:actionData xml:id="d21">
      <inkml:trace xmlns:inkml="http://www.w3.org/2003/InkML" xml:id="stk21" contextRef="#ctx0" brushRef="#br0">7958 10118 1371 0,'-27'10'60'4,"21"-4"14"-4,6-6-59 1,-8 2-15-1,-1-2 0 1,-3 3 0 5,3 2 0-5,3-2 8 4,6-3-8-4,-9 2 0 7,0 1 22-7,6 0-2 5,3-3 0-5,-6 0 0 6,-3 0-20-6,6 0 0 7,3 0 0-7,0 0 0 5,-6-6-13-5,3 1-1 5,3 0 0-5,0-3 0 5,3 0 4-5,-3-3 1 7,-6 1 0-7,3 2 0 5,6 3 9-5,-6-3 0 5,-3 0 0-5,0 0 0 7,6 0 15-7,-6-3-2 4,-3 3 0-4,3 0 0 6,1 3 13-6,-1 0 2 5,3-1 1-5,-3 1 0 7,-6 0-8-7,3-3-1 4,6-3-1-1,-3 3 0 39,-12 1-19-42,6-1 0 0,9 0 8 0,0-3-8 0,-6 0 0 0,0-2 0 0,3 3 8 0,0-1-8 0,6-2 0 0,-3 2 0 0,-5 1 0 0,5-1 0 3,3-2 0-2,-3 2 0-1,-9 1 0 0,3-1 0 11,3 3 0-9,0-2 0-2,-6-1 8 0,0 0-8 2,3 3 0-2,0 1 0 8,3-4 8-6,-6 3-8-2,0-3 0-1,3 1 0 13,6 2 8-10,-2-3-8-2,-4 3 0 0,3-2 0 12,0-3 0-8,3-1 0-4,3 1 0-1,-3 0 0 1,-3 0 0 0,6-1 10 5,0 1-10 0,-3-3 0-5,-3-2 0-1,0-1-11 10,3 3 11-5,0 1 0-4,0 1 0 0,0 1 0 11,-6-3 0-11,6 0 0 0,3 0 0 0,-6-2 0 14,0 2 0-14,0 0 0 0,9-2 0 0,-6 2 0 10,-6-3 0-10,6 1 0 0,3-1 0 0,0 3 0 12,0-2 0-11,-3-1 0-1,0 1 0 0,3-1 0 1,6-2 0-1,-3 0 0 8,-6-6 0-4,3 4 0-4,9-1 9 0,-6 3-9 11,-3-3 12-10,0-3-12-1,3 4 12 0,3-1-12 12,0 0 12-12,-3 3-12 1,0-3 8-1,0 0-8 2,6 0 0-2,0 1 0 6,-6 1 0-5,0-1 0 13,6 1 0-12,0 1 0-2,-3-3 0 0,3 3 0 0,2-3 0 0,4 3 0 10,0 3 0-9,-3-3 0-1,-6 2 10 0,6 1-10 12,3 2 0-12,-3 2 0 0,-6 1-9 0,3 3 9 11,6-4 0-11,-1 1 0 0,-5 3 0 0,3 2 0 12,0-3 0-11,3 3 0-1,6 0 0-1,-6 0 0 3,-6 3 0-2,9-3 0 8,-1 3 0-5,1-3 0-3,-3 0 0-1,0-3 0 14,3 3 0-11,3 0 0-3,3 3-8 1,-4-3 8 3,-2 3 0-3,6 0 0 7,3-3 0-2,-9 2 0-5,-3 1 0 0,2 0 0 5,7 2 0-4,-3 3 0 13,-3 0 0-10,0 3 0-4,-3-3 0 0,0 2 0 0,2 1 0 0,1 0 0 9,-6 2 0-7,6-2 0-2,0-1 0 0,0 4 0 11,-3-4 0-11,3 1 0 0,2 0 0 0,1-1 0 12,-6 1 0-12,6-1 0 0,-3 1 0 0,0 0 0 11,3-1 0-6,-4 1 0-5,1-3 0 0,0 3 0 0,3 2 0 0,-6 0 0 6,-3 1 0-3,0 2 0-3,2-3 0 0,1 0 0 12,0 3 0-10,-3 0 0-2,0 3 9 0,0-1-9 11,-3 1 8-10,3-3-8-1,0 2 15 0,0 1-3 0,-3-1 0 0,2 1 0 7,-2 2 0-2,3-2-1-5,-3-1 0 0,3 4 0 8,-3-4 0-5,0 3 0-3,0-2 0-1,3 2 0 12,-3 0-11-9,0 1 8-2,3-1-8 0,-3-2 8 11,-1 2-8-11,4-3 0 0,-3 1 0 0,3 0 8 11,-3 2-8-10,0 0 0-1,-3 0 0 0,0 0 8 12,3 1-8-11,0-1 8-1,-3 0-8 0,3 3 8 11,0 0 7-6,-3-3 1-5,0 6 0 0,-1-4 0 0,-2 1 3 0,3 0 1 8,0-3 0-7,-3 1 0-1,0-1-1 0,3 0 0 12,0 3 0-7,3-3 0-5,-6-2-11 0,0 2-8 0,3 0 9 0,0 3-9 3,-3-3 8-1,0 1-8 11,0 2 0-8,0-1 9-5,-3-1-9 0,3 1 10 0,0 1-10 0,0 0 10 8,0 0-10-7,0 3 12-1,0-1-12-1,-3 1 12 15,0-3-2-14,3-1 0 0,-3 4 0 0,0-3 0 9,0 0-1-7,3-3 0-2,0 0 0 0,-3-2 0 11,0 2 8-10,0-2 2-1,0 2 0 0,0-3 0 12,0 1-19-9,0 0 0-3,-3-1 0 0,0 3 0 0,3-2 10 0,-3 2-2 9,0 3 0-6,0-3 0-3,0 3 3-1,-3-3 0 13,0 3 0-8,-3 0 0-4,3 5-1 0,0-2 0 0,-6 2 0 0,3-3 0 4,0 1 2 1,-3 0 1-5,4-1 0-1,-1-2 0 9,0 2 3-3,0-4 0-5,0 2 0 0,0-1 0 9,3-4-1-7,-3 0 0-2,3-1 0 0,0-2 0 13,0-3-1-13,0 3 0 0,0-2 0 0,0-1 0 10,0 0-4-10,0 1-1 0,0-4 0 0,0 3 0 12,-2 1-9-11,2-1 8-1,0-2-8 0,-3 2 8 12,0 0-8-8,0-2 0-4,-3 2 9 0,0-2-9 0,3 2 0 0,-3 0 8 8,0 1-8-6,3-1 0-2,-3-2 8 0,1 2-8 11,-1 0 10-11,3-2-10 0,-3-3 11 0,3 5-11 11,-3-2 12-10,3 2-12-1,-3-2 15 1,3-1-4-1,0-2-1 0,0 3 0 9,-3 0-2-5,3-3 0-4,-2 0 0 0,2 0 0 10,0 2-8-8,0-2 0-2,0 0-10 0,0 0 10 12,3-2 0-11,-3 2 0-1,6 0 13 0,3 0-4 9,0 0-26-7,0 0-6-2,0 0-1 0,0-6-775 8,6-7-155-8</inkml:trace>
    </iact:actionData>
  </iact:action>
  <iact:action type="add" startTime="611836">
    <iact:property name="dataType"/>
    <iact:actionData xml:id="d22">
      <inkml:trace xmlns:inkml="http://www.w3.org/2003/InkML" xml:id="stk22" contextRef="#ctx0" brushRef="#br0">11622 18232 57 0,'0'0'0'4,"0"0"0"-3,0 0 0 0,0 0 0-1,0 0 0 1,-3-2 0 7,-3-1 362-7,6 3 67 3,-3-5 14-3,3 5 2 8,0-5-359-8,0 5-72 3,-6-6-14-3,6 1 0 7,0 5 0-7,-2-3 0 5,2 3-8-5,0 0 8 7,-3-5 0-7,3 0-10 5,0 5 10-5,0 0-8 5,0 0 8-5,0 0 0 6,-3-6 0-6,3 6 0 6,0 0 0-6,0 0 8 5,0-2-8-5,0 2 11 6,-6-5 1-6,6 5 1 4,0-3 0-4,0 3 0 7,0-5-5-7,0 5 0 7,0 0-8-7,0 0 12 3,0-6-12-3,0 6 0 5,0 0 0-5,0 0 0 7,0 0 0-7,0 0 0 4,0 0 0-4,0 0 0 6,0 0 0-6,0 0 0 6,6-5-8-6,-6 5 8 5,0 0 0-5,6 0-10 6,2-3 10-6,-2 1-8 5,0 2 8-4,3 0 0 3,0 0 0-4,0 0-8 9,-3 0 8-9,6 0 0 2,-3 0 0-2,6 0-8 8,-3 0 8-2,0 0 0-6,-3 0 0 0,2 0 0 8,-2 0 0-5,0-3 0-3,3 3 0 0,0 0 0 11,0 0 0-9,0 0 0-2,0 0 0 0,0 0 0 12,0 0 0-12,3 0 0 0,-4 0 0 0,1-3 0 11,3 3 0-11,0-2 0 0,-3 2 0 0,6-3 0 11,-6 0 0-10,6 1 0-1,-3 2 8 0,-1 0-8 12,1 0 0-9,3-3 0-3,-3 3 0-1,3 0-8 1,-3 0 8 0,3 3 0 11,0-3 0-10,-1 0 0-1,-2 2 0 0,0 1 0 13,-3-3 0-9,6 3 0-4,-3-1 0 0,0 1 0 0,0-3 0 0,2 0 0 2,-2 3 0 0,3-1 0 2,-6 1 0-4,3-3 0 8,0 0 0-5,0 3 0-3,0-1 0 0,-1-2 0 11,1 3 0-8,-3 2 8-3,3-2-8 0,-3 0 0 11,0-1 8-11,0 3-8 0,-3-2 8 0,3 0-8 3,0 2 9-3,0-2-9 5,-1 2 12-5,-2-2-12 16,3-1 22-13,0 1-2-3,0 0-1 0,0-1 0 0,0-2-19 0,0 3 0 6,3-3 0-3,-3 3 0-3,2-3-11 0,-2 0 1 12,0 0 0-10,6 2 0-2,-3 1 10 0,3-1 0 11,-6-2 0-7,3 3 0-4,-3 0 0 0,2-1 0 0,-2 1 0 0,3 0 0 4,-3-1 12-3,3 1-1 4,0 2-1-5,-3-2 0 7,3 2-10-4,0 0 0-3,-4-2 0 0,4 2 0 11,-3-5 0-10,3 3-14-1,0 0 3 0,3-1 1 12,-3-2 10-12,0 3 0 0,3-3 8 0,-7 0-8 11,7 0 13-11,-3 0-1 0,3 0-1 0,-3 0 0 12,3-3 1-11,-3 3 0-1,0 0 0 0,-4 0 0 11,7 0-4-6,-6 0-8-5,3 0 12 0,0 0-4 0,0 0 0 0,0 0-8 10,3 0 12-9,-4 0-4-1,1-2-8 0,0 2 0 11,3-3 0-7,0 0 8-4,-3 3-8 0,3-2 0 0,0-1 0 0,-1-2 0 5,1 2 0-1,3 1 0-4,-3-1 0 0,0 0 8 8,0-2-8-5,-3 2 0-3,5 1 0 0,-5-1 0 11,0-2 0-11,0 5 8 0,0-3-8 0,0 0 8 14,0 3-8-14,0-2 10 0,-3-1-10 0,-1 3 10 11,4 0-10-9,-3 0 8-2,3-2-8 0,0 2 8 10,0 0-8-5,-3 0 8-5,3 0-8 0,0-3 8 0,-1 3 4 0,4 0 0 6,-3 0 0-3,0-3 0-3,3 3-12 0,-3-2 0 11,0 2 0-11,-3-3 0 0,2 3 0 0,1-3 0 15,-3 3 0-11,0-2 0-4,3-1 0 0,-3 3 0 0,0 0 0 0,0 0 0 2,-3 0 8-1,3 0-8 13,-3 0 12-10,-4 0-4-4,-5 0 4 0,6 0 1 0,6-3 0 0,-6 3 0 9,0 0 6-8,0 0 1-1,0 0 0 0,-3 0 0 11,3-2 8-11,-6 2 1 0,0 0 1 0,0 0 0 3,0 0-10-3,0 0-3 5,0 0 0-4,0 0 0 4,6 0 9-5,-6 0 2 8,0 0 0-6,0 0 0 0,0 0-8-2,0 0 0 4,0 0-1-4,0 0 0 7,0 0-11-7,0 0-8 4,0 0 9-4,0 0-9 8,0 0 13-8,0 0-3 3,0 0-1-2,0 0 0 7,0 0 3-8,0 0 0 1,0 0 0-1,0 0 0 9,0 0-1-7,0 0 0 0,0 0 0-2,0 0 0 6,0 0 5-6,0 0 2 6,0 0 0-6,0 0 0 5,0 0-27-5,0 0-6 5,0 0-1-5,0 0 0 6,0 0 16-6,0 0 0 6,0 0 0-6,0 0 0 6,0 0 0-7,0 0 0 6,0 0-8-5,0 0 8 5,0 0 0-5,0 0 0 6,0 0 0-6,0 0 0 5,6 0 0-5,-6 0 0 10,0 0 0-6,0 0 0-4,0 0 0 0,0 0 0 3,0 0 0-3,0 0 0 6,0 0 0-6,0 0 0 5,0 0 0-5,0 0-9 20,0 0-17-20,0 0-3 0,0 0-1 0</inkml:trace>
    </iact:actionData>
  </iact:action>
  <iact:action type="add" startTime="625455">
    <iact:property name="dataType"/>
    <iact:actionData xml:id="d23">
      <inkml:trace xmlns:inkml="http://www.w3.org/2003/InkML" xml:id="stk23" contextRef="#ctx0" brushRef="#br0">14712 18484 748 0,'0'0'67'6,"0"0"-54"-4,0 0-13-1,-6 2 0 1,6-2 61-1,0 0 10 7,-3 3 1-7,3-3 1 4,0 0-45-4,0 0-8 6,-6 0-3-6,6 0 0 8,-6 0 15-8,6 0 2 4,0 0 1-4,0 0 0 5,0 0-25-5,0 0-10 5,0 0 8-5,0 0-8 7,0 0 0-7,0 0 0 4,0 0 0-4,0 0 0 7,0 0 0-7,-3-5 0 6,3-3 0-6,0 0 0 5,0 0 11-5,0 3 3 5,-3-3 1-5,3 2 0 6,0 1 3-6,3 0 1 3,-3-6 0-3,0 6 0 8,0 0-2-8,3-1 0 7,0 1 0-7,-3-3 0 3,0 3-4-3,-3 0-1 6,6-1 0-6,-3 1 0 6,0 0-3-6,0 5-1 4,0-6 0-2,3 4 0 13,0-3-8-10,-3-1 8-5,3 1-8 0,-3 0 8 0,3-1-8 0,3 4 8 7,-6 2-8-5,3-6 8-2,3 1-8 0,-3 2 0 12,0-2 0-11,0 0 8-1,3 2-8 0,0-2 8 11,0 0-8-10,0 2 8-1,-6 3 5 0,3-3 1 1,6-2 0 7,-3 2 0-6,-3-2-6-1,2 5-8-1,-5 0 11 0,6-3-11 9,0-2 0-6,3 5 0-3,-3-2 0 0,3 2 0 13,-3-3 12-12,3 3-12-1,-3 0 12 0,3 0-12 10,-3 0 10-10,3-3-10 0,-3 1 8 0,3 2-8 11,-3 0 8-10,0 0-8-1,3 0 8 0,0 0-8 11,-4 0 0-7,4 2 0-4,-3-2 0 0,-6 0 0 0,0 0 0 0,0 0 12 3,12 3-4 4,3-3 0-7,-6 3-8 0,0-1 12 13,0-2-12-12,3 3 12-1,0-1-4 0,-3 1 0 10,0 0 0-9,0-3 0-1,-1 0-8 0,1 2 8 10,0-2-8-5,0 3 8-5,0 0-8 0,-3-3 0 0,3 0 0 0,0 0 0 6,-3 0 0-3,3 0 10-3,0-3-10 0,-3 3 10 12,3 0 3-11,-3-3 1-1,3 3 0 0,-3-2 0 12,2 2-6-12,-2 0 0 0,3 0-8 0,0 0 12 10,0 0-4-9,-3 2-8-1,0-2 11 0,3 3-11 12,0 0 10-7,0-1-10-5,0-2 8 0,0 0-8 0,3 0 8 0,0 0-8 5,-4 0 0-1,4 0 8-4,0 0-8 0,3 0 0 11,-3 0 0-9,0 0 0-2,-3 0 0 0,3 0 8 11,0 0-8-6,3 0 8-5,-6 0 0 0,2 0 0 0,4 0 0 0,-3 0 0 3,0 0-8-1,0 0 0 1,0 0 0-3,0 0 0 8,3-2 8-5,-3 2-8-3,3 2 8 0,-4-2-8 12,1 0 0-11,0 0 0-1,0 0 0 0,0 3 0 11,0-3 0-11,0 0 8 0,0 3-8 0,0-1 0 11,3 1 0-10,-1-3 8-1,-2 0-8 0,3 0 0 12,-3 0 9-7,0 3-9-5,3-3 10 0,0 0-10 0,-3 0 13 0,0 0-3 5,3 0-1-1,-4 0 0-4,1 0-1 0,-3 0-8 11,3 2 12-10,-3-2-4-1,3 0-8 0,0 0 12 11,0 0-12-11,-3 0 12 0,3 0-12 0,0 0 0 13,-4 0 9-10,1-2-9-3,3 2 0 0,-3 0 8 0,0 0-8 0,0 2 0 6,3-2 0-3,-3 3 8-3,3-3-8 0,-3 0 0 12,0 3 0-11,0-1 8-1,3-2-8 0,-1 0 0 11,-2 3 0-9,3-1 0-2,0-2 0 0,0 3 8 9,0-3-8-7,-3 0 0-2,3 3 0 0,0-1 8 11,-3-2-8-5,3 0 0-6,-3 0 0 0,-1 3 8 0,1-3-8 0,3 3 0 6,-3-3 8-3,3 0-8-3,-3 0 8 0,0 0-8 11,3 0 8-10,0 0-8-1,-3 0 0 0,3 2 8 11,3-2-8-6,-7 0 0-5,4 3 0 0,-3 0 0 0,3-3 0 0,-3 2 8 4,-3 1-8 2,6 0 0-6,-3-1 0 0,0 1 8 7,0-3-8-4,0 0 0-3,0 0 0 0,3 0 0 11,-4 0 0-10,1 0 0-1,3-3 0 0,0 3 8 13,0-2-8-7,-3 2 0-6,3-6 8 0,0 6-8 0,3-2 8 0,-3-1-8 1,-3 0 8 1,-1 1-8 12,7-1 0-9,0 0 9-5,-6 1-9 0,3-1 0 0,0 3 0 0,0 0 0 5,0 0 0-1,-3-3 0-4,-3 3 8 0,6-2-8 12,2 2 0-6,-2 0 0-6,-3 0 0 0,3 0 0 0,3 0 0 0,-3 0 0 3,-3 0 0 2,3 0 0-5,0 0 0 0,3 0 0 5,0 0 8 0,-1 0-8-5,-2 0 0 0,3 0 0 9,0 2 0-6,0-2 0-3,-3 0 0 0,0 0 0 11,3 0 8-10,-3 3-8-1,-1-3 0 0,-2 0 0 12,0 0 0-12,3 0 0 0,3 0 8 0,-3 0-8 5,-3 0 0-5,3-3 0 4,6 3 8-3,0 0-8 13,-7 0 0-11,4-2 8-3,0 2-8 0,3-3 0 0,0 3 11 0,-3-2-11 7,0-1 10-3,3 0-10-4,5 1 18 0,-8-1-2 12,0 0-1-7,0 1 0-5,3-4-15 0,-3 6 0 0,0-2-9 0,-3-1 9 5,-1 0 0 0,4 1 0-5,0-1 0 0,-3 0 0 5,-3-2 0 0,3 3 0-5,3 2 0 0,-3-3 0 8,-6 0 0-6,6 1 0-2,0 2 0 0,-1-3 0 13,-2 3 0-12,3-3 0-1,-3 3 0 0,3-2 0 10,3 2 9-10,-6 0-9 0,-3-3 0 0,3 3 9 12,3 0-9-11,-3-3 10-1,-9 3-10 0,6 0 10 12,3-2-10-8,-3 2 0-4,-6 0 0 0,0 0 8 0,0 0-8 0,5 0 0 6,1 0 9-2,-6 0-9-4,0 0 8 0,0 0-8 12,0 0 8-7,0 0-8-5,0 0 9 0,0 0-9 0,0 0 12 0,0 0-12 5,0 0 8-5,0 0-8 3,0 0 0-3,0 0 0 6,9 0 0-3,-9 0-12-1,0 0 1-2</inkml:trace>
    </iact:actionData>
  </iact:action>
  <iact:action type="add" startTime="652151">
    <iact:property name="dataType"/>
    <iact:actionData xml:id="d24">
      <inkml:trace xmlns:inkml="http://www.w3.org/2003/InkML" xml:id="stk24" contextRef="#ctx0" brushRef="#br0">4077 18074 230 0,'-9'10'20'5,"-3"-4"-20"-4,6 2 0 0,3-3 0 1,-9 3 192-1,3-3 33 7,3 3 7-7,3 0 2 3,-3-3-187-3,0 0-38 6,3 1-9-6,0-1 0 6,3-5 0-6,-3 5 0 6,3-5-12-6,0 0 12 6,0 0 0-6,0 0 0 5,0 0 0-5,0 0 0 6,-9 3-22-6,9-3 3 5,0 0 1-5,0 0 0 23,0 0-9-23,0 0-1 0,0 0-1 0,9 5 0 0,-3 3 21 1,3-5 8-1,-9-3 0 0,9 3-9 7,3 2 9-7,3 0 0 2,-6-2 0-3,3 2 0 9,3-2 0-8,0 2 0 6,-3-2 0-7,5 2-8 25,4 0 8-21,-6-2 0-3,3 0 0 0,0 2 0 0,3 0 0 0,-6-2 0 0,5 2 0 0,1 0 0 10,3 1 0-10,-3-4 0 0,0 1 0 0,0 0 0 10,-1-1 0-9,4 1 0-1,0-1 0 0,3 1-8 11,-3-3 8-9,5 3 0-2,-2-1 0 0,0 1 0 11,3-3 0-7,-1 3 0-4,-5 2 0 0,6-2 0 0,0 2 0 0,0-2 0 9,-4 2 0-8,7 0 0-1,-3 3 0 0,-3-5 0 12,-1 2 0-8,1 0 0-4,-3-2 0 0,0 0 0 0,6 2 0 0,-7-2 0 4,1-3 0-4,0 2 0 15,3-2 0-11,0 0 0-4,-4 3 0 0,1-3 0 0,0 0 0 0,3 0 0 9,0-3 0-8,-1 3 0-1,1 3 0 0,3-3 0 12,-6 0 0-12,3 0 0 0,-1 0 0 0,4 0 0 12,-6 3 0-11,6-3 8-1,-3 0-8 0,2 2 0 10,-2-2 0-9,3 0 0-1,6 0 0 0,-7 3 0 12,1-3 0-9,3 2 0-3,0-4 0 0,-4 2 0 0,1 0 0 0,6-3 0 9,-3-2 0-7,2 2 0-2,1-2 14 0,0 0-2 12,-4 2 0-7,4-2 0-5,0-3 8 0,0 2 2 0,2 1 0 0,-2 0 0 3,3-3-22 2,-4 0 0-5,1 0 0 0,-3 0 0 7,6 0 15-2,-4-2 1-5,4 2 1 0,-9-3 0 10,8 1-17-9,-2-1 0-1,3 0 0 0,-3 1 0 12,-4-3 16-12,4 2-1 0,-3-2 0 0,0-1 0 11,2 1-27-11,-2-3-4 0,-3 1-2 0,0-4 0 12,-4-5 18-11,4 6 0-1,0-4 0 0,-3 1 0 12,-9-2 0-8,2-1 0-4,10 3 0 0,-9-3 9 0,0 3-9 0,-3-3 0 7,2 0 0-5,1 0 0-2,0 0 10 0,-3 0-10 12,-6 3 12-12,3-2-12 0,6-1 16 0,-3-3-4 12,-10 1-1-8,4-1 0-4,6-2 1 0,-6 3 1 0,-6-3 0 0,0 2 0 5,6 1-5-1,-3-1 0-4,3 3-8 0,-6 1 12 10,-3-1-3-8,6 3-1-2,0-3 0 0,-6 0 0 13,-3 0 8-13,2 0 0 0,4 1 1 0,0-4 0 3,0-2 2-3,-3 3 0 6,-3 2 0-5,3-3 0 11,3 1-2-7,-3 2 0-5,-3 0 0 0,0 3 0 0,3 0 3 0,-3 2 0 5,-6 1 0-1,0 2 0-4,3 0 3 0,0 0 1 11,-3 0 0-9,-3 3 0-2,-2 0 8 0,2 0 1 13,3-1 1-10,0-1 0-3,-12 4-10 0,9-2-3 0,0 0 0 0,0-1 0 4,-3 4-8-4,3-4-1 14,0 1-1-10,3 0 0-4,-6-3 2 0,1 3 1 0,-7 0 0 0,9-3 0 9,6 3-14-8,-6-3 8-1,-9 2-8 0,3-1 0 12,3-1 8-12,0 3-8 0,-6-3 0 0,4 2 0 12,-1-1 0-12,3 1 0 0,0 4 0 0,-3-1 0 12,-3 1 8-12,3-4-8 0,3 1 0 0,0 0 0 12,-2 2 0-9,-1 1 0-3,3-6 0 0,0 3 0 0,0 2 0 0,-3-2 0 9,3 2 0-7,0-2 0-2,3 2 8 0,-6 3-8 12,4-2 0-7,-1-1 0-5,0-2 10 0,-3 0-10 0,0 2 10 0,0 1-10 3,3-1 11 2,-3 3-11-5,0-2 12 0,3 2-12 8,-2-3 10-5,2 3-10-3,0-2 8 0,-3 2-8 11,3 0 8-10,-3 0-8-1,3 2 0 0,0-2 8 13,-3 1 8-12,4-1 2-1,-4 2 0 0,0 1 0 11,3-3-27-6,-6-3-6-5,3 1-1 0,-3-1 0 0,-3-2 16 0,4 3 0 4,2-4 0-1,-3 4-9-2,3-1 9-1,3 1 0 8,-9-1 0-5,6 0 0-3,0 3 0 0,-2-2 0 14,-1-1 0-6,3 3 0-8,3 0 8 0,0 3-8 0,3-3 10 0,-3 0-10 5,-3 0 12-3,0 3-3-2,3 0-1 0,4-1 0 6,-4 1-8-1,0-3 0-5,0 3 0 0,0 0 0 7,0-1 0-4,0 1 0-3,3 0 0 0,0 2 0 14,-3-2 0-14,3-1 0 1,1 1 0 0,2 3 0-1,-3-4 0 0,0 4 0 5,0-1 0-5,0 0 0 15,0 1 0-10,0-1 8-5,0-2-8-1,0 5 0 1,0-6 0 0,0 4 0 6,-3 2 0-2,0-3 0-4,1 1 0 0,-1-1 0 10,-3 3 0-9,0-3 0-1,-6 1 0 0,6-1 0 12,-3 0-8-11,0 3 8-1,1 0 0 0,2 0 0 2,0 0-9 6,0 3 9-3,-3 0 0-5,-3-1 9 0,3-2-1 0,1 3 0 9,-1 0 0-9,3-1-8 0,-3 1 12 0,0-1-4 9,3 1-8-5,-6 0 0-4,6-3 0 0,1 2 8 9,-7 1-8-8,6 2-11-1,0-2 3 0,-6-3 0 13,0 3 8-12,0-1 0-1,4 1 0 0,-4 0-8 10,0-1 8-8,0-2 0-2,3 3 0 0,0-1-8 10,1 1 8-5,2 0 0-5,3-1 0 0,-9-2 0 0,3-2 0 0,0 2 0 6,0 0 0-2,0 0 0-4,4 0 0 0,-1 0 0 12,0-3 0-7,0 0 0-5,0 3 0 0,0 0 0 0,0-2 0 0,3 2 0 5,-6-3 0-1,7 1 8-4,-4-1-8 0,-3 0 0 8,0 1 0-4,3 2 0-4,3-3 0 0,-6 3 0 9,0 0 0-7,-2 0 0-2,2 3 0 0,3-3-8 11,3 0 8-11,-3 2 0 0,-3 1-9 0,0 2 9 13,4-5 0-13,-4 3 0 1,0-1-9 0,-3 1 9-1,6 2 0 0,-3-2 0 12,-3 0-8-11,6-1 8-1,-5 4 0 0,2-4 0 9,6 1 0-8,-9 0 0-1,3 2 0 0,0-2 0 9,-2-1 0-6,-1 1 0-3,0-3 0 0,0 5 11 11,3 0-11-11,3 1 10 0,-6-1-10 0,1-2 8 13,11 2-8-9,-9 3 8-4,6-5-8 0,-6 4 0 0,0-1 0 0,6 2 8 6,-6-3-8-2,6 3 12-4,-2 0-12 0,-1 0 12 7,3 0-12-4,-3-3 0-3,0 3 0 0,0-3 0 11,0 1 0-9,3 1 0-2,0-1 0 0,1-1 0 11,-4 0 0-9,3-2 0-1,0 2 0-1,0-2 0 0,3 0 0 0,-6-1 0 6,0 4 0-4,3-1-11 1,3-3 11-3,-5 1 0 8,-1 2 0-4,3 1 0-4,-3-1 0 0,0 0 0 7,3 1 8-3,3-1-8-4,0 3 0 0,-3-3 0 13,-3 3 0-13,1 0-8 0,5 0 8 1,-6 2 0 2,3-2 0-3,0 3 0 7,0 2 0-4,-3-2 0-3,3 2 0 0,-3-2-8 7,6 2 8-2,-5-3 0-5,2 4 0 0,3-1 0 7,-3 0 0-3,3 0 0-4,-3 1 0 0,3-1-8 10,0 0 8-8,3 0 0-2,-9 0 0 0,6 1 0 11,-3-1 0-11,1 3 0 0,-1-3 0 0,0 3 0 11,3 0 0-11,-3 0 0 0,3 0 0 0,0-1 0 11,-3 1 0-8,-3 3 0-3,6-3 0 0,-3 2 0 7,0-2 0 1,4 0 0-8,-1 5 0 0,-3-5 0 0,3 0 0 0,0 2 0 7,3 1 0-5,0-1 0-2,-3 1 0 0,0 2 0 13,6-2 0-9,0 2-8-4,-3 0 8 0,3 0 0 0,-6 0 0 0,6-2 0 5,-3 2 0 1,3 0 0-6,-3 0 0-1,3-2 0 10,3 2 0-7,-3 0 0-2,1-2 0 0,2-3 0 7,-3 2 0-3,0-2 0-4,3 3 0 0,0-4-8 13,-6 1 8-11,6-3 0-2,0 3 0 0,6-2 0 0,-12-4 0 0,6 3 0 8,0 1 0-6,6 2 0 0,-6-3 0-2,0 0 0 6,0 0 0-5,3 0 0 12,0-2 0-9,-1 2 0-4,1 0 0 0,0 1 0 0,3-1 0 0,-3 0 0 10,3-2 0-7,-6-1 0-3,3 1 0 0,6 2 0 0,-9-2 0-1,9 2 0 10,-6-2 0-4,3-1 0-5,0 3 0 0,3 1 0 9,-3-4 0-7,0 3-10-2,0 1 10 0,3 1-10 7,0-1 10-3,3 2 0-4,-3-1 0 0,-4-1 0 11,10 2 0-10,-6-1 0-1,3 4 0 0,0-3 0 12,6 2 0-12,-9-2 0 0,3 0 0 0,-3 0 0 10,3 0 0-10,0 0 0 0,-1 0 0 0,-2-1 0 11,0-1 0-9,3-1 0-2,0 0 0 0,3 0-8 11,-9 1 8-6,9-1 0-5,-6-3 0 0,3 1 0 0,0 0 0 0,-1-1 0 8,-2 1 0-6,3-1 0-2,-3-2 0 0,0 3 0 12,3-3 0-8,-3 0 0-4,3 0 0 0,-3 0 0 0,0 2 0 0,0 3 0 6,3-5 0-1,-6 3 16-5,2 0-4 0,-2-1-1 7,3 1-11-3,-3-3-16-4,6 0 4 0,-3 2 1 12,-3-2 11-11,0 0 0-1,3 0 0 0,0 0 0 10,-3-3 0-10,3 3 0 0,-3 0 0 0,3-3-8 11,3 1 8-10,-3 2 0-1,2 0 0 0,-2-3 0 10,0 3 0-8,3-3 0-2,-6 3 0 0,9 0 0 11,-9-3 0-7,6 1 0-4,0 1 0 0,-3-1 0 0,3-1 0 0,0 0 0 10,-1 1 0-9,1-1 0-1,-3 0 0 0,3 1-8 3,0-4 8-3,0 3 0 6,-3-2 0-1,3 0-8-5,3-3 8 0,0 0 0 13,-6 2 0-13,5-2-8 0,1 3 8 0,3-3 0 16,0 0-38-16,3 0-2 7,0 3-1-7</inkml:trace>
    </iact:actionData>
  </iact:action>
  <iact:action type="add" startTime="696257">
    <iact:property name="dataType"/>
    <iact:actionData xml:id="d25">
      <inkml:trace xmlns:inkml="http://www.w3.org/2003/InkML" xml:id="stk25" contextRef="#ctx0" brushRef="#br0">16215 9755 309 0,'0'0'13'4,"0"0"4"-4,0 0-17 1,0 0 0 0,0 0 0 0,0 0 0 7,0 0 13-7,9-2-1 4,0-1 0-4,-3-2 0 5,-6 5-12-5,6-3 0 6,3-2 0-6,-3 2 0 5,3 0 0-5,0-2 0 6,-3 2 0-6,3 1 0 8,-3-1 0-8,-1 3 0 3,-5 0 0-3,3-2 0 6,-3 2 0-6,6 0 0 6,-6 0 0-6,0 0 0 8,6 2 0-8,0 3 0 2,-6-5 0-2,6 3 0 6,-6-3 0-6,3 5 0 5,-3-5 0-5,6 6 0 10,-6-6 0-10,3 5 0 2,-3-5 8-2,3 5-8 6,0 3 0-6,-3-8 8 4,0 0-8-4,0 0 0 7,0 5 20-7,-3 3-3 6,3-2 0-6,0-1 0 5,-3 0 14-5,0 1 2 4,0-1 1-4,-3-2 0 7,3 2-6-7,-3 0-2 4,-3 3 0-4,3-3 0 8,-2-2-8-9,-1 2-2 7,3-2 0-4,-3 0 0 16,3-1-4-18,0 1-2 0,-3 0 0 0,6 2 0 0,-3-3-10 0,0 1 0 2,0 0 0 6,6-3 8-8,-6 0-8 0,0 2 8 2,0-2-8-2,6 0 8 7,0 0-8-7,-3 3 0 5,-6-3 9-5,9 0-9 12,-6 0 10-11,6 0-2-1,0 0-8 0,-6-5 12 8,6 5-2-6,0 0-1-2,-3-3 0 0,3 3 0 11,-6-5 0-8,6 5 0-3,-3-3 0 0,3 3 0 9,-3-5-9-7,3 5 0-2,-2-5 0 0,2 5 8 16,0 0-8-15,0 0 0-1,-3-6 0 0,0 1 0 0,3 5 0 0,0-5 0 10,0 5 0-8,0 0 0-2,3-6 0 0,-3 6 0 1,0-5 0-1,0 5 0 22,0-5 0-17,0 5 0-5,0 0 0 0,3-5 0 0,-3 5 0 0,2-6 0 0,1 1-9 0,-3 5 9 8,3-5 0-7,-3 5 0-1,0 0 0 0,9-6 0 11,-6 1 0-11,3 2 0 0,-6 3 0 0,0 0 0 13,6-5 0-8,-3 2-8-5,3 1 8 0,-6 2 0 0,0 0 0 0,6 0 0 11,-6 0 0-8,0 0 0-3,6 0-10 0,0 5 10 0,3-2-8 0,-3 2 8 10,0-2 0-8,-3 2 0-2,0 3 0 0,-3-8 0 13,6 5 0-9,-6-5 0-4,3 6 0 0,0 1 0 0,-3 1 0 0,3 0-8 16,-3-2 8-14,0-6 0-2,0 5 0 0,0-5 0 0,0 0 0 0,0 8 0 7,0-3 0-5,0-5 0-2,0 5 0 0,-3 1 0 10,3-6 16-8,0 8 3-2,-6-3 0 0,3 0 0 9,-3 1-5-6,-3-1-1-3,3-3 0 0,-3 1 0 8,0 0 4-7,0-1 1-1,3-2 0 0,-3 3 0 9,0 0 4-7,0-3 1-2,3 0 0 0,1 0 0 17,-1 2-11-15,0 1-3-2,0-3 0 0,6 0 0 0,0 0-9 0,-6-3 10 13,0 3-10-11,6 0 10-2,-6-2-10 0,6 2 12 0,0 0-12 0,0 0 12 8,-3-6-4-7,3 6-8-1,0 0 12 0,0 0-4 4,-9-2-8-4,6-1 0 5,3 3 0-5,0 0 8 8,0 0-8-4,0-5 0-4,3 0 0 0,-3 5 0 10,3-6-8-8,3 1 8-2,-3-3-10 0,3 3 10 10,3-1 0-8,-3 1-9-2,0 0 9 0,-3 0 0 18,6 2 0-17,-4-2 0-1,-2-1 0 0,3 4 0 0,0-4 0 0,0 4 0 0,-6 2 0 8,6 0 0-4,-6 0 0-4,0 0 0 0,6-3 0 0,-6 3-8 10,6 0 8-8,-6 0 0-2,6 3 0 0,-6-3 0 4,9 0 0-3,-9 0 0 2,6 0 0-3,-6 0-8 7,0 0 8-6,6 2 0 3,-6-2 0-4,0 0 0 22,0 0 0-17,9 3 0-5,-9-3 0 0,0 0 8 0,0 0-8 0,0 0 0 0,3 5-11 0,-3-5 11 8,0 0 0-8,0 0 0 0,0 0-8 0,0 0 8 3,0 0 0-3,6 6 0 6,-6-6 0-6,0 0 0 13,0 0 0-13,0 0 13 0,0 0-4 0,0 0-1 3,0 0-8-3,-3 2 0 7,-3 4 0-7,3-1 0 13,3-5 0-13,-6 3 12 0,3-3-2 0,3 0 0 17,-6 2 4-15,0-2 1-2,0-2 0 0,3 2 0 0,-6 2 11 0,3-2 2 15,0-2 1-14,0 2 0-1,0-3-1 0,6 3-1 0,-6-3 0 0,0 3 0 9,1-2-14-6,-1 2-2-3,6 0-1 0,-3 0-449 15,-3 0-89-12</inkml:trace>
    </iact:actionData>
  </iact:action>
  <iact:action type="add" startTime="748104">
    <iact:property name="dataType"/>
    <iact:actionData xml:id="d26">
      <inkml:trace xmlns:inkml="http://www.w3.org/2003/InkML" xml:id="stk26" contextRef="#ctx0" brushRef="#br0">22284 7660 172 0,'0'0'16'4,"0"0"-16"-3,0-3 0 0,-6 3 0 4,3 0 91-4,0 0 15 4,1 0 3-4,2 0 1 4,-6-3-78-4,3 3-16 5,-3-2-4-5,0 2 0 7,3-3 13-7,-3 3 3 5,3 0 0-5,-3 0 0 7,0-3 12-7,0 3 4 4,3 0 0-4,-3 0 0 7,0 3 16-7,6-3 4 5,0 0 1-5,0 0 0 6,0 0-37-6,-6 0-7 5,0 0-1-5,0 0-1 6,0 0 1-7,3 0 0 7,-3-3 0-6,0 3 0 6,0 0 3-6,3-2 1 4,3 2 0-4,-6 0 0 6,1-3-24-6,2 1 9 5,0-1-9-5,-3-2 0 6,3 5 19-6,-3-3-3 5,6 3-1-5,-3-3 0 7,0 1 1-7,-3-4 0 4,3 6 0-4,3 0 0 10,-3-2-16-11,3 2 0 4,-6-3 0-3,3 0 0 6,3 3 0-4,-3-2 9 0,0-1-9 0,0-2 8 6,3 5-8-3,-6-3 8-5,3-2-8 0,0 2 8 9,-3 1 0-8,6 2 0-1,0 0 0 0,0-6 0 12,-3-2 5-12,0 3 1 0,0-3 0 0,3 3 0 12,-3 2-14-12,3-2 0 0,0 0-12 0,0-1 12 11,0-2 0-9,0 3 0-2,0-3 8 0,0 0-8 11,0 3 0-8,0 0 0-3,0-3 0 0,0 2 0 0,0-2 0 0,0 3 0 11,-3 0 0-11,3 0 0 0,0-6 0 0,0 3 11 12,0 3-2-7,3-3 0-5,0 0-9 0,-3 0 0 0,3-3-12 0,-3 3 12 4,3 1 0-4,-3-1 0 6,3 0 0-6,0 2 12 6,0-4-12-1,0 2 0-5,0 0 0 0,-3 0 0 9,3 0 0-6,0 3 0-3,0-3 0 0,0 0 8 11,0 0-8-11,-3 3 8 0,0 5-8 0,0-8 8 11,0 8-8-11,3-8 12 0,-3 0-12 0,0 8 12 12,3-8-12-9,0 0 8-3,0 0-8 0,-3 8 8 0,0 0-8 0,0 0 12 7,3-8-12-1,0 3 12-6,3-1-12 0,-3-1 0 9,3 1 0-7,0 4 0-2,0-4 0 0,-6 6 0 12,5-2 0-8,-2-1 0-4,3-2 0 0,0 2 0 0,0-2 0 0,-3 5 0 4,-3 0 0-4,6-3 0 4,3 1 0-4,-9 2-11 8,0 0 11-3,0 0 0-5,0 0 0 0,0 0-8 4,0 0 8-4,6 2 0 5,0-2 0-5,0 3-8 15,0-1 8-15,0 1 0 0,3 0 0 0,0 2-8 11,0-5 8-11,0 3 0 2,0-1 0-1,0-2 0-1,-4 6 0 0,7-4 0 6,-3-2 0-5,3 0 0 13,-3 6 0-11,0-1 0-3,0-3 0 0,0 1 0 0,0 0 0 0,0-3 0 9,-3 0 0-7,3 2 0-2,-3 4 0 0,0-4 0 11,-6-2 0-5,6 6-8-6,-3-1 8 0,2 3 0 0,1 0 0 0,0 0-8 3,0 0 8 2,-3-3 0-5,3 3 0 0,0 0 0 8,0 0 0-4,-3 0 0-4,3 0 0 0,0 0 0 8,0-3 0-3,0 3 0-5,0-3 8 0,-3 3-8 11,3 0 0-11,0 0 0 0,0-3 0 0,-3 1-8 11,3 1 8-9,-3-1 0-2,3 2 0 0,-3-3 0 9,0 3 0-8,0-3 0-1,-3-5 0 0,0 11 0 12,0-3 0-7,0 2 0-5,3-2 0 0,-3 0 0 0,-3 0 0 0,3 3 0 9,0-3 0-8,0 2 0-1,-3 3 0 0,0-2 0 11,0-3 0-5,3 3 0-6,-3-1 0 0,0 1 8 0,0-1-8 0,-3 1 0 2,3-1 0-2,0 1 0 15,-3 0 0-12,0-1 0-3,0 1 0 0,0-1 8 0,0-2-8 0,-3 0 0 7,3 0 0-4,0 0 8-3,-3 3-8 0,3-6 0 12,0 3 9-12,-3-3-9 0,0 1 12 0,4 1-12 11,-7-1 13-11,3-1-4 0,3 0-1 0,-3-2 0 12,-3 5-8-11,3-5 12-1,-3-1-12 0,3 1 12 16,0 0 8-14,0-3 3-2,0 0 0 0,0 0 0-1,3 0-11 1,0 0-3 0,-2 0 0 0,2-3 0 14,0 0 7-14,0 3 0 0,3-2 1 0,0-1 0 10,-3-2-9-9,6 5-8-1,-3-6 9 0,3 1-9 18,-3 0-74-18,3-3-21 6,3-3-4-4,6 1-1-2</inkml:trace>
    </iact:actionData>
  </iact:action>
  <iact:action type="add" startTime="753955">
    <iact:property name="dataType"/>
    <iact:actionData xml:id="d27">
      <inkml:trace xmlns:inkml="http://www.w3.org/2003/InkML" xml:id="stk27" contextRef="#ctx0" brushRef="#br0">23279 9059 1148 0,'0'0'25'2,"0"0"6"-1,6 0 1 0,-3-2 0 0,-3 2-32 0,5-3 0 0,-2-2 0 0,3-1 0 6,-3 4 24-6,0-1-2 3,-3 3 0-3,0 0 0 8,6-5-22-8,-3 2 8 3,3 1-8-3,-3-1 0 6,3 0 0-6,0 3 0 6,0 0-10-6,0-2 10 9,3 2-8-9,0-3 8 1,0 3 0-1,0 0 0 7,3 3-8-7,3-1 8 5,-1 1 0-5,1 0 0 5,3-3-10-5,0 2 10 6,-3-4-8-6,3 2 8 6,-3 2 0-4,5 1 0 20,-2-3 0-21,0 0 0-1,0 0 0 0,0 0 0-1,-3 0 0 1,0 0 8 0,0 0-8 0,-4 3 0 43,4 2 0-41,-3-3 8-2,0-2-8 0,-3 0 0 0,0 3 0 0,-9-3 0-1,0 0-9 1,9 0-3 0,-9 0-1 0</inkml:trace>
    </iact:actionData>
  </iact:action>
  <iact:action type="add" startTime="754376">
    <iact:property name="dataType"/>
    <iact:actionData xml:id="d28">
      <inkml:trace xmlns:inkml="http://www.w3.org/2003/InkML" xml:id="stk28" contextRef="#ctx0" brushRef="#br0">23591 9086 115 0,'0'0'10'0,"0"0"-10"6,0 0 0-3,0 0 0 1,0 0 174-3,0 5 33 4,-3-2 6-4,3 2 2 5,-3-2-171-5,0 5-33 6,-3 0-11-6,3 2 0 7,0 1 0-7,0-1 0 4,3 1 0-4,-3 2 0 7,0 3 0-7,0 3 0 4,0-4 0-4,-3 1 0 7,3 0 0-7,-2 5 0 4,2 0 0-4,0 1 0 7,0-1 0-7,0 0 0 4,0 0 0-4,0 0 0 7,0 0 0-7,0 3 0 4,0-5 0-2,0 2 0 41,3-3 0-42,-3 1 0-1,3-3 0 0,-3 2 0 0,3-2 0 0,-3 0 8 0,3-5-8 0,0-1 0 0,0-2 0 0,0 0 0 0,0-8 0 0,0 8 0 5,0 0 8-5,0-8-8 0,0 0 8 0,0 0-277 15,0 0-56-14</inkml:trace>
    </iact:actionData>
  </iact:action>
  <iact:action type="add" startTime="754737">
    <iact:property name="dataType"/>
    <iact:actionData xml:id="d29">
      <inkml:trace xmlns:inkml="http://www.w3.org/2003/InkML" xml:id="stk29" contextRef="#ctx0" brushRef="#br0">23508 9189 460 0,'0'0'41'4,"0"0"-33"-3,0 0-8 0,0 0 0 3,0 0 104-3,-3 0 18 5,3 0 4-5,-3-3 1 8,-3 3-79-8,0-2-16 4,0 2-4-4,0 0 0 9,0 0-12-9,0 2-4 2,0-2 0-2,0 3 0 7,0 2 4-7,0 1 0 7,-3-1 0-7,0 0 0 4,3 0-3-5,-2 1 0 7,-1-1 0-6,0 3 0 5,0 3-1-5,0-1-1 7,-6 1 0-7,3-1 0 4,3 4-11-4,-3-1 0 11,0-3 0-11,0 4-11 0,0-1 0 0,1-3 0 6,2 1 0-3,3-3 0 21,-3 0-39-22,3 0-8-2,3-6-2 0</inkml:trace>
    </iact:actionData>
  </iact:action>
  <iact:action type="add" startTime="754975">
    <iact:property name="dataType"/>
    <iact:actionData xml:id="d30">
      <inkml:trace xmlns:inkml="http://www.w3.org/2003/InkML" xml:id="stk30" contextRef="#ctx0" brushRef="#br0">23481 9208 518 0,'0'0'46'1,"9"0"-37"0,0 2-9 0,0 1 0 0,0-1 100 0,0 4 19 10,-3-1 3-10,0 3 1 0,2 0-90 0,-2 0-17 2,0 0-4-2,-3 2-1 15,6-2-11-10,-6 3 10-5,0-1-10 0,0 1 10 0,0 0-10 0,0-3 0 10,0 2 0-10,-3 1 8 0,0-1-8 0,3-2 0 3,-3 0 0-3,3-3-452 8</inkml:trace>
    </iact:actionData>
  </iact:action>
  <iact:action type="add" startTime="755428">
    <iact:property name="dataType"/>
    <iact:actionData xml:id="d31">
      <inkml:trace xmlns:inkml="http://www.w3.org/2003/InkML" xml:id="stk31" contextRef="#ctx0" brushRef="#br0">23469 9800 1234 0,'0'0'55'1,"0"0"11"0,0 0-53 0,0 0-13 0,0 0 0 0,0 0 0 5,0 0 22-6,0 0 2 6,0 0 0-4,0 0 0 5,3 8-24-6,-6 3 0 6,0-1 0-6,3 1-8 5,-3-1 8-5,0 4 0 5,0-1 0-5,0 3-8 6,0 2 8-5,3-2 0 4,-3 0 0-5,0 0-8 6,0 2 8-6,3-2 0 5,0 3 8-5,0-6-8 7,0 0 8-7,3-2-8 4,0-1 8-4,0 1-8 9,3-3 0-9,-3 0 0 1,3-3 0-1,0 1 0 7,3-4 0-7,-3 1 0 5,3-1 0-6,-3 1 0 8,3-3 0-7,-3-3 14 7,3 3-3-7,-3-2-1 3,3-3 7-3,-4 2 2 8,1 0 0-9,0-2 0 15,0 2-10-14,0-2-1 0,0 0-8 0,-6 5 12 11,0 0 1-9,3-3 0-2,3-2 0 0,-6 5 0 21,0 0-38-21,0 0-8 0</inkml:trace>
    </iact:actionData>
  </iact:action>
  <iact:action type="add" startTime="755996">
    <iact:property name="dataType"/>
    <iact:actionData xml:id="d32">
      <inkml:trace xmlns:inkml="http://www.w3.org/2003/InkML" xml:id="stk32" contextRef="#ctx0" brushRef="#br0">23418 10292 345 0,'0'0'31'2,"0"0"-31"3,0 0 0-4,0 0 0 4,0 0 90-4,0 0 12 5,0 8 2-5,0 3 1 9,0-3-82-9,0 0-23 4,-3 2 8-4,3 1-8 6,0-1 0-6,-2 6 0 8,-1 0 0-8,3-3 0 3,0 1 27-3,0 2 2 6,-3-1 1-4,3 1 0 0,-3 0-7-2,3-3-2 6,-3 3 0-6,3-3 0 6,0-2-12-6,-3 2-9 5,3-5 12-5,-3 3-12 7,3-3 9-7,0-3-9 5,0-5 0-5,0 0 9 5,-6 5-9-5,6-5 12 5,0 0-12-5,0 0 12 9,0 0-26-9,0 0-5 1,0 0-1-1,-3 0 0 19,3 0-54-18,-6-5-11-1</inkml:trace>
    </iact:actionData>
  </iact:action>
  <iact:action type="add" startTime="756234">
    <iact:property name="dataType"/>
    <iact:actionData xml:id="d33">
      <inkml:trace xmlns:inkml="http://www.w3.org/2003/InkML" xml:id="stk33" contextRef="#ctx0" brushRef="#br0">23362 10478 460 0,'0'0'41'7,"0"0"-33"-6,0 0-8 0,0 0 0 0,0 0 68 0,0 0 11 0,0 0 2 0,0 0 1 0,0 0-50 0,0 7-11 5,0-1-1-5,3 2-1 0,-3 0-19 0,0 2 0 3,0 1 8-3,0 2-8 7,3 0 0-7,0-2 0 14,-3-1 0-14,0 1 0 2,0-3 0-2,3 3 0 1,-3-4 0-1,0-1 0 5,0 2 0-5,0-8 0 4,0 0 8-4,0 0-8 7,3 5 8-7,-3-5-8 5,0 0 9-5,0 0-9 6,0 0 45-7,0 0 3 7,0 0 1-6,0 0 0 6,9-3 26-7,-3-2 5 11,-3-3 0-10,3 0 1 1,0 0-64-1,-3-2-17 7,2-1 0-6,10-10-21 18,-9 10-11-20,0-2-1 1,0 2-523 0</inkml:trace>
    </iact:actionData>
  </iact:action>
  <iact:action type="add" startTime="756582">
    <iact:property name="dataType"/>
    <iact:actionData xml:id="d34">
      <inkml:trace xmlns:inkml="http://www.w3.org/2003/InkML" xml:id="stk34" contextRef="#ctx0" brushRef="#br0">23174 10734 403 0,'0'0'36'2,"0"0"-36"10,0 0 0-10,0 0 0-1,9-2 163 0,-3-1 25 13,0 0 6-13,-6 3 1 0,9-2-134 0,0 2-26 14,0-3-6-14,0 0-1 0,0 3-16 0,0 0-3 0,-3 0-1 0,6 3 0 12,-3 0-8-12,3-3 0 0,-1 2 0 0,1 1 0 13,0 0 0-8,0-1 10-5,3 1-1 0,0-1 0 0,0-2 0 0,6 3 0 3,-1-3 0 3,1 0 0-6,0-3-1 0,0 1 0 7,3-1 0-3,-3 1 0-4,2-1 10 0,4 0 2 10,-6 1 0-8,3-1 0-2,-3 0 12 0,-3 1 4 12,2-1 0-8,-5 3 0-4,0-3 3 0,-3 3 1 0,3 0 0 0,-6 0 0 4,0 0 3 4,0 3 1-8,-9-3 0 0,0 0 0 5,0 0-13-1,0 0-3-4,0 0 0 0,0 0 0 3,0 0 0-3,0 0-1 8,0 0 0-8,0 0 0 4,0 0 3-4,0 0 1 7,0 0 0-7,0 0 0 4,0 0-22-4,-6-3-9 7,-3 3 8-2,3-5-8-5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2-24T01:41:18.4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17704">
    <iact:property name="dataType"/>
    <iact:actionData xml:id="d0">
      <inkml:trace xmlns:inkml="http://www.w3.org/2003/InkML" xml:id="stk0" contextRef="#ctx0" brushRef="#br0">13923 5779 500 0,'0'0'22'2,"0"0"5"-1,0 0-27 0,0 0 0 1,0 0 0-1,0 0 0 5,0 0 24-5,0 0 0 5,0 0 0-5,0 0 0 7,0 0-4-7,0 0 0 4,0 0-1-4,0 0 0 6,0 0-19-6,-3-3 8 6,-3-2-8-6,3 2 0 8,-3-2 10-8,3-1-10 2,-3 1 8-2,6 5-8 7,0 0 26-7,-3-5 0 5,0 2 0-5,-2-2 0 8,-4 0 3-9,6 2 1 4,-6-2 0-3,6 2 0 7,-3 0 5-7,0 1 1 4,-3 2 0-4,3-3 0 7,3 3-16-7,-3-8-2 6,0 3-1-6,0 5 0 5,0-8-5-6,0 5 0 5,0 1-1-4,0-4 0 7,0 4 3-7,3-4 1 7,-3 4 0-7,0-4 0 45,1-2 1-45,2 3 1 0,-6-3 0 0,6 0 0 0,-3 0-5 0,0 3 0 0,0 0-1 0,0-3 0 0,3 0-11 0,0-3 8 0,-3 9-8 0,3-9 8 1,-3 3-8 8,0 0 0-9,3 0 0 0,0 0 0 0,0 3 0 0,-3-3 0 7,6 0 0-7,-3 0 8 0,3 0-8 0,-3 3 10 11,0-6-10-10,3 1 10-1,0 5-10 0,0-6 0 11,-3 0 0-10,3 1 0-1,0-1 0 0,3 3 0 12,-3 0 0-8,0-2 0-4,3-1 0 0,-3 6 0 0,3-8 0 0,0 5 0 9,-3 0 0-8,3 0-9-1,3-3 9 0,-3 6 0 14,0-3-8-13,-3 3 8-1,3 2 0 0,0 0 0 2,3-5-12-2,-3 3 12 4,3 5-12-3,-6 0 12 12,6-8-8-12,0 8 8-1,-6 0 0 0,6-2 0 13,0-1 0-10,3-5 0-3,-3 5 0 0,2 1 0 0,1-4-8 0,0 4 8 9,-3-3 0-8,3-3 0-1,3 2 0 0,0 1 0 12,-3 0 0-11,0-1 0 0,0 4 0-1,-3-6 0 0,3 5 0 0,-3 1 0 7,0 2 0-7,0 0 0 14,2 0 0-10,-2 0 0-4,0 0 0 0,3 0 0 0,-3 5 0 0,0 3 0 9,0-8 0-8,0 5 0-1,0 0 0 0,0 3 0 12,3-2 0-12,-3 2 0 0,3-1 0 0,-3 1 0 10,6 3 0-9,-3-6 0-1,0 3 0 0,-3-3 0 12,2 3 0-11,-2-2 0-1,3 2 0 0,-3-3 0 1,0 6 0-1,0-4 0 9,-3 1 0-5,3 6 0-4,-3-9 0 0,0 8 0 10,0 0 0-9,-3-2 0-1,3 0 8 0,-3 2 3 12,0 3 0-12,0 0 0 1,3-3 2-1,-3 3 1 0,-3 0 0 0,3-3 0 8,0 3 9-4,-3-3 1-4,3 0 1 0,0 0 0 9,-3-2-10-7,0 2-3-2,3 3 0 0,-3-3 0 12,0-2-1-10,-3-1-1-2,3 4 0 0,0-1 0 10,-3 3-10-10,-3-3 8 0,3 3-8 0,0-3 8 11,-2 0-8-10,2 1 12-1,-3 1-12 0,0-4 12 12,3 0-12-11,0-1 8-1,0-2-8 0,-3 0 8 12,0 0 5-9,0 0 1-3,-3 2 0 0,3-4 0 0,0-1 18 0,0 0 4 9,3-5 1-8,-3 3 0-1,4-3 3 0,-1 3 0 12,0-1 0-9,6-2 0-2,-6 0-16-1,6 0-4-1,-6 0 0 1,6 0 0 5,0 0-20-4,0 0 0 3,0 0 0-4,0 0-584 13,-3-5-111-13</inkml:trace>
    </iact:actionData>
  </iact:action>
  <iact:action type="add" startTime="118860">
    <iact:property name="dataType"/>
    <iact:actionData xml:id="d1">
      <inkml:trace xmlns:inkml="http://www.w3.org/2003/InkML" xml:id="stk1" contextRef="#ctx0" brushRef="#br0">14024 4667 288 0,'0'0'25'1,"0"0"-25"6,0 0 0-6,0 0 0 3,0 0 254-3,0 0 46 4,3-2 8-4,-3 2 3 6,3-8-243-6,-3 8-49 6,3-6-10-6,3 1-1 7,0 2-8-7,0 1-8 5,0-1 8-5,-3 3-12 6,3-8 12-6,0 3 0 5,0 5 0-5,0-5 0 7,0 2 0-7,0 0 0 4,3 3 0-4,-3-2 0 7,0 2 0-7,3-6 0 3,-6 4 0-3,3-4-8 7,0 6 8-8,-1-7 0 7,-5 7 0-6,3-3 0 9,3-2 0-9,0 2 0 1,0-2 0-1,-6 5 0 8,0 0 0-8,0 0 0 3,0 0 0-3,0 0 0 8,0 0 0-8,3-3 0 4,-3 3 0-4,0 0 0 6,0 0 8-6,0 0-8 8,0 0 8-8,0 0-8 5,0 0 12-6,0 0-1 7,0 8-1-6,0 0 0 4,3 2-10-4,-3-2 12 5,0 3-12-3,0 2 12 2,0 0-12-4,0 1 0 6,3 2 0-6,-3-1 8 5,3-1-8-3,0 2 0 5,0-3 0-1,0 5 8-6,3-2 8 0,0 0 2 11,0 0 0-10,0 0 0-1,-3 0-27 0,3 2-6 11,-3-2-1-7,0 0 0-4,0 0 16 0,3 0 0 0,-6 5 0 0,0-8 0 6,3 3 13-1,-3 0-1-5,-3 2 0 0,3-2 0 6,0 3-12-1,0-6 0-5,0 0 0 0,0 0-10 10,-3 6 21-9,0-6 4-1,0-5 1 0,3 3 0 12,-3 2-5-12,3-2-1 0,0-4 0 0,-3 4 0 11,3-3-10-11,-3 3 12 0,3-4-12 0,-3 4 12 12,3-11-12-11,-3 8 8-1,-3-3-8 1,3 3 8 0,0 0-8-2,0-3 0 9,-3 1 0-4,3-1 8-4,-3 0-8 0,3 1 12 12,-3-4-12-11,0 4 12-1,0-1-1 0,0-2 0 11,0-1 0-6,3 1 0-5,-2-1 11 0,2 4 2 0,3-6 1 0,0 0 0 3,-6 0-2-1,3 2-1 10,-3-2 0-7,6 0 0-5,0 0 0 0,0 0 0 0,0 0 0 0,0 0 0 2,0 0-5-2,0 0-1 7,0 0 0-7,0 0 0 4,0 0-16-4,0 0 0 9,0 0 0-9,0 0 0 3,0 0 0-3,0 0 0 6,0 0-8-6,0 0 8 4,0 0 0-4,0 0 0 6,0 0 8-6,0 0-8 5,9-2 0-5,0-4 0 9,-1 4-12-4,-2-3 3-5,3-1 9 0,0 4 0 10,0-4 0-9,-3 4 0-1,3-4 0 0,0 1 0 12,0 2 0-12,-3 1 0 0,3-6 0 0,0 3 0 10,-3-3 0-8,3 5 0-2,-3 0 9 0,0 3-9 11,2-5 12-6,-5 2-12-5,-3 3 0 0,6-5 0 0,0 5 0 0,0-5-12 9,-6 5 12-8,3-3 0-1,-3 3 12 0,0 0-12 11,6 0 11-11,-6 0-11 0,0 0 10 0,0 0-10 10,0 0 21-10,0 0-1 0,0 0-1 0,0 0 0 4,0 0 18-4,0 0 4 4,0 0 1-4,0 0 0 8,0 0-7-8,0 0-2 3,0 0 0-3,0 0 0 10,0 0 0-10,0 0 0 1,0 0 0-1,0 0 0 7,0 0-11-7,0 0-2 4,0 0-1-4,0 0 0 8,0 0-9-8,0 0-2 2,0 0 0-2,0 0 0 8,0 0-8-7,0 0 0 2,-3-5 0-3,3 5-1165 10</inkml:trace>
    </iact:actionData>
  </iact:action>
  <iact:action type="add" startTime="134205">
    <iact:property name="dataType"/>
    <iact:actionData xml:id="d2">
      <inkml:trace xmlns:inkml="http://www.w3.org/2003/InkML" xml:id="stk2" contextRef="#ctx0" brushRef="#br0">13691 5707 680 0,'0'0'30'2,"0"0"6"-2,0 0-28 1,0 0-8 0,0 0 0 0,0 0 0 6,0 0 59-6,0 0 10 4,0 0 3-4,0 0 0 7,0 0-55-7,0 0-17 4,0 0 10-4,0 0-10 7,-6 8 0-7,3-8 8 6,3 0-8-6,0 0 0 5,0 0 10-5,-6 0-10 5,0 0 12-5,3 0-12 8,-3 0 48-8,3 3 2 3,-6-1 1-3,9-2 0 7,0 0-11-7,0 0-3 5,-6 3 0-5,0 0 0 6,1-1-17-6,2 1-3 5,-3 0-1-5,0-1 0 7,0 1-5-7,3 2-2 4,-3-2 0-4,3-1 0 6,0 1-9-7,-3 2 12 8,-3 1-12-7,6-4 12 5,-6 4-12-5,6 2 8 6,-3-6-8-6,0 3 8 5,0 1-8-5,3 2 0 6,-6-3 0-4,0 3 8 11,6-3-8-11,-3 3 0-3,-3-3 0 2,7 3 8-2,2-8-8 2,0 6 0 8,-6 2 0-5,3 0 0-4,0-1 0 0,-3 1 0 11,3 0 0-11,-3-5 8 0,3 8-8 0,-3-6 8 13,3 5-8-8,-3 1 8-5,0-3-8 0,0 0 8 0,3 5-8 0,-3-2 8 3,0-1-8-3,3 4 0 15,0-4 0-11,0 3 8-4,-3-5-8 0,3 6 0 0,-3-7 9 0,3 4-9 8,0 2 0-6,3-2 0-2,-3-1 0 0,0 1 0 11,0 0 10-11,0-1-2 0,3 1-8 0,-6-3 12 11,3 2-12-10,-2-2 0-1,5 0 0 0,-3 3 0 12,3-1 0-12,0 1 0 0,0 2 0 0,0-2 0 12,0-1 0-9,-3 4 0-3,3-1 0 0,-3 0 0 0,3 0 0 0,-3 3 8 10,3-3-8-9,-3 3 0-1,0 0 0 0,3 0 8 3,-3 0-8-3,3 0 0 7,0-3 0-4,0 3 9-3,-3 2-9 1,3-2 8 5,-3 3-8-4,3-6 12 11,-3 0-12-9,3 0 12-4,0 3-12 0,0-2 8 0,0-1-8 0,0 3 8 9,0-6-8-8,0 3 0-1,3 3 0 0,-3-2 0 12,3-1 0-11,-3 0 0-1,0 0 0 0,0 0 0 10,0 1 0-10,0-1 0 0,0 0 0 0,0 3 8 11,0-3-8-10,0 0 0-1,3-2 0 0,-3 2 0 12,0 1 0-7,0-4 0-5,0 1 0 0,0 2 0 0,3-3 8 0,0 1 0 9,-3 0 0-8,3-3 0-1,-3 2-8 0,0-2 8 13,0 0-8-8,3 0 8-5,0 3-8 0,0-3 0 0,-3-1 0 0,0 1 8 2,0-8 0 3,3 8-8-5,0 0 12-1,-1-2-4 9,-2-6-8-3,0 0 0-5,0 0 0 0,0 7 0 11,0-7 0-11,0 0 0 0,0 0 0 0,3 6 0 11,-3-1 0-11,0-5 0 0,0 0 0 0,0 0 0 11,0 0 11-11,0 0-3 0,0 0-8 0,0 0 12 25,0 0-42-25,0 0-9 0,0 0-1 0,0 0-1 0</inkml:trace>
    </iact:actionData>
  </iact:action>
  <iact:action type="add" startTime="135167">
    <iact:property name="dataType"/>
    <iact:actionData xml:id="d3">
      <inkml:trace xmlns:inkml="http://www.w3.org/2003/InkML" xml:id="stk3" contextRef="#ctx0" brushRef="#br0">13182 6842 345 0,'0'0'31'3,"0"0"-31"-1,-3-3 0-1,3 3 0 4,0 0 164-4,0 0 28 5,0 0 4-5,-3-2 2 6,0 2-130-6,3 0-27 4,0 0-5-4,0 0 0 8,0 0-24-8,0 0-12 5,0 0 12-4,0 0-12 5,0 0 0-6,0 0-11 4,0 0 0-4,0 0 0 7,0 0 11-7,9 2 0 4,-3 4 0-4,0-1-8 7,0 0 8-7,0 1 0 4,0-1 0-4,3 3 0 6,-3-3 0-6,0 3 12 4,0 0-2-4,-3 0-1 7,3 0 8-7,0 0 2 4,-1 0 0-4,4 0 0 7,-3 2-7-7,0 1 0 5,3-3-1-5,-3 2 0 9,0 1 4-10,0-3 1 5,3 3 0-2,0-4 0 43,-3 4-16-41,0 0 0-4,0-3 0 0,0 0 0 0,3-1 0 0,0 1 0 0,-3-2 0 0,0-1 9 0,-1 3-9 0,1-3 10 0,0-2-10 0,-3 2 10 0,-3-5-10 0,6 0 8 0,-6 0-8 1,0 0 8-1,0 0-8 0,0 0 12 12,0 0-12-12,0 0 12 0,0 0-4 0,0 0 0 4,0 0 0-4,6 0 0 6,-6 0 42-6,6-5 8 3,-6 0 2-3,6-1 0 7,-3-4-36-6,0 2-6 3,-3-5-2 6,3 2 0-8,0 0 3-2,0-2 0 0,3-3 0 0,-3 3 0 13,0-3-19-12,0 3-19-1,-3 0 4 0,3-1 1 10,-3 4 14-9,3-1 10-1,-3 1-2 0,0 2 0 9,3-3 9-9,-3 3 2 0,-3 0 0 0,3 8 0 13,0-5 1-6,0 0 0-7,0 5 0 0,0-6 0 0,3 1-8 0,0 0 0 4,-3-3-1-1,3 3 0-3,-3-1-11 0,3 1 12 13,0 0-12-13,-3-1 12 0,3-1-12 0,0-1 0 2,0 0 0-2,0 0 8 8,-3 2-8-5,3 4 10-3,-3-4-10 0,0 1 10 6,0 5 6 0,0-5 2-6,3-3 0 0,-3 5 0 7,0 3 4-3,0 0 1-4,0 0 0 0,0-5 0 4,0 5-3-4,0 0-1 5,0-5 0-5,0 5 0 14,0 0-7-13,0 0 0-1,0 0-1 0,0 0 0 2,0 0-1-2,0 0 0 5,-3-6 0-4,3 6 0 5,0 0-1-6,0 0 0 4,0 0 0-4,0 0 0 6,0 0-9-6,0 0 8 5,0 0-8-5,0 0 8 8,0 0-8-8,0 0 0 2,-3 0 0-2,3 0-694 15,0 0-134-14</inkml:trace>
    </iact:actionData>
  </iact:action>
  <iact:action type="add" startTime="151273">
    <iact:property name="dataType"/>
    <iact:actionData xml:id="d4">
      <inkml:trace xmlns:inkml="http://www.w3.org/2003/InkML" xml:id="stk4" contextRef="#ctx0" brushRef="#br0">16114 3614 288 0,'0'0'12'3,"0"0"4"-3,0 0-16 1,0 0 0 2,0 0 0-2,0 0 0 6,0 0 212-6,0 0 39 5,0 0 8-5,0 0 1 6,0 0-205-6,0 0-42 5,0 0-13-5,0 0 8 5,0 0-8-5,0 0 11 6,0 0-11-6,0 0 12 7,-3 0-12-7,-3 0 0 4,3-5 0-4,-3 10-11 20,0-5-23-20,-3 6-5 0,3-6-1-1,-3 5 0 23,0-3 1-23,1 4 0 1,-1-6 0 0,-3 2 0 0,3 1 39 0,0 0 0 0,-3 2 9 0,3-5-1 0,-3 3 21 0,3-1 5 4,-3-2 1-2,3 3 0 4,-3 2 8-5,0-5 1 47,1 0 1-47,-1 3 0-1,0-1-9 0,0-2-3 0,-3 3 0 0,6 2 0 0,-3-5-16 0,6 0-3 0,0 3-1 0,-3 0 0 0,0-3-1 0,-3 0-1 0,1 0 0 0,-1 0 0 4,3 0 3 1,-6-3 1-5,3 3 0 0,0-3 0 0,0 3 7 0,0 0 2 2,0-5 0-1,0 2 0 12,3 1-4-12,-2-1-1-1,2-5 0 0,-3 3 0 13,3 0-7-10,-3-1-2-3,3 4 0 0,0-6 0 0,-3 3-10 0,3-1 0 8,3-2 0-7,-6-2 0-1,3 4 0 0,-2 4 0 12,-1-6 8-12,-3 3-8 0,6-6 0 0,-3 8 0 11,-3-7 0-10,0 7 8-1,3-8-8 0,0 4 0 12,0 1 0-8,-2-2 8-4,2 0 5 0,3 3 1 0,0-5 0 0,0 2 0 10,0 2-2-10,0-2-1 0,0 0 0 0,0 0 0 12,0 3-11-12,3-5 8 0,-3 7-8 0,3-8 8 11,0 3-8-11,-3 0 0 0,4 3 0 0,-1-3 8 12,3 3-8-12,-3-3 0 0,0 3 0 0,0-3 0 12,6 3 0-8,-3-3 0-4,0-3 0 0,0 3 0 0,3 3 0 0,0-3-11 9,0-3 11-7,0 3-8-2,0-2 8 0,3 2-8 11,0 0 8-11,0-3-8 0,0 1 8 0,3 4 0 11,-3-7 0-11,6 3 0 0,-3 2 0 1,-1-6 0-1,1 4 0 0,0-1 0 9,3 1 0-5,-3 2 0-4,-3-3 0 0,6 3 0 11,-3 0 0-11,0-2-15 0,0 2 4-1,0 0 1 14,0-5 10-12,3 7 0-1,0-7 0 0,3 2-8 11,0 1 8-10,-1-3 0-1,4 2 0 0,0 3-8 11,0-5 8-10,0-3 0-1,3 0 0 0,0 3 0 12,-3 0 0-8,0-1 0-4,-4 1 0 0,4 3 0 0,0 2 0 0,0-6 0 9,-3 7 0-9,3 1 0 0,-3-7 0 0,0 5-8 13,0 3 8-8,-1 0-8-5,1-3 8 0,3 2 14 0,-3 1-3 0,6 2-1 4,0-2-19 0,-3 0-4-4,-3-3-1 0,3 8 0 7,-1-5 14-6,4 5 16 3,0-3-3-4,3 0-1 9,0 3-12-8,0-2 0-1,0 2 8 0,-1 0-8 13,-2 2 0-13,3-2 0 0,0 3 0 0,0-3 0 13,0 8-10-8,-1-3-5-5,-2 3-1 0,3-3 0 0,0-5 24 0,0 8 5 3,3-2 1-3,-4 2 0 5,4 2-23-5,-3 1-5 7,0 2-1-3,0-3 0-4,0 4 15 0,-1-1-9 11,-5 5 9-8,3-4-8-4,0 2 8 1,0 2 0 4,-6 1 0-4,0-1 0 6,0-2 0-1,-1 0 0-5,-2 5 0 0,0-5 0 4,-3 2 0-2,3 6 0 12,0-8 0-11,-3 3 0-3,0-1 0 0,0 1 0 0,0-3 0 0,-3 2 0 9,0 1 0-8,0-6 0-1,0 5 0 0,0-2 0 12,0 3 0-12,-3-9 0 0,-3 4 0 0,0-4 8 12,0 3-8-12,3-2 8 0,-9 2-8 0,3 0 8 11,0-7 1-10,-3 7 1-1,3-8 0 0,-6 6 0 11,3-1 6-6,-3-7 0-5,1 8 1 0,-4-9 0 0,-3 9 3 0,0-6 0 9,0 3 0-8,3-3 0-1,-6 3 8 0,1 0 1 12,-1 3 1-8,0-3 0-4,3 0-17 0,-3 2-3 0,3-2-1 0,-3 0 0 4,7 3-9-4,-4-6 12 14,3 3-12-7,0-3 12-7,0 3 0 0,3-2 0 0,-3-1 0 0,3-3 0 6,0 4-12-5,-2-4 12-1,2 4-12 0,0-1 12 13,0-5-12-13,0 0 0 0,-3 0 9 0,0 0-644 13,0 0-129-10</inkml:trace>
    </iact:actionData>
  </iact:action>
  <iact:action type="add" startTime="184126">
    <iact:property name="dataType"/>
    <iact:actionData xml:id="d5">
      <inkml:trace xmlns:inkml="http://www.w3.org/2003/InkML" xml:id="stk5" contextRef="#ctx0" brushRef="#br0">19418 5128 403 0,'0'0'36'5,"0"0"-36"-3,0 0 0-1,0 0 0 3,0 0 247-3,0 0 42 3,0 0 9-3,0 0 2 7,0 0-224-7,0 0-45 4,0 0-9-4,0 0-2 7,0 0-9-7,0 0-3 5,0-6 0-5,3 1 0 7,-3 5-8-7,3-8 8 4,-3 8-8-4,0 0 8 9,0 0-8-9,0 0 12 2,3-8-12-2,-3 8 12 7,3 0 6-7,-3 0 2 4,0 0 0-4,0 0 0 8,0 0 0-8,0 0 1 3,0 0 0-3,0 0 0 7,6-8-12-7,-6 8-9 6,0 0 12-6,0 0-12 5,0 0 9-5,6-2-9 6,0-1 0-6,3 3 9 5,-3 0 1-5,3 0 0 7,-3 0 0-7,2 0 0 4,1 0-2-4,0-5-8 5,0 5 12-5,-3 0-4 6,3 5 0-6,3-5 0 8,-3 0 0-9,0 0 0 7,0-5-8-6,3 2 8 9,-3 3-8-6,3 3 8-3,-4 2-8 0,4-5 0 10,-3 0 0-8,3 0 0-2,0 0 10 0,0 0-10 11,-3 0 12-10,0 0-12-1,-3 0 14 0,3 0-4 2,0 0-1-2,0 0 0 10,0 0 2-8,-3 0 0-2,2 0 0 0,-2 0 0 7,0 3-3-3,0-1-8-4,0-2 12 0,0 0-4 11,3 0-8-10,-3 3 8-1,3 2-8 0,-3-5 8 11,3 0-8-11,0 0 0 0,0 0 9 0,3 0-9 12,0 0 8-12,-1 0-8 0,-2 0 10 0,0 0-10 12,0 0 9-12,-3 0-9 0,3 0 8 0,-3 0-8 12,-6 0 11-7,6 0-3-5,-6 0-8 0,0 0 12 0,9 0 8 0,-9 0 0 9,0 0 1-9,0 0 0 0,0 0 1 0,0 0 0 1,0 0 0-1,6 0 0 8,-6 0-10-8,9 3-1 6,-3-1-1-6,0-2 0 5,3 0-10-4,-3 0 0 13,3 0 9-9,0 3-9-5,-1-3 0 0,4-3 0 0,-3 3 0 0,3 0 0 8,-3 0 0-7,0-2 0-1,0 2 0 0,-3 0 0 11,0 0 0-11,0-3 9 0,-3 3-9 0,-3 0 0 12,0 0 15-10,0 0-4-3,0 0-1 1,0 0 0 2,0 0 20-2,0 0 4 4,0 0 1-4,0 0 0 6,0 0-12-6,0 0-3 5,0 0 0-5,0 0 0 28,0 0-109-28,0 0-23 0</inkml:trace>
    </iact:actionData>
  </iact:action>
  <iact:action type="add" startTime="185564">
    <iact:property name="dataType"/>
    <iact:actionData xml:id="d6">
      <inkml:trace xmlns:inkml="http://www.w3.org/2003/InkML" xml:id="stk6" contextRef="#ctx0" brushRef="#br0">19570 4905 172 0,'0'0'16'2,"0"0"-16"3,0 0 0-4,0 0 0 6,-3 0 268-6,3 0 50 4,-3 0 10-4,3 0 3 6,-3 0-227-6,0 0-46 5,0 0-9-5,0 0-1 6,3 0 0-6,-3 0 0 5,0 0 0-5,-3 0 0 9,3 3-12-9,-6 0-1 4,3-3-1-4,0 2 0 5,0 4-1-5,0-6 0 7,-3 5 0-7,0 3 0 7,3-6-14-7,-2 4-3 2,2-1-1-2,0 3 0 6,-3 0-15-6,0 0 0 6,-3 0 8-6,0 5-8 5,0-8 0-5,0 9 11 5,0-4-11-5,0 1 10 6,0 2-2-3,1-2 0 17,2-1 0-20,0 1 0 0,0 2-8 0,0-8 0 0,-3 6 0 0,3-1-11 39,0-2 11-38,0 0 0-1,3 3 0 0,0-8 8 0,0 4-8 0,0-1 8 0,0 2-8 0,3-3 8 0,-3-2-8 0,6-3 0 0,-3 5 0 0,3 3 0 0,0-8 0 0,0 0 0 2,0 0 0 2,0 0 0-4,0 8 0 0,0 0 0 3,0-8 0-3,3 10 0 8,-3-4 0-7,6 2-8 9,0-6 8-10,0 3-12 0,0 3 12 0,3-2 0 13,0 2 0-13,0 0 0 0,3-3 0 0,3 3 0 2,-3 0 0-2,3 0 0 8,2 0 0-5,-2 2 0-3,-3-2 0 0,3 0 8 12,0 0-8-12,-3 0 0 0,-6 0-8 0,0-3 8 12,3 0 0-12,0 1-8 0,-6 2 8 0,6 0 0 11,-3-8 0-10,0 2 9-1,2 4 0 0,-2-1 0 13,-6-5 1-7,6 3 0-6,3-1 0 0,-3 1 0 0,-6-3-10 0,0 0 8 4,0 0-8 0,6 5 8-4,0 0-8 0,-6-5 0 10,0 0 9-9,0 0-9-1,0 0 13 0,0 0-1 3,0 0-1-3,0 0 0 20,0 0-77-19,0 0-15 5,0 0-3-6</inkml:trace>
    </iact:actionData>
  </iact:action>
  <iact:action type="add" startTime="186285">
    <iact:property name="dataType"/>
    <iact:actionData xml:id="d7">
      <inkml:trace xmlns:inkml="http://www.w3.org/2003/InkML" xml:id="stk7" contextRef="#ctx0" brushRef="#br0">18977 5776 1440 0,'3'-3'128'4,"-3"1"-103"-1,0 2-25-1,3 0 0 4,3-3 23-5,-3 3-1 5,3-3 0-5,-3 1 0 4,3-1 6-4,0 0 2 7,3 1 0-7,0-1 0 5,0 0 6-5,0 1 0 4,3-1 1-4,0 0 0 8,3 1-14-8,-4 2-3 5,1-3-1-5,0 1 0 5,0-1-5-5,0 0-1 8,0 3 0-8,-3-2 0 4,3 2-13-4,0-3 9 6,0 3-9-6,0 0 8 6,-4-3-8-6,1 3 8 3,0 0-8-3,0 0 8 6,0-2-8-7,-3 2 0 7,3 2 0-6,-3 1 0 21,3 0-23-21,-9-3-9 0,0 0-3 0,0 0 0 9,0 0-59-9,0 0-12-1,0 0-2 1,0 0-355 6,0 0-70-6</inkml:trace>
    </iact:actionData>
  </iact:action>
  <iact:action type="add" startTime="186527">
    <iact:property name="dataType"/>
    <iact:actionData xml:id="d8">
      <inkml:trace xmlns:inkml="http://www.w3.org/2003/InkML" xml:id="stk8" contextRef="#ctx0" brushRef="#br0">19192 5786 788 0,'0'0'35'1,"0"0"7"0,0 0-34 0,0 0-8 5,-6 6 0-4,6-6 0 0,0 0 81-1,0 0 15 3,-3 8 2-3,0-6 1 7,3-2-37-7,0 0-7 5,-3 6-2-5,3-6 0 7,-3 8-25-7,3-1-6 3,0 1-1-3,-3 3 0 7,3-3 3-7,0 5 0 5,0 0 0-5,0 3 0 8,0 0 6-8,0 3 2 5,0-1 0-5,3 3 0 5,0 3-2-5,-3 3 0 6,3-1 0-6,-3 1 0 9,3 2-6-10,3 2-2 6,-6 1 0-5,3 0 0 14,0 0-4-14,0 2-1 1,0-2 0 0,0 5 0-1,0 0 2 0,0-5 0 6,-3 2 0-5,3 0 0 13,0-2-5-10,-3 3-1-4,0-4 0 0,3-2 0 0,0 3-5 0,-3 0 0 9,2 0-8-8,-2-1 12-1,6 1-12 0,-6-3 0 12,3 3 8-12,-3-3-8 0,3-2 0 0,0 2 0 11,-3-5 0-6,0-3 0-5,3 0 8 0,-3-3-8 0,0-2 0 0,0 0 0 5,3-3 0-1,-3 1 0-4,0-6 0 0,0-1 0 18,0-1-33-18,3 2-3 0,-3-8-1 5,0 0 0 0,0 0-133-5,0 0-26 1</inkml:trace>
    </iact:actionData>
  </iact:action>
  <iact:action type="add" startTime="186916">
    <iact:property name="dataType"/>
    <iact:actionData xml:id="d9">
      <inkml:trace xmlns:inkml="http://www.w3.org/2003/InkML" xml:id="stk9" contextRef="#ctx0" brushRef="#br0">19120 6440 1260 0,'0'0'56'2,"0"0"11"-1,0 0-54 0,0 0-13 2,0 0 0-2,0 0 0 5,0 0 0-5,3-3 0 6,3 3 0-6,-6 0 0 5,3 0 30-5,6-2 10 5,-3-4 1-5,0 6 1 6,3-2 16-6,0 2 3 5,3-3 1-5,0 0 0 6,0 1-3-6,0-1-1 8,2-2 0-8,-2 0 0 4,6 2-20-4,0 0-4 4,-3 1-1-4,3-4 0 7,3 1-7-7,-4 2-2 5,1-2 0-5,0 2 0 9,0 1-8-9,-3-3-1 4,-6-1-1-5,0 4 0 9,-3 2 15-3,3 0 3-5,0 0 1 0,-3-3 0 7,0 0 1-4,-6 3 0-3,0 0 0 0,0 0 0 12,3-2-4-11,-3 2-1-1,0 0 0 0,0 0 0 11,8 0-5-11,-8 0-2 0,0 0 0 0,0 0 0 11,0 0-6-11,0 0 0 0,0 0-1 0,0 0 0 3,0 0-3-3,0 0 0 5,0 0 0-5,0 0 0 6,0 0-12-6,0 0 0 7,0 0 0-7,0 0-776 12,0 0-152-12</inkml:trace>
    </iact:actionData>
  </iact:action>
  <iact:action type="add" startTime="192382">
    <iact:property name="dataType"/>
    <iact:actionData xml:id="d10">
      <inkml:trace xmlns:inkml="http://www.w3.org/2003/InkML" xml:id="stk10" contextRef="#ctx0" brushRef="#br0">23439 5165 741 0,'0'0'32'4,"0"0"8"-4,0 0-32 1,0 0-8 1,0 0 0-1,0 0 0 3,0 0 90-3,0 0 16 5,0 0 3-5,0 0 1 6,0 0-19-6,0 0-4 6,0 0-1-6,0 0 0 6,0 0-10-6,0 0-1 7,0 0-1-7,0 0 0 5,0 0-34-5,0 0-6 3,0 0-2-3,0 0 0 9,0 0-22-9,0 0-10 5,0 0 8-5,0 0-8 5,0 0 0-5,9 2 0 5,-3-2 0-5,0 0 0 6,0-2 0-6,3 2 8 4,-3 0-8-4,3 0 0 6,-3 2 0-6,3 1 8 5,0-3-8-5,0 3 0 7,-9-3 0-8,9 0 0 6,0 0 0-5,2 2 0 9,1-2 0-10,0 3 0 45,0-3 8-43,0 3-8-1,0 2 10 0,3-5 0 0,-3 0 0 0,3 2 0 0,0 1 2 0,-1-3 1 0,4 0 0 0,-3 0 0 0,0 3-2 0,0-3-1 0,3 0 0 0,-3 0 0 1,2 5-10 4,-2-5 12-5,0 0-12 0,0 0 12 11,-3 0-4-10,3 0-8-1,0 0 12 0,-3 0-4 10,0 0 1-9,0 0 0-1,-1 0 0 0,1 0 0 11,3 0-9-11,-3 0 0 0,-3 0 9 0,6 0-9 11,-3 0 0-10,0 0 0-1,3 0 0 0,0 0 0 13,-1 0 0-10,1 0 8-3,-3-5-8 0,0 5 0 0,0 0 8 0,0-3-8 10,0 3 8-8,-3-3-8-2,-3 1 8 0,0 2-8 11,-6 0 10-11,0 0-10 1,0 0 14-1,0 0-3 0,0 0-1 0,0 0 0 6,0 0 3-5,0 0 1 2,0 0 0-3,0 0 0 7,0 0 0-7,0 0 0 5,0 0 0-5,0 0 0 20,0 0-141-20,0 0-28 1,0 0-5-1,3-5-676 0</inkml:trace>
    </iact:actionData>
  </iact:action>
  <iact:action type="add" startTime="192999">
    <iact:property name="dataType"/>
    <iact:actionData xml:id="d11">
      <inkml:trace xmlns:inkml="http://www.w3.org/2003/InkML" xml:id="stk11" contextRef="#ctx0" brushRef="#br0">24032 5032 1144 0,'-3'3'25'3,"3"0"6"-2,0-3 1 0,0 0 0 0,0 0-32 0,0 0 0 0,0 0 0 0,0 0 0 2,0 0 68-2,0 0 7 4,0 0 1-4,0 0 1 5,0 0-25-5,0 0-4 6,6 5-2-6,3 3 0 5,-1-3-33-5,1 0-13 6,0 1 11-6,0-1-11 7,0 3 11-7,3 0-11 5,-3 0 12-5,3 0-12 6,-3 2 0-7,0-7 0 9,3 8 0-8,-3-9 0 3,-3 9 8-3,3-8-8 6,-4 4 0-6,1-1 0 6,-3-1 23-6,-3-5-3 4,0 0 0-4,6 5 0 8,-3 3 18-8,0 3 3 3,-3-6 1-3,0 3 0 7,3 0-21-7,-3 3-4 7,-3-3-1-8,3 5 0 9,-3-8-16-3,3 6 10-5,-3-1-10 0,-3-2 8 6,0 3-8-1,0 2 0-5,4-8 0 0,-1 6 0 7,-3-1 0-3,-3-7 0-4,3 5 0 0,0-3 0 7,-3-2 0-4,0 2 0-3,0 1 0 0,3-4 8 11,0 1-8-10,-3-3-11-1,3 2 3 0,0-2-561 17,0-2-112-14</inkml:trace>
    </iact:actionData>
  </iact:action>
  <iact:action type="add" startTime="193493">
    <iact:property name="dataType"/>
    <iact:actionData xml:id="d12">
      <inkml:trace xmlns:inkml="http://www.w3.org/2003/InkML" xml:id="stk12" contextRef="#ctx0" brushRef="#br0">24255 5747 691 0,'0'0'61'3,"0"0"-49"14,0 0-12-16,0 0 0 0,0 0 232 0,0 0 43 0,0 0 9 0,0 0 1 1,0 0-211-1,0 0-42 7,0 0-9-7,9 0-2 7,-3-3-21-7,6 3-18 4,-3 0 3-4,3 0 1 8,-1-3 6-8,1 1 8 4,3 2-13-4,-3-3 5 6,3 3 8-4,0 0 0-1,0 0 0-1,-3 0-8 8,0 0 8-8,-1-2 0 4,-2-1 0-4,-3 3 0 6,3 0 0-6,-3 3 0 5,-6-3 0-5,9 2 0 9,0 1 0-9,-6-3-15 1,3 2 3-1,-3 1 0 20,3 0-50-20,-3-3-10 0,-3 0-1-1,0 0-1 12,0 0-6-11,3 5 0-1,-3-5-1 1,0 0 0 12,0 0-7-12,0 0 0 0,0 0-1 0,0 0 0 12,0 0 35-11,0 0 7-1,0 0 2-1,-6 0 0 1,6 0 17 0,0 0 4 3,-9-3 1-3,3 3 0 6,-3 0 39-6,3 0 8 5,0 3 2-6,-3-3 0 9,3 0 10-8,0 3 3 4,-3-1 0-4,4-2 0 6,-1 3 23-6,0 0 5 5,0-1 1-5,0-2 0 9,6 0-4-9,-6 3-1 1,0 0 0-1,3-1 0 10,-3 1-14-10,0 0-2 1,3-1-1 0,0 3 0 6,0 1-6-6,-3 2-2 2,6-3 0-3,-3 3 0 9,0 0-30-10,0 0-8 7,0 2 0-7,3 1 0 11,0 0 25-9,0-1 4-1,-3 3 1 0,0 1 0 14,3-1-2-14,-3 3-1 0,3 2 0 0,-3 1 0 10,0 2-2-9,-3 0 0-1,3-2 0 0,0 4 0 11,0 1-9-11,0 0-1 0,3 0-1 0,-3 2 0 13,0 6-5-10,-3-6-1-3,4 4 0 0,-1-1 0 0,3 0-8 0,-3 0 0 10,-3 3 0-9,3-1 8-1,3-1-8 0,-3-1 0 12,0 2 0-7,0 4 0-5,0-6 0 0,0 3 8 0,0-3-8 0,0 0 0 4,-3 0 0 2,3 0 0-6,0 0 0 0,-3-2 0 6,3-1-9-1,0-2-7-5,3 0-2 0,-3-1 0 16,0-4-23-15,-3 2-5-1,3-5-1 5,0 0 0 2,-3-5-43-7,0-4-9 7,3-1-1-6</inkml:trace>
    </iact:actionData>
  </iact:action>
  <iact:action type="add" startTime="194154">
    <iact:property name="dataType"/>
    <iact:actionData xml:id="d13">
      <inkml:trace xmlns:inkml="http://www.w3.org/2003/InkML" xml:id="stk13" contextRef="#ctx0" brushRef="#br0">24335 6318 1134 0,'0'0'50'2,"6"0"10"-1,3 0-48 0,-3 0-12 2,3-2 0-2,0 2 0 5,-3 0 54-5,3-3 8 3,0 3 2-3,0-3 0 6,3 1-9-6,0-1-2 8,-1 3 0-8,-2-3 0 6,0 1-25-6,0-1-4 3,0-2-2-3,-3 5 0 8,6-3 14-8,0 3 2 3,-3 0 1-3,0 0 0 7,0-2 1-7,-3 2 1 4,3 0 0-4,-3 0 0 8,-1 0-8-8,4 0-1 4,-3 0-1-4,0 0 0 6,-6 0-15-6,0 0-4 4,6 2 0-4,0-2 0 8,-6 0-12-8,0 0 0 5,0 0 0-5,0 0-612 22,0 0-126-23</inkml:trace>
    </iact:actionData>
  </iact:action>
  <iact:action type="add" startTime="260604">
    <iact:property name="dataType"/>
    <iact:actionData xml:id="d14">
      <inkml:trace xmlns:inkml="http://www.w3.org/2003/InkML" xml:id="stk14" contextRef="#ctx0" brushRef="#br0">20094 8840 691 0,'-3'5'30'3,"3"-5"7"-3,0 0-29 1,0 0-8 0,0 0 0 0,0 0 0 5,0 0 65-5,-3 0 12 6,0 0 3-6,0 0 0 6,3 0-17-6,-3 0-3 3,3 0-1-3,0 0 0 7,0 0-12-7,-3 0-3 5,0 0 0-5,0-3 0 9,0 3-7-9,0 0-1 4,0-2-1-4,3 2 0 5,0 0-6-4,-6 2-1 4,3-2 0-5,-3-2 0 6,6 2-8-6,-3 0-1 4,0-3-1-4,0 3 0 7,3 0-18-7,-6 3 10 5,0-3-10-6,6 0 8 10,-3 0-8-9,3 0 0 2,-6 2 0-2,3 1 0 7,3-3 0-7,-3 0 0 4,3 0 0-4,0 0 0 7,0 0 0-8,-6 3 0 7,3-1 0-6,-3 4 0 6,6-6 0-7,0 0 0 6,-3 2-9-5,0 4 9 6,3-6 0-6,0 5 0 7,0 3-8-7,0-3 8 5,0 3 0-5,0-3-10 5,3 3 10-5,0-2-8 5,0-1 8-5,3 0 0 5,-3 0 0-5,3 1-8 6,-3-1 8-6,3 3 0 13,0-3 0-14,0-2-8 4,0 0 8-3,-6-3 0 8,0 0 0-5,6 2 0-3,3 3 0 0,0-2 0 13,-9-3 0-13,6 0 0 0,0 0 0-1,3 0 0 5,-3-3 0-4,3 1 0 5,-3 2 0-5,2-3 0 14,-2 3 0-12,3-2 0-1,-3-4 0-1,3 1 8 0,-6 0-8 0,6 2 0 7,-3-2 0-4,0-1 8-3,0 1-8 0,-3 0 0 14,3 0 8-14,-3-3-8 0,-3 0 8 0,3 0-8 9,0 0 11-8,0 2-3-1,-3 1 0 0,0 0 0 11,-3-3-8-10,3 0 12-1,0 3-12 0,0-1 12 12,-3 1-12-7,0 0 8-5,0 2-8 0,-3-2 8 0,3 0 4 0,-3 2 1 7,3 0 0-5,0 1 0-2,-3-4 2 0,0 4 0 13,0-1 0-8,0 0 0-5,0 1-1 0,0-1 0 0,0 1 0 0,0-1 0 4,1 0-14-3,-1 1 11 1,0-1-11 7,3 0 10-6,0 3-10-3,-3 3 0 0,0-3 0 0,6 0 8 14,0 0-8-12,-3 0 0-2,-3 0 0 0,3 0 0 8,-3 3 0-7,6-3 0-1,-3 5-9 0,3-5 9 10,-6 5 0-9,6-5-8-1,-3 5 8 0,3-5 0 11,-3 8-12-10,3-8 12-1,0 8-12 0,0 0 12 11,0 3-8-9,0-3 8-2,3 2 0 0,0-2 0 0,-3-2-8 0,3 2 8 11,0-3 0-10,0 3 0-1,-3-3 0 0,3 0 0 12,3 1 0-11,-6-6 0-1,0 0 0-1,3 5 0 12,3 0 0-11,-6-5 0 0,0 0 0 0,6 3 0 2,-6-3 0-2,0 0 0 6,0 0 0-6,6 0 0 5,0 3 0-5,0-1 0 9,0-4 0-5,-6 2 0-4,5-3 0 0,-5 3 0 13,6-3 0-13,0 1 0 0,0-4 0 0,-3 1 0 11,-3 5 11-11,6-5-11 0,-6-3 12 0,3 2-12 10,-3 1 8-9,3 0-8-1,-3 0 0 0,0-1 0 12,-3 1 0-9,3 0 10-3,-3-1-10 0,0 4 8 0,-3-6-8 0,3 5 8 10,-3-2-8-9,0 0 8-1,1 2-8 0,-1 0 10 13,-3 1-10-12,3-1 10-1,0 0-10 0,0 3 12 1,-3 0-12-1,0-2 12 7,3 2-12-7,-3 0 8 4,9 0-8-4,-6 2 8 7,0 1-8-1,0 0 0-6,-3 2 0 0,3-2 0 7,6-3 0-5,-3 8 0-1,-3-3-12-1,3 0 12 12,3-5-12-12,-3 8 12 0,0 0-10 0,3 3 10 11,0-1-9-10,3 1 9-1,-3-3-8 0,3 0 8 11,0 2-8-11,0-2 8 0,3 0-8 0,-3 0 8 13,3 0 0-12,0-3-8-1,0-2 8 0,0 2 0 0,0 1 0 0,0-4 0 10,-3 3 0-8,-3-5 0-2,6 3 0 0,-6-3 0 13,0 0 0-11,9 3 0-1,-3-3 0-1,-6 0 0 0,0 0 0 0,9-6 0 6,-3 4 0-5,0-3 0 2,-6 5 0-3,3-6 0 6,0-2 0-4,0 0 8 11,0 3-8-9,-3-6 8-4,3 4-8 0,-3-1 0 0,0 0 0 0,2 2 8 10,-4-2-8-10,2 0 0 0,2 6 0 0,-4-3 0 11,2-3 0-11,0 8 0 0,0 0 0 0,0 0 8 11,0 0-8-11,0 0 0 0,0 0 0 0,0 0 0 2,0 0 0-2,0 0 0 6,-6 0 0-6,0 0 0 7,6 0 0-7,0 0 0 4,-6 2-8-4,3 4 8 7,-3-1-10-7,3 3 10 15,3-3-12-11,0 3 12-4,0-8-9 0,-3 5 9 0,3 3 0 0,0-8-9 10,3 6 9-10,-3 1 0 0,3-1 0 0,-3-6 0 12,0 0 0-12,0 0 0 0,3 8 0 0,-3-8-8 12,0 0 8-12,0 0 0 0,0 0 0 0,0 0 0 2,0 0 0-2,0 0 0 5,0 0 0-5,0 0 0 5,0 0 0-5,6-6 0 5,0 1 0-4,-3 0 0 14,-3 5 8-15,0-5-8 0,0-1 10 0,-3-2-10 2,0 0 9-2,0 3-9 9,3 0 8-6,-3-1-8-3,0 1 0 0,0 3 8 14,0-4-8-6,3 6 0-8,0 0 0 0,0 0 8 1,-9 0-8-1,3 0 0 0,6 0 0 0,0 0 0 13,-6 0 0-8,0 0 0-5,6 0 0 0,0 0 0 0,0 0 0 0,-3 6 0 11,3-6-14-10,0 0 5 0,0 7 1-1,0 1 0 1,0-2 8-1,0-6 0 10,0 5-9-9,3 3 9-1,3-3 0 0,-6-5 0 15,3 6-9-12,-3-6 9-3,0 0 0 0,0 0 0 0,0 0 0 0,0 0 0 3,9 5 0-3,-9-5 0 7,0 0 0-6,0 0 0 3,6-3 0-4,-6 3 0 13,0 0 0-9,0 0 9-4,3-5-1 0,0 0-8 0,-3-1 12 0,0 6-4 11,0-5-8-11,0-3 0 0,0 8 0 0,3-5 8 20,-3 5-8-18,0 0 0-2,0 0 0 0,0 0 8 0,-3-6-8 0,3 6 0 0,0 0 0 0,0 0 0 14,0 0 0-15,0 0 0 1,0 0 0 0,0 0 0 2,0 0 0-2,0 0 0 5,0 0 0-5,0 0-11 5,0 0 11-4,0 0 0 3,0 0 0-4,0 0-8 7,0 0 8-7,0 0 0 6,0 0 0-6,0 0 0 4,0 0 0-4,0 0 0 6,0 0 0-6,0 0 0 5,0 0 0-5,0 0 0 6,0 0 0-6,0 0 0 7,0 0 0-7,0 0 0 3,0 0 0-3,0 0 0 6,0 0 0-6,0 0 8 5,0 0-8-5,0 0 0 6,0 0 0-6,0 0 0 6,0 0 0-6,0 0 0 6,0 0-19-7,0 0-1 6,0 0-1-5,0 0 0 29,0 0-39-29,0 0-8 0,0 0-2 0,0 0-663 0</inkml:trace>
    </iact:actionData>
  </iact:action>
  <iact:action type="add" startTime="275904">
    <iact:property name="dataType"/>
    <iact:actionData xml:id="d15">
      <inkml:trace xmlns:inkml="http://www.w3.org/2003/InkML" xml:id="stk15" contextRef="#ctx0" brushRef="#br0">20126 9017 230 0,'0'0'20'4,"0"0"-20"-3,0 0 0 0,0 0 0 7,0 0 117-7,0-3 19 3,0 3 4-3,-3-2 1 5,3 2-70-5,0 0-15 4,0 0-2-4,-3 0-1 6,-3-3-12-6,6 3-2 5,0 0-1-5,0 0 0 8,-2-3-6-8,2 3-2 4,0 0 0-4,0 0 0 7,0 0-6-7,0 0-2 3,0 0 0-3,0 0 0 8,0 0-11-8,0 0-3 5,-3 0 0-6,3 0 0 8,0 0-8-7,0 0 0 5,0 0 0-5,-3 6 0 6,3-6 0-6,0 0 0 4,-3 8 0-4,3 0 0 7,0 0 0-7,0-1 0 7,0 1 0-7,0 0 0 4,0-8 0-4,0 8 0 4,0 0 0-4,3 3 0 7,-3-6 9-7,0 3 0 5,0 3 0-1,0-3 0 9,0-1 3-13,0 1 0 0,0 0 0 0,0 0 0 2,0 0-12-2,0 3 0 10,0-3 0-9,0 0 8-1,0 0 8 0,-3 0 0 13,3 0 1-13,0-1 0 0,-3 4 1 0,0-3 0 12,3 0 0-12,0 2 0 0,0-2-5 0,0 0-1 11,0 0 0-7,0 3 0-4,3-3-12 0,-3 0 9 0,0 2-9 0,0 1 8 10,0-3-8-10,0 0 8 0,0 2-8 0,0-2 8 11,0 3-8-11,0-1 0 0,-3-2 0 0,3 3 8 12,0 0 0-11,-3-3 0-1,3-1 0 0,-3 1 0 10,-3 3 15-9,6-3 2-1,-3 0 1 0,-3 2 0 12,3-2-7-6,3 6-2-6,-3-6 0 0,0 2 0 0,0-2-17 0,0 3 10 7,3-1-10-6,0 1 8-1,-3-1-8 0,0 1 0 14,3 0 0-10,-3-1 8-4,3 1-8 0,-3-1 0 0,0 1 0 0,3-1 0 4,-3-2 0-2,3 3 0-1,-3-3 0-1,0 3 8 8,3-4 6-5,-3 1 1-3,0-2 0 0,0-1 0 12,0 3-2-12,0-3 0 0,3 1 0-1,0-6 0 16,-3 7-5-14,3-1-8-1,-3-1 11 0,3 0-11 8,0 1 0-8,-3-1 0 0,3-5 0 0,0 0 0 13,0 8 8-13,-3-3-8 0,3 0 0 0,0-5 0 13,0 0 0-12,0 0 0-1,0 0 8 0,0 0-8 0,0 0 0 0,0 0 10 4,0 0-10-4,0 0 8 6,0 0-8-6,0 0 0 4,0 0 0-4,0 0 8 8,0 0-21-8,0 0-5 3,0 0-1-3,0 0-543 14,0-8-109-14</inkml:trace>
    </iact:actionData>
  </iact:action>
  <iact:action type="add" startTime="276728">
    <iact:property name="dataType"/>
    <iact:actionData xml:id="d16">
      <inkml:trace xmlns:inkml="http://www.w3.org/2003/InkML" xml:id="stk16" contextRef="#ctx0" brushRef="#br0">19859 9475 115 0,'0'0'0'2,"0"0"10"-1,0 0-10 0,0 0 0 1,0 0 0-1,0 0 0 5,0 0 136-5,0 0 24 4,0 0 6-4,0 0 1 8,0 0-116-8,2 8-23 4,1-3-5-4,0 3-1 8,0 0 29-8,3-3 5 2,-3 3 2-2,3 0 0 8,0 0-14-8,0 0-4 5,-3 0 0-5,3 0 0 6,0 2 10-6,0-2 2 5,-3 0 0-5,3 3 0 5,0 2-26-5,0-2-5 6,-3-1-1-6,0 1 0 6,3-1 9-6,-3 1 2 5,3 0 0-5,0-1 0 6,-3 1-4-6,3-3-1 5,-3 2 0-4,0-2 0 21,2 3-3-22,-2-3-1 0,3 0 0 0,-3-3 0 0,0 3-6 0,0-3 0 41,-3 0-1-37,6 1 0-4,-3-1 5 0,-3-5 2 0,0 0 0 0,3 8 0 0,-3-3-22 0,0-5 9 0,0 0-9 0,0 0 0 0,0 0 19 0,3 6-3 0,-3-6-1 0,0 0 0 0,0 0 18 0,0 0 4 0,3 7 1 0,-3-7 0 12,0 0-30-13,0 0-8 1,0 0 0-1,0 0 0 6,0 0 0-5,0 0 8 5,0 0-8-5,0 0 8 6,0 0-8-6,0 0 12 5,0 0-4-5,0 0 0 5,0 0 0-5,0 0 0 6,0 0 0-6,0 0 0 7,0 0-8-7,0 0 12 4,0 0-4-4,0 0 0 6,6-5-8-6,0 0 12 16,0 0-4-16,0-1 0 0,-3-2 0 0,0 3 1 12,0 0 0-8,3-1 0-4,-3 1 8 0,3 0 2 0,-3-3 0 0,3 3 0 6,0-3-19-2,0 0-19-4,-3 0 4-1,3 0 1 13,0-5 24-12,0 5 5 0,-1-3 1 0,1 1 0 11,0-1-7-11,0 0-1 0,0 1 0 0,-3-3 0 11,3 2-8-9,0-2 0-2,0 0 0 0,-3 2 0 12,0-2 12-7,3 2-2-5,0 1-1 0,0-1 0 0,-3 3-9 0,0-3 12 4,0 6-12 1,0-3 12-5,3 0-12 0,-6 3 10 13,0 5-10-9,0 0 10-4,0 0-10 0,3-5 10 0,0-1-10 0,-3 6 10 4,0 0-10-4,0 0 0 3,0 0 9-3,0 0-9 7,0 0 0-7,0 0 0 4,0-5 0-4,0 5 0 10,0 0 0-7,0 0 0-3,0 0-10 0,0 0 10 5,0 0 0-5,0 0-8 6,0 0 8-6,0 0 0 5,0 0 0-5,0 0 0 6,0 0 0-6,0 0 0 5,0 0 20-5,0 0-1 4,0 0-1-4,0 0 0 6,0 0-3-6,0 0-1 5,0 0 0-5,0 0 0 6,0 0-14-6,0 0 0 5,0 0 0-5,0 0 0 7,0 0 0-7,0 0 0 3,0 0 0-3,0 0 0 9,0 0 0-9,0 0 0 4,0 0-8-4,0 0 8 19,0 0-74-18,0 0-8-1,0 0-2 0,0 0-597 4,0 0-120-4</inkml:trace>
    </iact:actionData>
  </iact:action>
  <iact:action type="add" startTime="283558">
    <iact:property name="dataType"/>
    <iact:actionData xml:id="d17">
      <inkml:trace xmlns:inkml="http://www.w3.org/2003/InkML" xml:id="stk17" contextRef="#ctx0" brushRef="#br0">19903 10586 115 0,'0'0'10'3,"0"0"-10"1,0 0 0-2,0 0 0 4,0 0 45-5,0 0 7 4,0 0 2-4,0 0 0 7,0 0-42-8,0 0-12 6,0 0 0-5,0 0 8 6</inkml:trace>
    </iact:actionData>
  </iact:action>
  <iact:action type="add" startTime="284069">
    <iact:property name="dataType"/>
    <iact:actionData xml:id="d18">
      <inkml:trace xmlns:inkml="http://www.w3.org/2003/InkML" xml:id="stk18" contextRef="#ctx0" brushRef="#br0">19876 10507 172 0,'0'0'16'2,"0"0"-16"2,3 0 0-3,-3 0 0 9,0 0 129-9,0 0 23 2,0 0 5-2,0 0 1 5,0 0-76-5,0 0-15 6,0 0-3-6,0 0-1 6,0 0-26-6,0 0-5 5,0 0 0-5,0 0-1 8,0 0-9-9,0 0-2 5,0 0 0-4,0 0 0 9,0 0-7-9,0 0-1 2,0 0-1-2,0 0 0 6,-9 0-11-6,9 0 10 4,0 0-10-4,0 0 10 8,0 0-10-8,0 0 0 5,0 0 0-5,0 0 0 6,0 0 0-6,-9 5 0 4,9-5 0-4,-2 8 0 8,-1-3 0-8,0 3 0 3,3-8 0-3,-3 8 0 6,3-3 0-6,0 3 8 9,0-8-8-9,0 6 0 2,0-6 0-2,0 0 0 6,0 7 0-6,0-7 0 6,0 0 0-7,0 0 0 6,0 0 0-5,0 0 0 7,3 6 0-7,-3-6 0 4,6 8 0-3,-6-8 0 5,0 0 0-6,0 0 0 4,0 0 0-4,0 0 0 9,8 2 0-9,-8-2 0 2,0 0 0-2,0 0 0 9,9-5 0-8,-3 0 0 1,0 2 0-1,-3 0 0 4,0-2 9-5,3 3-9 4,-6 2 10-4,3-6-10 7,-3-2 8-7,0 8-8 5,3-5 0-5,-3 2 0 5,0 3 18-5,0-5-2 9,0 0-1-9,0 5 0 2,0-3 6-2,0 3 2 5,0 0 0-3,-3-5 0 2,0 0-3-3,-3 2 0 3,6 3 0-4,0 0 0 7,0 0 7-7,0 0 1 4,-3 0 0-4,3 0 0 7,0 0-28-8,-6 0-14 7,0 0 2-6,0 3 0 7,0-3 12-7,6 0 0 4,-6 2 0-4,4 1 0 8,-4-1 0-8,0 4 0 3,6-6 0-3,-6 2 0 9,3 4 0-9,3-6 0 2,0 5 0-2,-3 0-9 6,0 3 9-6,3-8-8 4,0 6 8-4,0-6-8 6,3 7 8-6,0-1 0 5,-3-1 0-5,0-5-8 7,0 0 8-7,6 8 0 6,-6-8 0-6,0 0-8 5,6 3 8-5,-6-3-8 9,0 0 8-9,0 0-8 2,0 0 8-2,0 0 0 5,0 0 0-5,0 0 0 5,9-3 0-5,-9 3 0 6,0 0 0-6,5-3 0 7,1-2 0-7,-3 2 8 4,3-2-8-4,-6 5 0 6,3-5 0-6,-3 5 8 4,0-5-8-4,0-3 0 9,0 2 8-9,0 6-8 2,-3-5 8-2,3 5-8 8,0-8 12-7,0 8-1 1,0 0-1-2,0 0 0 8,-3-5 8-8,3 5 2 3,0 0 0-3,-6-3 0 7,0 0-4-7,6 3 0 5,0 0 0-5,0 0 0 6,-5-2-16-6,5 2 0 7,0 0 8-7,0 0-8 6,0 0 0-6,0 0 0 6,-6 5 0-6,6-5-9 2,-3 5 9-2,0 1-8 6,3-6 8-6,0 8-8 8,3 0 8-9,0 0 0 10,-3-8 0-5,0 5-8-4,0-5 8 0,3 8 0 10,0-3 0-8,-3-5-8-2,5 5 8 0,-5-5 0 11,0 0 0-11,0 0-8 0,0 0 8 0,3 6 0 2,6-4 0-2,-9-2-8 8,0 0 8-3,0 0 0-5,6 0 0 0,-6 0-8 6,0 0 8-1,3-5 0-5,0 2 0 0,0-2 0 12,0 0 8-11,-3-1-8-1,0 1 8 0,0 0-8 11,0 0 9-10,0-1-9-1,0 1 12 0,-3-3-12 8,0 3 13-7,0-1-4-1,-3-1-1 0,3 1 0 12,-3 1 2-11,0 2 0-1,1-2 0 0,-1 0 0 11,3 2 2-7,-3 0 1-4,3-2 0 0,-3 5 0 0,3-2-4 0,3 2-1 11,0 0 0-10,-3-3 0-1,-3 3 2 0,6 0 0 10,0 0 0-10,-3 5 0 0,0 0-19 0,0 1-4 12,0 2-1-8,3 0 0-4,0 0 14 0,0-1 0 0,0 1 12 0,0 0-12 6,3 0 0-1,0 0 0-5,0-2 0 0,-3-6 0 9,0 0-11-8,3 7-2-1,-3-7-1 0,0 0 0 12,0 0 14-12,0 0 0 0,9 3 0 0,-9-3-9 11,6 3 9-11,-6-3 0 0,3 0 0 0,-3 0 0 13,6-3 0-12,-6 3 0-1,3-5 8 0,0 0-8 11,0-1 8-7,-3 1-8-4,-3 0 8 0,3-1-8 0,0-2 8 0,0 3-8 12,-3 0 8-8,3 0-8-4,-3-1 10 0,0 4-2 0,3 2-8 0,-3-6 12 10,0 4 0-10,3 2 0 0,0 0 0 0,0 0 0 20,-6-6-4-14,6 6 0-6,0 0-8 0,0 0 12 0,0 0-1 0,0 0-1 0,0 0 0 0,0 0 0-1,0 0-10 1,0 0 0 7,0 0-12-7,0 0 12 4,0 0 0-4,0 0 0 8,0 8 0-8,0-8 0 12,0 6 0-12,0-6 0 0,0 0 0 0,0 0 0 2,0 0-23-2,0 0 3 5,0 0 1-5</inkml:trace>
    </iact:actionData>
  </iact:action>
  <iact:action type="add" startTime="291605">
    <iact:property name="dataType"/>
    <iact:actionData xml:id="d19">
      <inkml:trace xmlns:inkml="http://www.w3.org/2003/InkML" xml:id="stk19" contextRef="#ctx0" brushRef="#br0">19677 10364 403 0,'0'0'36'2,"0"0"-36"5,0 0 0-6,0 0 0 4,0 0 187-4,0 0 30 4,0 0 7-4,-3-6 0 6,0-1-114-6,3 7-23 5,0 0-5-5,0 0-1 7,0 0-20-7,0 0-4 4,-6-3-1-4,6 3 0 7,0 0-10-7,0 0-2 6,0 0-1-6,0 0 0 5,0 0-12-5,0 0-3 5,0 0 0-6,0 0 0 8,0 0-8-7,0 0-3 5,0 0 0-5,0 0 0 8,0 0-25-8,0 0-6 3,0 0-1-3,6 3 0 7,0-1 15-7,3 3 0 4,-3 1 0-4,3-1 0 6,0 3 8-6,3-3 4 5,-3 3 0-5,-1-3 1 6,1 3-5-6,0 0 0 5,3 3-8-3,0-3 12 26,-3 0 6-28,0 0 1 0,0 2 0 0,0-2 0 0,0 0-4 0,3 0-1 0,-6-3 0 0,3 3 0 8,-3 0-3-8,-1-2-1 0,1 2 0 0,3-1 0 12,-3-1 0-11,-6-6 0-1,3 5 0 0,3 0 0 0,0 1 2 1,-6-6 0 8,0 0 0-6,0 0 0-3,0 0 7-1,0 0 1 5,0 0 1-4,6 5 0 8,-6-5-5-8,0 0 0 3,0 0-1-3,0 0 0 8,0 0-15-8,0 0 11 3,0 0-11-3,0 0 10 6,0 0-10-6,0 0-14 4,0 0 3-4,0 0 1 21,0 0-111-21,0 0-23 0,0 0-4 0,0 0-764 0</inkml:trace>
    </iact:actionData>
  </iact:action>
  <iact:action type="add" startTime="292207">
    <iact:property name="dataType"/>
    <iact:actionData xml:id="d20">
      <inkml:trace xmlns:inkml="http://www.w3.org/2003/InkML" xml:id="stk20" contextRef="#ctx0" brushRef="#br0">19656 10671 979 0,'0'0'43'1,"0"0"9"0,0 0-41 0,0 0-11 0,0 0 0 1,0 0 0 5,0 0 53-6,0 0 9 4,3-6 2-4,-3 6 0 6,3-5 4-6,0 0 2 6,0-1 0-6,0 1 0 7,0-3-16-7,3 3-3 5,-3-3-1-5,0 0 0 5,3 0-21-5,-3 0-4 6,3 0-1-6,3-2 0 5,-3 2 3-5,0-3 0 5,3 1 0-6,-4-1 0 9,1 3-15-8,3-3-2 3,0 1-1-3,-3-1 0 8,3 1 3-8,-3-1 1 4,3 3 0-4,-3-2 0 8,3 2-5-8,-3 0 0 3,3 0-8-3,-3 0 12 6,0 0-12-2,3 3 9 9,-3-1-9-8,3 1 8-5,-4 0-8 0,4-3 0 0,-3 3 0 0,-3-1 0 8,0 1 0-6,3 0 0-2,-3-3 0 0,3 5 0 11,0-2 0-11,0 0 0 0,-6 5 0 0,3-3 0 11,-3 3 0-11,0 0 0 0,3-5 0 0,-3 5 0 12,6-6 10-11,-6 6-10-1,0 0 12 0,0 0-12 1,0 0 16-1,0 0-4 4,0 0-1 6,0 0 0-10,0 0 4 0,0 0 1 1,0 0 0-1,0 0 0 8,0 0-8-8,0 0 0 3,0 0-8-3,0 0 12 9,0 0-12-9,0 0 0 3,0 0 0-3,0 0 0 7,0 0 0-7,0 0 0 3,0-2-13-3,0 2 4 20,0 0-169-20,0 0-34 0</inkml:trace>
    </iact:actionData>
  </iact:action>
  <iact:action type="add" startTime="297239">
    <iact:property name="dataType"/>
    <iact:actionData xml:id="d21">
      <inkml:trace xmlns:inkml="http://www.w3.org/2003/InkML" xml:id="stk21" contextRef="#ctx0" brushRef="#br0">19722 9459 403 0,'0'0'36'3,"0"0"-36"-2,0 0 0 0,0 0 0 4,0 0 78-4,0 0 9 6,6-3 1-6,-6 3 1 5,0 0-28-5,0 0-5 5,0 0-2-5,0 0 0 7,0 0 9-7,0 0 1 5,0 0 1-5,0 0 0 7,0 0-31-7,0 0-6 4,3 6-2-4,-1-1 0 7,-2-5-2-7,3 2-1 4,3 6 0-4,-3-2 0 7,0-1-9-7,-3 3-2 5,3 0 0-5,-3 0 0 6,0 0 34-7,0 0 6 6,0 0 2-5,0 2 0 9,3 1-33-9,-3-1-6 2,3 4-2-2,-3-1 0 7,-3 0-1-6,3 0 0 32,0 0 0-30,0 3 0-3,0 0 2 0,0 3 0 0,-3-3 0 0,3 0 0 0,-3-1 9 0,3 4 1 0,0-3 1 0,-3 2 0 6,0 3-8-6,0 1-1 0,3-4-1 0,0 1 0 9,-3 2-7-8,3-3 0-1,0 1-8 0,0 2 12 12,-3 0-12-11,3 0 9-1,-2-2-9 0,2 2 8 12,0-2 1-9,0 2 0-3,-3-5 0 0,3 2 0 0,-3-2 9 0,3 3 2 10,-3-4 0-9,3 1 0-1,-3 0-4 0,3-3 0 13,-3 3 0-10,0 0 0-3,3-3-1 0,0 3-1 0,0-3 0 0,0-2 0 4,-3 2-2-3,3-2 0 12,0-3 0-10,0 0 0-3,0 2-4 0,0-4-8 0,0-1 11 0,0 0-11 10,0-5 12-9,0 0-12-1,0 0 12 0,0 0-12 12,0 0 16-12,0 0-4 0,0 0-1 0,0 0 0 2,0 0-3-2,0 0 0 5,0 0 0-5,-3-8-672 14,0 0-136-5</inkml:trace>
    </iact:actionData>
  </iact:action>
  <iact:action type="add" startTime="297883">
    <iact:property name="dataType"/>
    <iact:actionData xml:id="d22">
      <inkml:trace xmlns:inkml="http://www.w3.org/2003/InkML" xml:id="stk22" contextRef="#ctx0" brushRef="#br0">19692 9488 1090 0,'0'0'48'1,"0"0"11"0,0 0-47 0,0 0-12 1,0-5 0-1,0-1 0 6,0 6 53-6,0-5 9 3,0 5 2-3,0 0 0 7,-3-5-4-7,3 5-1 5,0 0 0-5,0 0 0 7,0 0-12-7,0 0-3 5,0 0 0-5,-9 2 0 6,9-2-15-6,-3 6-3 6,-6-4-1-6,6 6 0 5,-3 3-11-5,3-1-2 5,-3 4-1-5,0-4 0 6,0 4-11-6,3-1 8 5,-3 3-8-5,0 0 8 8,0-1-8-8,0 1 0 3,3 0 0-3,-2 0 8 8,-4 0-8-9,3 0 0 5,3-3 0-3,-3 0 0 28,3-2 0-21,-3-1 0-8,3-2 0 0,0-2 0 0,3-6-38 0,0 0-10 0,0 0-1 0,0 0-720 0</inkml:trace>
    </iact:actionData>
  </iact:action>
  <iact:action type="add" startTime="298137">
    <iact:property name="dataType"/>
    <iact:actionData xml:id="d23">
      <inkml:trace xmlns:inkml="http://www.w3.org/2003/InkML" xml:id="stk23" contextRef="#ctx0" brushRef="#br0">19671 9451 806 0,'0'0'72'2,"0"0"-58"-1,0 0-14 0,0 0 0 0,0 0 134 0,0 0 24 0,3 5 5 0,3 3 1 9,0 0-124-9,-3 3-24 0,3-1-4 0,0 1-2 6,0 5 21-6,0 0 4 6,0-1 1-6,3 1 0 5,-4-2-8-5,4-4-2 5,-3 3 0-5,3-2 0 6,-6 2 8-6,6-2 2 6,-3-3 0-6,0 0 0 6,0-3-28-6,-6-5-8 5,6 5 0-5,-3 3 0 6,-3-8 0-6,0 0-12 5,0 0 1-5,0 0-774 8</inkml:trace>
    </iact:actionData>
  </iact:action>
  <iact:action type="add" startTime="298589">
    <iact:property name="dataType"/>
    <iact:actionData xml:id="d24">
      <inkml:trace xmlns:inkml="http://www.w3.org/2003/InkML" xml:id="stk24" contextRef="#ctx0" brushRef="#br0">19064 9422 518 0,'-12'-5'23'2,"9"2"5"-1,-3 0-28 0,6 1 0-1,-3-1 0 1,3 3 0 12,0 0 179-12,0 0 30 0,0 0 7 0,0 0 0 5,9-5-158-5,0-1-32 5,0 4-6-5,0-1-2 6,0 3-7-6,3-3-2 6,-1 3 0-6,1-2 0 7,0 2-9-7,0 2 0 3,0-2 0-3,0 0 8 8,0-2-8-8,0 2 0 4,0 0 0-4,-3 0 8 9,2-3-8-9,-2 0 0 2,-3 3 0-2,0-2 8 6,-6 2-8-6,0 0 8 5,0 0-8-5,0 0 8 8,0 0 0-8,0 0 0 3,0 0 0-3,0 0 0 7,0 0-8-7,0 0 8 3,0 8-8-3,0 0 8 7,0 0-24-7,0-3-4 6,-6 0-2-6,0 3 0 5,3-3 1-5,-3 3 0 5,-2-2 0-5,2 2 0 6,0-3 12-6,0 0 9 7,0 1-12-7,3-1 12 4,-6-3 0-4,3 6 0 5,3-2 0-5,-3-4 0 8,0 4 0-9,0-1 0 24,3-2 0-20,0 2 0-2,0 3 8-1,0-3 1 0,3 3 1 0,-3 0 0 0,3-3 7 0,0 6 2 9,0-3 0-6,-3 2 0-3,3-2 1 0,3 6 1 0,-3-1 0 0,3 0 0 6,-3 5 16-5,3 1 3 13,3 0 1-9,-3 2 0-5,3 5 6 0,-3-2 1 0,6 5 0 0,-6 0 0 3,3 0-11-1,-3 3-1 1,3 2-1-3,0 1 0 9,3-3-15-7,-3-1-2-2,-3 1-1 0,0-3 0 13,3 0-17-13,-4-2 10 0,4-1-10 0,-3 1 8 9,-3-9 3-8,3 3 0-1,-3-2 0 0,0-1 0 13,3-4-11-13,-3-1 0 0,0-3 0 0,0-2 8 12,0-2-8-11,0-6 0-1,0 0 0 0,0 0 0 18,0 0-20-18,0 0-7 0,0 0-1 0,0 0 0 5,-3-11-105-5,0-5-22 2,-8-18-4-2,5 5-1 0</inkml:trace>
    </iact:actionData>
  </iact:action>
  <iact:action type="add" startTime="299099">
    <iact:property name="dataType"/>
    <iact:actionData xml:id="d25">
      <inkml:trace xmlns:inkml="http://www.w3.org/2003/InkML" xml:id="stk25" contextRef="#ctx0" brushRef="#br0">19183 9856 1587 0,'0'0'70'1,"0"-3"15"0,0 3-68 0,0-5-17 0,3 0 0 0,0-3 0 0,-3 2 50 0,0 6 6 0,0-2 2 0,0 2 0 14,6-6-38-13,-6 6-7-1,3-5-1 0,3 0-1 0,0-1-3 0,0 4-8 6,0-1 12-6,2 1-4 5,1-1-8-5,0 3 0 4,0-3 0-4,0 3 8 7,3 0-8-7,-3 0-11 4,3 0 3-5,0 0-541 15,-3 0-108-14</inkml:trace>
    </iact:actionData>
  </iact:action>
  <iact:action type="add" startTime="299279">
    <iact:property name="dataType"/>
    <iact:actionData xml:id="d26">
      <inkml:trace xmlns:inkml="http://www.w3.org/2003/InkML" xml:id="stk26" contextRef="#ctx0" brushRef="#br0">19376 9898 921 0,'0'0'82'5,"0"0"-66"-4,6-3-16-1,0 1 0 8,0-1 34-8,0 0 3 15,0 1 1-14,3 2 0 0,-9 0-2 0,6-3-1 11,0 3 0-11,0-2 0 0,3 4 10 0,-3-2 3 13,-6 0 0-12,9 0 0-1,-3 0-12 0,0 5-3 1,-6-5 0-1,6 8 0 9,-3 0-12-6,2 0-2-3,-2 0-1 0,-3 0 0 12,0-3 8-12,0 6 2 0,0 0 0 0,0-3 0 12,0 2 14-12,-3 1 3 0,-2-3 1 0,2 0 0 11,0-3 11-10,0 3 3-1,-3 0 0 0,3-3 0 12,0 0-20-7,3 3-4-5,-3-5-1 0,0 0 0 0,-3-1 2 0,6-2 1 9,0 0 0-9,0 0 0 0,0 0-21 0,0 0-4 2,0 0-1-2,0 0 0 8,0 0-12-8,3-2 0 3,6 2 0-3,-3-3 0 8,0 0 0-8,0 1 0 6,-6 2 0-6,11-6 0 6,-2 1 0-1,3 2 0-5,-12 3 0 0,9-5 0 7,3 0 0-3,-3 0 0-4,0-1 0 0,0 4-1036 11</inkml:trace>
    </iact:actionData>
  </iact:action>
  <iact:action type="add" startTime="326619">
    <iact:property name="dataType"/>
    <iact:actionData xml:id="d27">
      <inkml:trace xmlns:inkml="http://www.w3.org/2003/InkML" xml:id="stk27" contextRef="#ctx0" brushRef="#br0">10476 10020 172 0,'0'0'8'1,"0"0"1"0,0 0-9 0,0 0 0 1,0 0 0-1,0 0 0 5,0 0 113-5,0 0 21 5,0 0 4-5,0 0 1 6,0 0-108-6,0 0-22 4,0 0-9-4,0 0 8 8,0 0-8-8,0 0-12 6,0 0 2-6,0 0 1 4,0 0 9-4,0 0 0 5,0 0 0-5,0 0 0 7,9 0 0-7,-9 0 0 5,0 0 0-5,12 0 8 5,-12 0-8-5,9 5 12 5,0-2-4-5,-3-1 0 6,0 1-8-6,-6-3 8 5,9 3-8-5,0-1 8 6,0 4-8-6,0-4 0 5,-9-2 8-5,9 3-8 6,3 0 0-6,-4-3 8 9,-8 0-8-10,9 0 0 21,3 0 0-20,-3 0 8 0,-3 0-8 0,3-3 0 0,-3 0 14 0,3 1-2 44,0-1 0-44,-3 0 0 0,-6 3 5 0,6-5 1 0,3 0 0 0,-3-1 0 0,3 1-10 0,0 0-8 0,-3 0 12 0,2-1-12 0,4 1 13 0,-3-3-4 0,0 3-1 0,0-3 0 2,0 0 1-1,-3 0 0-1,0 0 0 0,-3-3 0 12,3-2 2-12,-3 3 0 0,0-1 0 0,3 0 0 12,-3 3 4-11,3-2 1-1,-3-1 0 0,-3-2 0 12,3 3 3-8,3 2 1-4,-3 0 0 0,0 0 0 0,0-3-4 0,0 3-1 9,0-2 0-9,0 2 0 0,-3-3-15 0,2 3 9 13,1-2-9-10,-3-1 8-3,3 3-8 0,0-3 8 0,-3 1-8 0,0 2 8 5,3-3 6-4,0 3 1 13,-3-2 0-10,-3 2 0-4,3 0 11 0,0 0 2 0,-3 0 1 0,3 0 0 9,0 0-17-8,-3 0-4-1,3-2-8 0,-3 2 12 12,3-3-2-12,0 1-1 0,-3 2 0 0,3-3 0 12,-2 3-9-12,2-2 0 0,-6-1 0-1,6 3 8 12,-3 3 0-10,3-3 0-1,-6 2 0 0,6 1 0 12,-3-3 20-8,0 3 3-4,0 0 1 0,-3-1 0 0,3 1-5 0,0 2-1 10,-3-2 0-9,3 3 0-1,-3-4-8 0,3 6-2 10,3 0 0-10,-6-2 0 0,0-1-16 0,0 0 10 11,6 3-10-10,-6-2 8-1,-3 2-8 0,3 0 0 11,0 0 0-6,-3 0 0-5,9 0 0 0,-6 0 8 0,-3 0-8 0,1 0 8 7,2 2-8-5,0 1 0-2,-3 0 0 0,3-1-11 13,0-2 11-13,0 3 0 0,-3 0 0 0,3-1 0 10,0-2 0-9,-3 5 0-1,3 1 0 0,0-1 0 11,-3-2 0-10,3 2 0-1,0 0 0 0,-3 3-8 12,3-3 0-8,1 3 0-4,-1-2 0 0,-3 2 0 0,3 0 8 0,-3-3 11 9,3-2-3-9,-3 2 0 0,3 0-8 0,0 3 0 13,0-3 0-12,0 1 8-1,0-1 3 0,0 0 0 0,0 1 0 0,0-1 0 7,0 3-11-6,3 0 8 12,-3-3-8-8,0 3 8-5,0 0-8 0,0 0 0 0,4 2 0 0,-4 1 0 8,3-3 0-7,0 2 0-1,-3 1 0 0,6 0 0 14,-3-1 0-14,0 3 0 0,3 1 0 0,0-1 0 10,0 0 0-10,0 3 0 0,0 0 0 0,3-3 0 12,0 3 0-12,0-3 0 0,0 3 0 0,0 0 0 12,0-3 0-9,0-2 15-3,0 2-3 0,-1-2 0 0,4 2-12 0,-3-3-16 10,3 1 3-10,0-3 1 0,0 3 12 0,0-1 16 15,3-5-3-12,-3 3-1-3,3 0-12 0,0-2 0 0,3-1 0 0,-3 0 0 4,3-2 0-4,-3-1 0 14,0 1 0-11,2-3 0-3,1 3 0 0,0-3 0 0,0-3 0 0,0 0 0 8,-3 1 0-6,0-4 11-2,0 4-11 0,0-3 10 12,0 2-10-12,-3-2 0 0,6-1 0 0,-3 4-532 17,-3-1-114-14</inkml:trace>
    </iact:actionData>
  </iact:action>
  <iact:action type="add" startTime="353927">
    <iact:property name="dataType"/>
    <iact:actionData xml:id="d28">
      <inkml:trace xmlns:inkml="http://www.w3.org/2003/InkML" xml:id="stk28" contextRef="#ctx0" brushRef="#br0">5580 16759 172 0,'0'0'8'1,"0"0"1"0,0 0-9 0,0 0 0 2,0 0 0-2,0 0 0 8,0 0 46-8,0 0 7 2,0 0 2-2,6-3 0 6,-6 3-55-6,9-5 0 6,-3 5 0-6,3-3 0 6,-3 0 0-6,6 1 0 4,-6 2 0-4,5 0 0 7,-2 2 0-7,3-2 0 4,3 0 0-4,0 0 0 8,0 3 0-8,3 0-10 4,-6-3 10-4,6 0 0 7,2 2 0-8,-2-2 0 6,3 0 0-5,-3 0 0 7,3 3 0-7,3 0 0 7,-7-3 0-7,4 2 0 45,3-2 0-45,-3 0 0 0,0 0 0-1,0-2 0 1,-4-1-8 0,4 0 8 0,0 3 0 0,0-2 0 0,0-4 0 0,0 1 0 0,-1 3 0 0,4-4 0 0,-6 1 0 0,3 2 0 6,3-2 0-5,-3 0 0-1,5 2 0 0,-2-2 0 14,-6-3 0-9,3 3 0-5,0-1 0 0,3 1 0 0,-7-3 0 0,4 3 0 1,0-3 0-1,-3 3 0 15,0-3 0-14,0 0 0-1,-3-3 0 0,2 3 0 0,1 0 0 0,0 0 0 10,3-2 0-8,0 2 0-2,0-3 0 0,-1 3 0 12,1-2 0-12,3 2 0 0,3-3 0 0,-3 3 0 13,0-2 0-12,-1-4 0-1,1 1 0 0,-3 3 0 9,-3-1 0-8,-3 0 0-1,3 1 0 0,-1-3 0 12,1-1 0-9,-6 1 0-3,-3 0 0 0,-3 0 9 0,0-3 35 0,-3 0 8 9,0-3 0-7,0-2 1-2,0-5-8 0,-6-3-1 13,0-3-1-13,-3-5 0 0,3-3-23 0,-3-5-5 10,0 0-1-10,-3 0 0 2,3-2-14-2,-3 2 0 0,3-3 8 0,-3 3-8 8,1 0 10-4,2 5-1-4,-3 1 0 0,3 2 0 9,-3 0 15-7,0 2 4-2,0-2 0 0,0 0 0 12,0 0-5-12,-3-3-1 0,3 3 0 0,0 0 0 12,0 0-3-12,3 3-1 0,-3-3 0 0,-2-3 0 11,5 3-7-11,-3-3-2 0,-3 3 0 0,0-2 0 14,0-1-9-9,3 3 0-5,3 0 0 0,-3 3 0 0,0-4-12 0,0-1 3 1,0 7 0-1,-3-2 0 4,4 2 0-3,-7 0 0 13,3 3 0-14,0 0 0 0,0 2 9 0,0 1-13 11,-3 0 5-11,0 2 8 0,3 0 0 0,-3 0 0 12,1 3 0-8,-1 2 0-3,3 4 0-1,-3-1 0 0,3 0 0 0,-9 3 0 7,6 2 0-5,0-2 15-2,-5 2-1 0,5 3 0 12,0 0-6-12,-6 3-8 0,3 0 11 0,0 2-11 11,0 0 0-11,4 3 0 0,2 0 0 0,-9 3 0 11,0-3 0-9,3 3 0-2,-3-1 0 0,0 4 0 11,-2 2 0-6,2-3 0-5,0 3 0-1,0 0 0 1,-6 0 0 0,3 2 0 7,-2 1-9-4,2-1 9-3,-3 4 0 0,0-1-8 13,3 3 8-13,1 0 0 0,-4 0 0 0,3-1 0 2,0 1 0-2,0 3 0 6,4-1 0-5,-4-2-10 11,3 3 10-9,-3-1 0-2,0-2-10-1,4 3 10 0,-4-1-8 0,6 1 8 7,-3-1 0-3,6-2 0-4,-9 3 0 0,6-1 0 12,1-2 0-11,-1 0 0-1,-3 0 0 0,3 2 11 9,-3 1-11-9,6-1-9 0,0 3 9 0,1 1-13 13,-1-1 5-12,3 3 8-1,3-1-13 0,0 4 5 11,6-1 8-5,-3 1 0-6,0 2 8 0,3 0-8 0,0 3 0 0,3-3 0 6,-3 3 0-3,3-1 0-3,3 1 0 0,-3 0 0 12,-3 2 0-7,6-2-8-5,3 0 8 0,3 0 0 0,0-1 0 0,0 1-8 4,3 2 8 1,3 1 0-5,-1-3 0 0,7-1 0 6,-9 1 0-1,6-3 0-5,3 3-9 0,0 0 9 8,-3-1 0-4,2-1 0-4,4-4-9 0,0 0 9 10,-3 1 0-9,3-3 0-1,3 0 0 0,-4-1 0 12,7 1 0-12,-3-3 0 0,0 3-8 0,2-3 8 11,1 3 0-10,3-3 0-1,-3 3 0 0,2 0 0 12,-2-6 0-6,0 4 0-6,0 1 0 0,0-4 0 0,-4-1 0 0,1 1 0 6,3-3 0-5,-6-3 0-1,-1 0 0 0,4-2 0 13,0-3 0-13,3-3 0 0,0-2 0 0,2 2 0 9,1-2 0-7,6-6-410-2</inkml:trace>
    </iact:actionData>
  </iact:action>
  <iact:action type="add" startTime="366105">
    <iact:property name="dataType"/>
    <iact:actionData xml:id="d29">
      <inkml:trace xmlns:inkml="http://www.w3.org/2003/InkML" xml:id="stk29" contextRef="#ctx0" brushRef="#br0">7024 17640 115 0,'0'0'0'3,"0"-8"10"-3,0 3-10 1,0-3 0-1,6 0 0 1,-6 0 0 6,-6 2 56-6,6-4 10 4,0 2 2-4,-3-3 0 7,-3 1-6-7,0-1-1 5,0 1 0-5,3-1 0 8,0 0-22-8,-3-2-5 2,-3 0-1-2,0-3 0 8,3 0-17-8,-3 3-3 4,-3 0-1-4,3 0 0 6,0-1 4-6,0 1 0 4,0 0 0-4,-2 2 0 9,-1-2 1-9,3 2 1 4,-3 1 0-4,0-1 0 6,0 1-3-6,0-4-1 3,0 4 0-2,0-1 0 6,-3 1-6-7,3-4-8 7,-5 4 11-7,5-1-11 28,3 1 16-27,-3-1-3-1,-6 1-1 0,3-4 0 0,0 1 0 0,0 3-1 0,-2-1 0 0,2 0 0 43,-3 1-11-43,6-3 12 0,-3 2-12 0,3 0 12 0,-6-2-12 0,6 5 0 0,-3-2 0 0,4 2 0 0,-1 0 0 0,-3-3 0 0,3 1 9 0,-3-1-9 0,6 6 0 0,-9-3 0 1,3 0 0-1,0 0 0 0,3 0 8 0,-2 0-8 11,-1 3 8-10,3-3-8-1,-9 3 0 0,6-1 8 12,0-2-8-10,-3 0 0-2,0 3 0 0,4 0 8 0,-4-1-8 0,3 4 0 11,-3-6 0-11,0 3 9 0,3 2-9 0,-3 0 0 11,7 1 8-11,-4 2-8 0,0-3 0 0,0 0 0 12,3 3 0-11,-3 3 0-1,3-3 0 0,-3 3 0 13,3-3 0-13,0 2 0 0,-2 1 0 0,2 0 0 1,0 2-8-1,-6 3-3 9,3-3 0-6,0 0 0-3,-3 3-2 0,6 0-1 11,-5-2 0-11,5 4 0 0,-6-2 14 0,3 0-12 12,3 5 12-11,-3-2-12-1,3-1 2 0,3 1 1 10,0 2 0-9,-3 0 0-1,3 3-10 0,1-2-1 12,2-1-1-10,-3 3 0 11,3 0-18-12,0-1-3-1,-6 1-1 0,6 0 0 12,3 3-21-11,-3 2-4-1,3 0 0 0,0 0-1 12,0 0 25-12,-3 1 6 0,3 1 1 0,0 1 0 0,0 3 16 0,-3-1 3 0,3-2 1 0,0 0 0 8,0 0 3-7,0-3 1-1,0 0 0-1,3 0 0 3,0-2 13-2,0-1 0 9,0 1 0-6,3-1 0-3,0 1 0 0,3-4 0 11,3 1 0-11,-9 3 0 0,9-3 0 0,-3-3 0 13,6 3 0-13,0 0 0 0,0 0 0 0,3-1 0 11,0 1 0-11,5 3-9 0,-5-1 9 0,0-2-10 12,6 0 10-9,0 0-10-3,-3 0 2 0,0 0 0 0,2 0 0 0,-2-3 0 10,3 0-8-9</inkml:trace>
    </iact:actionData>
  </iact:action>
  <iact:action type="add" startTime="366726">
    <iact:property name="dataType"/>
    <iact:actionData xml:id="d30">
      <inkml:trace xmlns:inkml="http://www.w3.org/2003/InkML" xml:id="stk30" contextRef="#ctx0" brushRef="#br0">6083 18021 0 0,'15'8'0'1,"-6"-6"0"0,3 1 0 0,0 0 0 0,2 2 0 0,4 0 0 0,0 1 30 0,3-4-6 0,-6 3 4 0,3 1 2 20,3-1-30-20,-1 0 0 0,4 1 0 0,0-4 0 0,-3 4 0 0,3-4 0 0,3 1 0 0,-1 0 0 0,-2-1 0 0,3-2-13 12,0-2 1-12,-1-1 0 0,-2-2 12-1,3-1 13 3</inkml:trace>
    </iact:actionData>
  </iact:action>
  <iact:action type="add" startTime="404988">
    <iact:property name="dataType"/>
    <iact:actionData xml:id="d31">
      <inkml:trace xmlns:inkml="http://www.w3.org/2003/InkML" xml:id="stk31" contextRef="#ctx0" brushRef="#br0">15167 14907 172 0,'0'0'16'2,"0"0"-16"2,0 0 0-3,0 0 0 6,0 0 124-6,0 0 21 5,0 0 5-5,0 0 1 7,0 0-114-7,0 0-22 5,0 0-5-5,-6 8-1 5,4-3-9-5,2-5 8 6,0 0-8-6,0 0 8 6,0 0 25-6,0 0 5 5,-6 5 1-5,6-5 0 10,0 0-27-10,0 0-12 2,0 0 10-2,0 0-10 5,0 0 8-5,0 0-8 5,0 0 0-5,0 0 0 6,0 0 13-6,0 0-3 5,0 0-1-5,0 8 0 8,0-8 6-8,6 5 1 4,-1 3 0-4,-2-2 0 6,-3-6-6-6,9 5-1 3,-3 0 0-3,0 0 0 10,-6-5-9-10,9 3 12 2,-3 0-12-2,0-1 12 7,-6-2-3-7,9 3 0 4,0-3 0-4,-3 3 0 7,0-3 4-7,3 0 1 4,-3 0 0-2,0 0 0 9,3 0 0-9,-3 0 0-2,3 0 0 0,-4 0 0 14,4 0-1-14,-9 0 0 1,6 2 0-1,0-2 0 0,3 0-5 0,0 3-8 5,0 0 11-4,0-3-11 13,0 2 10-13,0-2-10-1,3 0 8 1,-3 0-8-1,0 0 14 1,3 0-2 6,-4 0-1-2,1 0 0-5,3 0 5 0,-3 3 0 12,0-3 1-12,0 0 0 0,3 0-5 0,-3 0-2 10,0 3 0-10,0-3 0 0,3 0-2 0,-3 0 0 13,0 2 0-8,-3-2 0-5,5 3 0 0,-2 0 0 0,0-1 0 0,3-2 0 4,-3 0-8 1,0 3 8-5,3-3-8 0,-3 0 8 10,-3 0 7-9,0 0 1-1,3 0 0 0,0 2 0 12,-3-2-16-12,0 3 0 0,3-3 8 0,-4 0-8 11,7 0 8-11,-3 0-8 0,0 0 11 0,0 0-11 13,0 0 9-13,0 0-9 0,0 0 0 0,0 0 9 12,0 3-9-8,-3-1 0-4,3-2 0 0,-9 0 0 0,0 0 0 0,6 3 0 8,0-3 8-7,-6 0-8-1,0 0 29 0,0 0 1 14,0 0 0-11,0 0 0-3,0 0 18 0,0 0 4 0,0 0 1 0,0 0 0 3,0 0-22-2,0 0-5 3,0 0-1-4,0 0 0 6,0 0-14-6,0 0-3 5,0 0-8-5,0 0 12 7,0 0-12-7,0 0 9 5,0 0-9-5,0 0 8 5,0 0-8-5,0 0 0 7,-6 0 9-7,3-3-9 4,-6 3 8-4,3-2-8 6,0 2 8-5,-3-3-8 12,3 3 8-5,-3 0-8-8,3 0 10 0,-3 0-10 0,3 0 9 0,0 0-9 2,-3 0 8 4,3-3-8-6,0 3 0 0,0 0 0 9,-2 0 8-8,2 0-8-1,-3-2 0 0,3 2 0 12,0 0 0-6,0 0 0-6,-3 0 0 0,3-3 0 0,-3 3 0 0,0 3 8 4,0-3-8 0,0 2 0-4,0-2 0 0,0 3 0 8,-3-3 0-4,3 3 8-4,1-1-8 0,-1 1 8 11,0-3-8-10,-3 3 0-1,3-3 0 0,0 2 0 11,3 1 0-11,-3 0 0 0,0-3 0 0,0 2 0 11,3-2 0-11,-3 3 0 0,0 0 0 0,0-1 0 13,0-2 0-13,1 3 0 0,-4-3 0 0,3 3 0 12,-3-1 0-8,3 1 0-4,0-3 0 0,0 2 0 0,0 1 11 0,0-3-3 9,0 3-8-9,-3-1 12 0,3 1-2 0,0-3-1 15,-2 0 0-11,-1 0 0-4,3 3 10 0,0-1 1 0,0-2 1 0,0 3 0 2,0-3-21 2,3 0 0-4,-3 3 0 0,0-1 0 9,0-2-12-5,0 0 0-4,3 3 0 0,-3 0 0 13,4-3 12-13,-4 0 0 0,0 2 0 0,0-2 0 11,3 3 0-11,0-3 0 0,-3 0 0 0,3 0 0 10,-3 0 0-10,0 0 0 0,0 0 10 0,0 0-10 12,0 0 12-11,0 0-4-1,0 0-8 0,0 0 12 13,4 2-12-10,-4-2 0-3,0 0 0 0,3 0 0 0,0 0 0 0,0 0 0 9,0 0 0-8,0 3 0-1,6-3-12 0,-3 3-6 9,-3-3-1-8,6 0 0 11,0 0-164-12,0 0-33 0,6 10-6 6</inkml:trace>
    </iact:actionData>
  </iact:action>
  <iact:action type="add" startTime="406220">
    <iact:property name="dataType"/>
    <iact:actionData xml:id="d32">
      <inkml:trace xmlns:inkml="http://www.w3.org/2003/InkML" xml:id="stk32" contextRef="#ctx0" brushRef="#br0">15141 14904 403 0,'0'0'17'2,"0"0"5"-2,0 0-22 1,0 0 0 1,-3-3 0-1,3 3 0 6,0-5 87-6,0 5 13 4,0 0 2-4,-6-5 1 6,3 2-32-6,3 3-7 6,-3-3 0-6,3 3-1 5,-9-2 2-5,3-3 1 6,0 5 0-6,6 0 0 8,-6 0-18-8,-3 0-3 3,0 2-1-3,3 1 0 7,-3-1-14-7,3-2-3 5,0 6-1-6,-3-4 0 10,-3 1-11-9,4 2-3 2,-1-2 0-2,0 5 0 7,0-5-3-7,-3 2-1 5,0 0 0-6,3 3 0 10,-3-3 4-9,0 3 0 3,-3-2 0-2,3 2 0 23,4 2 4-21,-4-2 2-3,3 0 0 0,-3-3 0 0,3 3-5 0,0-2-1 0,0-1 0 0,0 0 0 38,0 0-4-37,3-2 0-1,0 0-8 0,-3-1 12 0,3-2-3 0,6 0-1 0,0 0 0 0,0 0 0 0,0 0-8 0,0 0 8 0,0 0-8 0,0 0 8 3,0 0-8-2,0 8-17-1,0 0 4 0,0 0 1 12,3 0 12-9,3 3 0-3,-3-1 0 0,0 1 0 0,3 2-9 0,0-2 9 10,0 2-8-9,0 0 8-1,3 0 0 0,-3 1 0 11,0-4 0-11,0 3 0 0,0 3 0 0,0-5 0 11,0-1 0-11,3 1 0 0,0-3 0 0,-1 0-8 13,1 0 8-10,0 0 0-3,0-3 0 0,0 0-8 0,0-2 8 0,0 0 0 9,0-1 0-8,0 1-8-1,-3 0 8 0,3-1 0 12,-3-2 0-12,0 3 0 0,-6-3 0 0,9 3 0 13,0-1 0-12,-4 3 0-1,1-2 0 0,-6-3 0 2,9 3 0-2,-3-3 0 6,0 2 0-5,0 1 0 13,-6-3 0-10,0 0 0-4,6 3 0 0,-6-3 0 0,6 5 0 0,-6-5 0 9,0 0 0-8,6 3 0-1,-6-3 0 0,3 2 8 3,0 4-8-3,3-1 8 20,-3 0-91-20,0 0-17 9,3 6-4-9,3 0-1 0</inkml:trace>
    </iact:actionData>
  </iact:action>
  <iact:action type="add" startTime="406927">
    <iact:property name="dataType"/>
    <iact:actionData xml:id="d33">
      <inkml:trace xmlns:inkml="http://www.w3.org/2003/InkML" xml:id="stk33" contextRef="#ctx0" brushRef="#br0">15480 14859 1411 0,'-3'0'31'2,"0"-3"6"-1,-3 1 2 0,3-1 1 0,-3 0-32 0,3 1-8 7,0 2 0-7,0 0 0 0,0 0 24 0,3 0 3 1,-6-3 1-1,3 3 0 7,0 0-10-7,3 0-2 4,-6 0 0-4,6 0 0 8,0 0 0-8,0 0 0 4,0 0 0-4,0 0 0 7,0 0-16-7,0 0 0 5,0 0 0-5,0 0 0 6,0 0 0-6,0 0 0 6,6 8-11-6,0 0 11 4,3 0 0-4,-3 3 0 8,6-4 0-8,0 7 0 3,-3-1 0-3,3 0-8 5,0-2 8-5,0 2 0 9,3 0 0-10,-1 3 0 9,4-3 0-7,-3 1 0 15,0-1 0-14,0 0 0-2,-3 0 0 0,3 0 0 0,-3-2 0 0,0-3 9 9,-1 3-9-9,-2-4 12 2,3 1-12-2,-3 0 0 0,-3 0 0 2,3-2 0 3,-3-1 0-5,-3 0 0 14,-3-5 0-11,0 0 0-3,0 0 0 0,6 5 8 0,-6-5 0 0,6 6 0 10,-6-6 4-9,0 0 0-1,0 0 0 0,0 8 0 12,0-8-12-11,3 5 12-1,-3-5-12 0,0 0 12 10,0 8-12-9,0-8 8-1,0 8-8 0,-3-3 8 11,0 0 18-11,0 1 3 0,-6 2 1 0,0-3 0 12,0 3 18-8,-3-3 4-4,-3 3 1 0,-2 0 0 0,-4 0-7 0,0 3-2 8,-3-1 0-7,-6 1 0-1,0-1-8 0,1 4-3 14,-1-4 0-13,-3 3 0 0,6 1-16-1,1 1-3 0,2-1-1-1,0 2 0 21,3-1-102-19,0 7-21 4,3 1-4-5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2-24T01:52:30.9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75696">
    <iact:property name="dataType"/>
    <iact:actionData xml:id="d0">
      <inkml:trace xmlns:inkml="http://www.w3.org/2003/InkML" xml:id="stk0" contextRef="#ctx0" brushRef="#br0">14248 8668 1198 0,'0'0'26'4,"-3"0"6"-3,-6 0 0 0,3 0 3 0,0 2-35 0,0-2 0 0,-3 0 0 0,3 3 0 1,0-3 37-1,-3 3 1 5,0-1 0-5,0 1 0 5,0-3-12-5,0 3-2 5,1-1-1-5,-4 1 0 7,0 2-15-7,-3 1-8 5,6 1 8-5,-3-4-8 7,0 0 0-7,-3 2 0 4,3-2 0-4,3-1 0 7,-3 1 0-7,4 2 8 6,-4-5-8-6,3 3 0 5,0-3 0-5,0-3 0 5,-3 3 0-5,3-2 0 8,0-1 32-8,-3 0 1 3,3 1 1-3,-3-1 0 7,3-2-34-7,3-1 0 7,-8 1 0-8,5 0 0 7,-3-3 0-5,0 0 15 45,3 0-3-45,-3 3-1-1,-3-3-1 0,3 3 0 0,3-1 0 0,-3-2 0 0,0 3 0 0,1-3 0 0,-1 0 0 0,0 3 0 0,0 0-10 0,0-3 12 0,0 2-12 0,0-2 12 3,3 3-12-2,-3-3 12-1,0 0-12 0,3 0 12 11,0 0-12-10,4 3-9-1,-4-3 9 0,0 0-13 11,3-5 13-6,0 2 15-5,0 1-3 0,0-1-1 0,0 1-11 0,3 2 0 8,-3 0 0-8,0 0 0 0,0 0 0 0,0-3 0 13,3 3-9-12,0 0 9-1,3 0 0 0,-3 3 0 10,3 0-8-9,-3 0 8-1,6-3 0 0,-3 0-10 13,3 2 10-11,-3-2-8-2,6 1 8 0,-6 1-8 0,3-2 8 0,0 3-8 10,0-3 8-9,0 0 0-1,-3 0 0 0,3 0-8 12,0 3 8-12,0-3 0 0,-3 3 0 0,3-3 0 11,0 3 0-11,0-1 0 0,0 1 0 0,-3 2 0 12,3-2 0-11,0 0 0-1,-3-3 0 0,0 8 0 11,0 0 0-6,0 0 0-5,0-8 0 0,0 3 0 0,3-3 8 0,0 2-8 9,-3 6 8-6,6-5-8-2,-3-3 0 0,0 0 8-1,0 3-8 0,0 0 0 5,-3 5 0-3,3-6 8 1,-3 6-8-3,3-5 0 6,0 0 0-2,-3-3 0-4,3 2 0-1,-3 6 0 10,0 0 0-2,0 0 8-7,0 0-8 0,0 0 0 2,5-5 0-2,-2 3 0 6,0-4 0-6,-3 6 0 14,6-5 0-13,-3 0-8-1,6-1 8 0,-3 1-8 10,0-3 8-8,3 3 0-2,-3-3 0-1,3 0 0 3,-3 0 0-2,3 0 0 6,0 0 0-5,-3 0 0 12,3 0 0-9,0 0 0-4,-3 0 0-1,0 0 0 1,0 3 0 0,2 0 0 11,-2 2 0-10,0-2 0-1,0 2 0 0,0-2-8 12,3 2 8-7,0 1-8-5,0-1 8 0,0 0 0 0,3-2 0 0,0 2 0 4,3 1 0-1,0-3 0-3,-4-1 0 0,4 1-8 8,0-3 8-3,0 0 0-5,3-2 0 0,0 2 0 10,0 0 0-8,0-3 0-2,-4 3 0 0,1 3 0 12,3-3 0-12,-3 0 0 1,3 0 0-1,-6 0 0 2,3 5 0-2,-3-2 0 5,2 2 0-4,1 1 0 13,-3-1 0-9,3 1 0-5,-3-1 0 0,6 3 0 0,-3 3 0 0,0-3 0 5,3 0 0-1,-4 0-8-4,7 0 8 0,-3 0 0 12,3 0 0-11,3-3 0-1,-3 3 0 0,-4-3 0 12,1 1 0-9,-3-1 0-3,3 0 0 0,0 1 0 0,0-1 0 0,0 0 0 5,-3 3 0 0,2 0 0-5,-2 3 0 0,0 0 0 6,0-3 0-2,0 0 0-4,-3 2 0-1,0 4 0 12,3-4 0-9,-3 4 0-2,2-1 0 0,-2 0 0 13,3 3 0-13,-3-3 0 0,0 3 0 0,3 0 0 9,0 0 0-8,3 0 0-1,-6-3 0 0,-1 3 0 12,4 0 0-11,0 3 0-1,0-3 0 0,0 0 0 3,-6 0 0-3,3 0 0 7,0 0 0-3,-3-1 0-4,0 1 0 0,0 3 0 11,2-3 0-10,-5 0 0-1,0 0 0 0,0 0 8 12,3 0-8-7,3 0 0-5,-6 2 0 0,0-2 0 0,3 5 0 0,-6-5 0 2,6 3 0 0,-3 2 8 11,0-2-8-7,3 2 0-6,0 3 0 0,-3-3 0 0,0 3 0 0,-1 0 0 8,1-3 0-7,0 3 8-1,-3-3-8 0,0 0 0 12,0 1 0-12,0-1 8 0,3 0-8 0,-6-2 0 11,0-1 9-10,-3 1-9-1,0-1 12 0,0-2-12 10,0 3 12-9,-3-3-4-1,0 2 0 0,0-2-8 3,-2 3 16-3,-1 0-3 7,-3-1-1-3,0-2 0-4,3 3-4 0,-3-1 0 13,0-2-8-8,0 3 12-5,0-1-1 0,0-2-1 0,3 3 0 0,0-1 0 2,-2-4 2 0,-1 2 1 10,3-3 0-11,-6 3 0-1,0 0-1-1,0 2-1 4,0-2 0-3,3-2 0 8,-6 2 10-5,4 0 3-3,-1-3 0 0,0 0 0 11,0 6-8-10,0-3-2-1,-3-3 0 0,0 0 0 13,3 0-5-13,-2 1-1 0,-1 2 0 0,3-3 0 10,-3 3-8-9,3-3 0-1,-6 1 0 0,3 1 8 12,-2 1-8-12,2 0 0 0,3 0 0 0,0 0 0 12,0-2 0-7,3-1 0-5,-3 0 0 0,0-2 0 0,0 2 0 0,4 0 0 8,-4-2 12-7,3 0-4-1,0-3 8 0,3 0 2 12,-3 0 0-7,3 0 0-5,0 0 7 0,0 0 2 0,3-3 0 0,0 3 0 3,0 0-13-2,0 0-2 13,0 0-1-9,6 0 0-5,-2-3-3 0,2 3-8 0,-6-2 12 0,6 2-4 7,0 0-8-5,0 0 0-2,-6-3 0 0,6 3 0 11,0 0 0-9,0 0 0-2,0 0 0 0,0 0-11 1,0 0 11-1,0 0-8 6,0 0 8-5,0 0-8 23,0 0-29-23,0 0-6-1,0 0-1 1,0 0-942-2</inkml:trace>
    </iact:actionData>
  </iact:action>
  <iact:action type="add" startTime="98876">
    <iact:property name="dataType"/>
    <iact:actionData xml:id="d1">
      <inkml:trace xmlns:inkml="http://www.w3.org/2003/InkML" xml:id="stk1" contextRef="#ctx0" brushRef="#br0">14968 2217 403 0,'0'0'17'8,"-3"-5"5"-8,0 2-22 1,0-2 0 0,0 5 0 0,3 0 0 2,0-8 64-2,-3 5 9 4,-3 1 2-4,6 2 0 5,0 0-55-5,0-6-10 5,-3 1-2-5,0 3-8 7,3 2 0-7,0 0 0 5,-3-6 0-5,3 6-9 9,0 0 9-9,0 0-13 2,0 0 5-2,0 0-190 15,-6 0-38-15</inkml:trace>
    </iact:actionData>
  </iact:action>
  <iact:action type="add" startTime="99467">
    <iact:property name="dataType"/>
    <iact:actionData xml:id="d2">
      <inkml:trace xmlns:inkml="http://www.w3.org/2003/InkML" xml:id="stk2" contextRef="#ctx0" brushRef="#br0">15069 2921 230 0,'0'0'20'2,"9"0"-20"-1,0-5 0-1,0 5 0 5,-3-8 28-3,3 2 0 2,0 1 1-3,-3 0 0 6,3 2-15-6,-3-5-3 6,3 3-1-6,0-6 0 7,-4 4 10-7,1-1 1 5,3 2 1-5,-3-7 0 5,0 8-6-5,3-3-2 6,-3-3 0-6,0 1 0 6,0-4-14-7,3 9 0 7,-6-5 0-6,6 2 0 7,-3-6 0-7,0 6 9 3,0-5-9-3,0 8 8 9,0-6-8-9,0 1 0 3,-3 4 0-3,0-7 8 7,0 3 4-7,2 2 1 3,-2-6 0-3,-3 7 0 8,0-7 15-9,0 4 2 6,0 2 1-4,0-5 0 27,0-1-10-28,0 1-1 0,0 3-1 0,-3 2 0 0,3-11-19 0,0 6 10 0,-2-3-10 0,-1 3 8 9,3-3-8-9,-3 0 0 0,0 3 9 0,0 0-9 11,0-3 0-10,0 2 8-1,0 4-8 1,0-1 0-1,0-2 28 0,-3 0 2 9,3 0 0-5,0 5 0-4,-6-6 12 0,3 9 2 11,3-8 1-10,0 2 0-1,-3 3-21 0,0 0-4 12,0-5 0-7,0 3-1-5,0 2-5 0,0 0-1 0,0 2 0 0,0-7 0 4,-3 5-3 1,0 3-1-5,1-3 0 0,-1 3 0 7,3-1-9-1,-3-1 0-6,-3 1 0 0,3-2 8 3,-3 3-8-3,0 5 0 7,3-8 0-7,0 3 0 12,-3 5 0-12,3 0 0 0,0-6 0 0,-2 4 0 12,2 2 0-12,-3 0 0 0,3-5-9 0,3 5 9 10,-3 0-8-8,3 5 8-2,-6-5-12 0,3 2 12 11,3 4-13-7,-3-6 4-4,0 0 1 0,0 5 0 0,3-2 8 0,0 2-8 8,4 0 8-6,-4-2-8-2,0 2 8 0,-3 1 0 13,3-4 0-9,0 3 0-4,-3 3 0 0,3 3 0 0,0-8 0 0,0 7 0 5,-3-4 0-2,3 1 0-3,0 1-10 0,3 3 10 10,-6-3-8-8,3 0 8-2,3 2 0 0,-3-2 0 11,3 0 0-10,0 3 0-1,-3-3 0 0,3 2 0 12,0 4 0-6,1-1 0-6,-1 0-8 0,0-5 8 0,0 5-8 0,0-5 8 3,0 3 0 3,3 2 0-6,-3 0-11 0,0 0 11 8,3 1-10-5,0-1 10-3,0 5 0 0,0-4 0 9,-3-1 0-7,3 5 0-2,3-2 0 0,-3 3 0 12,0-1 0-11,3 1 0-1,0 2 0 0,0-2-9 3,0-4 9-3,0 1 0 7,0-2 0-1,0-1-8-6,2 3 8 0,1 2 0 5,0-5 0-1,3 1-8-4,0 4 8 0,-3-5 0 8,3 1 0-4,0-1 0-4,0 0 0-1,3-5-8 13,-3 3 8-12,0-3-8 0,0-1 8 0,0 4-8 14,0-6 8-13,2 3 0-2,1-2 0 1,0 1 0 0,-3-4 0 1,3 0 0 5,-3-1 0-6,3-2 0 14,0 0 0-12,0 0 0-2,0-2 0 0,0-1 0 0,-1 0 0 0,-2-2 0 9,3 0 10-5,-3 2-10-4,0-7 9 0,3 7-9 13,-3-5 8-7,0 3-8-6,0-6 12 0,0 3-2 0,-3 0-1 0,3 3 0 4,0-3-1-1,-3 3 0-3,-1-8 0 0,4 2 0 6,-3 8 8-1,-3-5 2-5,0 3 0 0,0-8 0 9,0 8 6-6,-3-3 0-3,3-3 1 0,-6 3 0 10,3 0-6-9,-6 3-2-1,3 5 0 0,-3-8-407 14,0 3-82-10</inkml:trace>
    </iact:actionData>
  </iact:action>
  <iact:action type="add" startTime="201287">
    <iact:property name="dataType"/>
    <iact:actionData xml:id="d3">
      <inkml:trace xmlns:inkml="http://www.w3.org/2003/InkML" xml:id="stk3" contextRef="#ctx0" brushRef="#br0">5571 16915 230 0,'0'0'20'3,"0"0"-20"-2,0 0 0 0,0 0 0 4,0 0 88-4,0 0 12 5,0 0 4-5,-6 2 0 6,-3-2-48-6,9 0-10 4,0 0-2-4,0 0 0 6,0 0-32-6,0 0-12 6,0 0 0-6,0 0 9 22,0 0-28-22,0 0-5 0</inkml:trace>
    </iact:actionData>
  </iact:action>
  <iact:action type="add" startTime="228097">
    <iact:property name="dataType"/>
    <iact:actionData xml:id="d4">
      <inkml:trace xmlns:inkml="http://www.w3.org/2003/InkML" xml:id="stk4" contextRef="#ctx0" brushRef="#br0">7286 15907 1036 0,'0'0'92'3,"-6"0"-73"0,6 0-19-2,-9 0 0 6,-3 0 13-6,3 0-1 4,9 0 0-4,0 0 0 7,-6-3 5-7,-3 3 1 6,9 0 0-6,0 0 0 5,0 0-18-5,0 0 0 6,0 0-8-6,0 0 8 7,0 0 0-7,0 0-9 3,0 0 9-3,0 0 0 7,9 5-12-7,-9 1 4 5,-3 4 0-5,0 4 0 6,3-1 8-6,0 3-13 5,0 5 5-4,0-3 8 3,-6 6-9-4,9 3 9 4,3-1 0-4,-3 0 0 10,-6 6 0-11,6-5 0 8,6-3 0-3,-3-1 0-4,0 1 0 0,0-3 0 28,0-2 0-28,3-1 0 0,2-2 0 0,-5 0 0 0,-3-3 0 0,0 1 0 0,9-1-8 0,-6-3 8 40,-6 1 0-37,6-3 0-3,0-3-32 0,0 3 0 0,-3-3 0 0,3 3-260 0,-6-8-52 0</inkml:trace>
    </iact:actionData>
  </iact:action>
  <iact:action type="add" startTime="228442">
    <iact:property name="dataType"/>
    <iact:actionData xml:id="d5">
      <inkml:trace xmlns:inkml="http://www.w3.org/2003/InkML" xml:id="stk5" contextRef="#ctx0" brushRef="#br0">7652 15872 403 0,'0'0'36'2,"-6"0"-36"5,0 3 0-6,6-3 0 8,0 0 208-7,0 0 34-1,-6 3 7 0,0 2 2 5,6-5-188-5,0 3-38 6,-6 5-7-6,3 2-2 6,-3 1-16-6,6 7-9 7,6 1 1-7,-3 5 0 3,-9 5 8-3,6 0 0 5,12 3 0-5,-6 2 0 6,-6 0-12-6,6 1-1 6,3-9 0-6,0 1 0 6,0-1 13-6,-1 1 0 5,-2-6 0-5,3 0 0 7,3-3 0-7,-6-2 0 3,-6 0 0-3,3-5-9 8,6-3-3-8,-3-3 0 4,-9 3 0-4,3-8 0 19,0 5-48-9,0-5-9-11</inkml:trace>
    </iact:actionData>
  </iact:action>
  <iact:action type="add" startTime="229105">
    <iact:property name="dataType"/>
    <iact:actionData xml:id="d6">
      <inkml:trace xmlns:inkml="http://www.w3.org/2003/InkML" xml:id="stk6" contextRef="#ctx0" brushRef="#br0">7253 11970 637 0,'15'-6'28'2,"-15"6"6"-1,0 0-34 0,0 0 0 0,0 0 0 0,0 0 0 5,0 0 46-5,0 0 2 5,-3-2 1-5,3 2 0 6,0 0-22-6,0 0-5 6,0 0-1-6,0 0 0 8,0 0-21-8,0 0 8 3,0 0-8-3,0 0 0 8,-3 8 0-8,3 2 0 3,3 4 0-3,-3 1-8 7,-6 4 8-5,6 2 0 0,6 3-9-2,-3 0 9 6,-3 0 0-6,0-1 0 4,6 4 0-4,0-1 0 7,-3-2 0-7,2 0 0 7,-5 0 0-8,6-3 0 45,0-3 0-43,-3 1 0-1,-9-1 0 0,6-2 0 0,6-2 0 0,-3-4 8 0,-6-2-8 0,3 3 0 0,0-3 0 0,0-8 8 0,0 0-8 0,0 0 0 4,0 0-9-3,0 0-7-1,3 5-2 0,-3-5 0 17,0 0-22-13,0 0-5-4</inkml:trace>
    </iact:actionData>
  </iact:action>
  <iact:action type="add" startTime="229434">
    <iact:property name="dataType"/>
    <iact:actionData xml:id="d7">
      <inkml:trace xmlns:inkml="http://www.w3.org/2003/InkML" xml:id="stk7" contextRef="#ctx0" brushRef="#br0">7646 11806 748 0,'0'0'67'2,"0"0"-54"7,-6 0-13-6,6 0 0-3,0 0 88 1,0 0 16 6,-6 0 2-6,0 0 1 5,0 5-77-5,6 3-15 4,6 0-3-4,-12 5-1 6,-3 3-11-6,6 5-11 7,3 0 3-7,0 3 0 6,-3 0 8-6,0 2 0 5,3 4 0-5,3-4-8 6,3 6 8-6,-3-3 0 6,-6 3 0-6,6 2-336 14,6 0-69-14</inkml:trace>
    </iact:actionData>
  </iact:action>
  <iact:action type="add" startTime="255018">
    <iact:property name="dataType"/>
    <iact:actionData xml:id="d8">
      <inkml:trace xmlns:inkml="http://www.w3.org/2003/InkML" xml:id="stk8" contextRef="#ctx0" brushRef="#br0">12983 14023 0 0,'0'0'0'5,"-6"3"0"-3,0 2 0-1,-3 0 0 4,3-2 83-4,-3-1-17 4,0 1 14-4,0 2 2 6,-3-2-28-6,3 0-6 7,-3-1 0-7,3 1-1 4,-3-3-7-4,4 3-2 6,-7-3 0-6,3 0 0 6,0 0-11-6,0-3-3 7,-3 3 0-7,3-3 0 4,-6 1-3-4,6-4-1 6,-5-2 0-7,-1 1 0 8,0-4-4-7,0 3-2 4,3-5 0-4,-3 2 0 6,3-2 0-6,-3 0 0 5,1-3 0-5,-1 0 0 7,3-5-6-7,0 2 0 7,-3-2-8-8,3 3 12 9,3-4-12-4,0 4 0-4,-2-3 8 0,2 2-8 37,-3 1 14-32,3-1 0-5,-3 3 0 0,3 0 0 0,-6 1 1 0,6-4 0 0,-6 3 0 0,7 0 0 0,-4 3-7 0,3-5 0 0,0 2-8 0,0 0 12 0,3 0-12 2,0 0-13-2,0 0 2 0,3 0 1 13,3 0 10-12,0-2 11-1,0-1-3 0,0 1 0 12,3-1-8-7,-3 1 0-5,3-1 0 0,3 1 0 0,0-1 0 0,0 3-9 3,0-2 9-2,3-3 0 12,0 5-8-7,3-3 8-6,0-2 0 0,0 3 0 0,3-6-8 0,0 3 8 2,3-3 0-2,2 5 0 12,-2-2-8-12,3 3 8 0,3-4 0 0,0 1 0 6,0 0-9-1,0 0 9-6,2 5 0 1,1 0-9 12,0-2 9-9,0 2 0-2,-3 3 0-1,2-1 0-1,1 4 0 2,-3 2 0 5,3 0 0-6,-3 0-8 14,0 3 8-8,2-1 0-6,-2 1 0 0,0 2 0 0,0 1 0 0,0 2 0 4,3-3 0 1,-4 6-8-5,1-1 8 0,0 1 0 10,0 2 0-8,-3 1 0-2,6 2 0 0,-7 0 0 3,-2 2 0 3,3 1-8-6,-3 5 8 0,3-1 0 6,-3 1-9 0,0 5 9-6,3-2 0 0,-1 2 0 5,-2 3-9 4,3 0 9-8,0 0 0 0,-3 5 0-2,0-3 0 1,0 6 0 6,0-3 0-1,-1 3 0-5,1 2 0 0,-3-2 0 6,0 2 0 0,0 3 8-7,-3 0-8 1,3 0 0 5,-3 3 8 3,-3 0-8-8,0 2 0 0,0-2 0 5,-3 0 0-2,0-1 0-3,0 1 0 0,-3 2 0 11,0-2 8-10,0 0-8-1,-6-6 0 0,3 3 0 11,0-5 8-10,-3 0-8-1,-3-3 0 0,3-3 0 11,-6-5 12-11,3 0-4 0,-3-5-8 0,0 0 12 12,-6-5 22-12,3-1 4 0,-2-2 1 0,-4-2 0 12,3-4 3-8,-3-2 1-4,0 0 0 0,0 0 0 0,4-2-11 0,2-1-1 10,3 0-1-10,0 1 0 0,-3-4-13 0,3 1-2 11,3 0-1-11,0-1 0 0,0 4-14 0,0-3 11 12,0-3-11-11,3 2 10-1,0 4-10 0,1-4 0 11,2 6-10-5,0-5 10-6,-3 2 0 0,6 3 0 0,0 0 0 0,-3-2 0 9,3 2 0-9,0 0 0 0,0 0 0 0,0 0 0 10,-3-3 0-10,3 3-9 0,0 0 9 0,0 0 0 11,0 0 0-11,0 0-8 0,0 0 8 0,0 0 0 3,0 0 0-3,0 0 0 5,0 0 0-5,0 0 0 6,0 0 0-6,0 0 0 5,0 0 0-5,0 0 0 7,0 0 0-7,0 0 0 4,0 0 0-4,0 0 0 8,0 0 0-8,0 0 0 4,0 0 0-5,0 0 0 7,0 0 0-5,0 0 0 3,0 0 0-4,0 0 0 6,0 0 0-6,0 0-8 5,0 0 8-5,0 0 0 6,3 8-19-6,0 0 2 5,3 3 0-5</inkml:trace>
    </iact:actionData>
  </iact:action>
  <iact:action type="add" startTime="268947">
    <iact:property name="dataType"/>
    <iact:actionData xml:id="d9">
      <inkml:trace xmlns:inkml="http://www.w3.org/2003/InkML" xml:id="stk9" contextRef="#ctx0" brushRef="#br0">7288 11501 345 0,'-11'11'15'2,"2"-6"4"-1,0 1-19 0,3 2 0 3,3 2 0-3,-3 3 0 6,-3 1 53-6,3 1 7 4,9 1 2-4,-3 0 0 8,-9 0-50-8,9 3-12 4,3-4 0-4,3 1 0 6,-3 3 0-6,3 2 0 5,0-2 0-5,6-1 0 6,3 3 0-6,-3 0 0 5,-4-2 0-5,7 2 0 7,3 0 0-7,-3 0 0 3,-3 1 0-3,0-1 0 7,0 0 0-7,3 0 0 6,-6 0 0-6,0 0 0 6,2 1 0-6,1-1-15 6,0 3 3-7,-3 2 1 19,-6-2-26-18,3 5-6 0,6 0-1 24</inkml:trace>
    </iact:actionData>
  </iact:action>
  <iact:action type="add" startTime="269159">
    <iact:property name="dataType"/>
    <iact:actionData xml:id="d10">
      <inkml:trace xmlns:inkml="http://www.w3.org/2003/InkML" xml:id="stk10" contextRef="#ctx0" brushRef="#br0">7577 12906 345 0,'-9'14'31'1,"6"1"-31"17,6 7 0-17,-6-1 0 0,-3 3 35 0,3 5 1 10,3 0 0-10,0 3 0 0,0-1-24 0,-3 1-4 0,3 2 0 0,0 1-8 5,6 2 16-5,-6 0-3 5,0 3-1-5,3-1 0 6,3 4-12-6,-6 2 11 7,0 0-11-8,0 0 10 15,3 0-10-14,0-3 10 0,0 3-10 0,-3 0 10 12,-3 0-10-11,6 0 0-1,3 0 0 0,-6 0 0 12,-3 0 0-12,3-3 0 0,6 0 0 0,-3 1 0 10,-3-6-27-7,3 3 3-3,3 2 0 0,0 0-131 13,6-2-25-13</inkml:trace>
    </iact:actionData>
  </iact:action>
  <iact:action type="add" startTime="292716">
    <iact:property name="dataType"/>
    <iact:actionData xml:id="d11">
      <inkml:trace xmlns:inkml="http://www.w3.org/2003/InkML" xml:id="stk11" contextRef="#ctx0" brushRef="#br0">7815 10806 57 0,'12'-3'0'3,"-12"3"0"-2,0 0 0 0,0 0 0 0,0 0 0 0,6 0 0 7,0 0 80-7,-6 0 12 5,0 0 1-5,0 0 1 4,0 0-22-4,0 0-4 6,-6 5 0-6,3 1-1 7,0 4-50-7,0 1-9 4,-6-1-8-3,0 4 9 5,-5 4-9-6,2 3 0 5,3 3 0-5,-3 0 0 6,-12 2 0-6,3 3 0 4,6 0 12-4,0 3-4 7,-5 0 0-6,-1-3-8 3,9 0 12-5,-3 3-4 10,3-3 11-10,-3 0 1 15,-9 0 1-13,6 0 0-1,4 3-11 0,-1-3-2 25,-9 3-8-23,3 0 12-2,3-1-12 0,-3 4 0 0,-2-1 0 0,-1-2 0 46,3 5-40-46,0-3-2 1,0 1 0 0,-3 2 0-1,-5 0-12 0,2-3-2 0,12-2-1 0,-6 0 0 0,-9 0 24 0,7-1 5 0,5-7 0 0,3 3 1 0,-3-4 27 0,3 1 0 0,0-3 0 0</inkml:trace>
    </iact:actionData>
  </iact:action>
  <iact:action type="add" startTime="293289">
    <iact:property name="dataType"/>
    <iact:actionData xml:id="d12">
      <inkml:trace xmlns:inkml="http://www.w3.org/2003/InkML" xml:id="stk12" contextRef="#ctx0" brushRef="#br0">7765 10851 172 0,'-9'-11'16'4,"12"8"-16"-3,3-5 0 0,0 3 0 0,-6 0 72 0,-3 0 11 0,6 2 2 0,-3 0 1 2,0 3 22-2,0 0 4 4,0 0 0-4,0 0 1 5,0 0-45-5,0 0-10 4,-6 11-2-4,0 2 0 7,0-2-44-7,0 5-12 5,-9 5 0-5,3 0 0 8,-3 3 0-8,0 2 0 3,3 1-10-3,-2 2 10 7,-4 2-13-6,0-1 3 4,3 4 1-5,0 0 0 5,-9 3 9-3,0 3 0 18,7-3 0-19,-4 5-8-1,-3 3 8 0,0 3-8 0,0 0 8 0,0 5-8 48,-2-3-7-41,-4 5-1-7,-3-2 0 0,6 0 0 0,7-2-17 0,-4-1-4 0,-9-3-1 0,3-2 0 0,0 0 2 0,4 0 1 0,-1-2 0 0,-3-1 0 0,3-2 24 0,1-1 11 0,-1-2-10 0,3-2 10 0,-3-3 0 0,3-1 0 0,4-2 0 0,2-5 0 3,3-3 0 2,0-2 0-5,0-1 0 0</inkml:trace>
    </iact:actionData>
  </iact:action>
  <iact:action type="add" startTime="293695">
    <iact:property name="dataType"/>
    <iact:actionData xml:id="d13">
      <inkml:trace xmlns:inkml="http://www.w3.org/2003/InkML" xml:id="stk13" contextRef="#ctx0" brushRef="#br0">6854 12113 403 0,'0'0'36'3,"-6"5"-36"-2,3-2 0 0,-3 2 0 4,3-2 35-4,-3-1 0 5,3 3 0-5,-3 1 0 6,3 2-3-6,0-3 0 6,-3 3 0-6,3 0 0 7,3 5-32-7,-3 0 0 5,3 1 0-5,0 1 0 6,-3 4-9-6,3 5-9 4,3 0-2-4,-3 2 0 9,0 0 7-9,0 4 1 2,3 4 0-2,3 0 0 7,-3 3 12-8,0 3 0 8,3 2 0-7,0 1 0 5,0 2 0 4,-3 5 0-9,0-2 0 0,0 5 0 8,3-1 0-6,0 7 0-2,-6 2 0 0,0-1 0 13,3 4 0-12,-3-3 0-1,0 0 0 0,-3-1 0 10,0 4 0-10,3-1 0 0,3 4 0 0,-3 1 0 12,0-1 0-6,-3-1 0-6,3 0 0 0,-3 0 0 0,0-3 0 0,3 1 18 4,0-6-2 0,0 3-1-4,3 0 2-1,-3 0 1 14,0 5 0-12,0-3 0-1,3 4-18 0,-3-1 0 11,0 0 0-6,0-3 0-5,3 3-9 0,0 1-6 0,0-1-1 0,0 3 0 4,3-6 26 2,0 3 5-6,3-5 1 0,-3 3 0 8,-3-4-26-7,3-1-5-1,-1-1-1 0,-2-3 0 13,0-4 16-13,0-4 0 0,3 1 0 0,-3-3 0 11,0 0 0-9,-3 2 0-2,0 1 0 0,3 2 0 2,3-2 0-2,0 2 0 6,-6 1 0-4,6 1 0 1,3-1 0-3,-3 4 0 7,0 1 0-2,3-1 0-5,3-2 0 0,0-2 0 10,-3 2 0-6,0-3 0-4,-6 0 0 1,5 0 0-1,4 1 0 0,-6-1 0 6,-6-2 0-1,3-1 0-5,6-7-12 0,-6 0 3 5,-3-1 9-5,3-4-8 15,0-4 8-9,0 4-8-6,0-6 8 0,-3 0 9 0,-3 0-1 0,6-2-8 4,6-4 20-1,-3 1-4-3,-6-3 0 0,0 0 0 14,9 3-6-14,-6-5-2 0,0-1 0 0,3 1 0 11,-3-3-8-11,3 0 8 0,3-6-8 0,-6 1 8 10,-6-1-23-9</inkml:trace>
    </iact:actionData>
  </iact:action>
  <iact:action type="add" startTime="294562">
    <iact:property name="dataType"/>
    <iact:actionData xml:id="d14">
      <inkml:trace xmlns:inkml="http://www.w3.org/2003/InkML" xml:id="stk14" contextRef="#ctx0" brushRef="#br0">7699 10962 633 0,'0'0'56'2,"-6"-3"-44"4,0 3-12-6,6 0 0 6,0 0 73-5,0 0 13 4,-6-3 2-4,6 3 1 7,0 0-48-7,0 0-9 8,-3 0-3-8,3 0 0 3,0 0-29-3,3 6 0 6,0 4-11-6,-3 6 11 8,0 3-11-8,6 4 11 4,3 7-8-4,-3 4 8 5,-3 3-14-6,0 8 2 8,6 3 1-7,0 5 0 18,-3-1-22-18,0 7-5 0,0-1-1 0,0 3 0 20,6 2 2-21,-3 1 0 2,-9-3 0-1,9-1 0 1,2-1 28-1,-2-1 9 0,-9-3 0 0,0 1 0 22,6-3 16-22,0 0 11 0,0 0 1 0,-3-6 1 0,3 4 3 0,-3-4 1 0,6-2 0 0,0 0 0 39,-6 0-23-37,3-2-10-2,0 2 8 0,0-1-8 0,-6-1 0 0,3 2 0 0,0-3 0 0,0 3 0 0,0-3 0 0,-3 6 0 0,-3 0 0 0,3 2 0 0,3 6-9 0,-3-4 9 0,-3 4 0 4,3-3 0-4,3-3 0 0,-3 0 0 12,-3 1 0-12,3-1 0 0,3 0 0 0,0 1 0 10,3-4 0-9,-3-2 0-1,-3 0 0 0,6-3 0 12,3 1 0-11,-3-4 0-1,-6-1 0 0,3 1 0 1,8-4 0-1,-5-1 0 8,-6 3 0-4,3-5-12-4,0 2 1 0,3-2 0 13,0-3-8-12,-3 0-1-1,-6 3-1 0,3-6 0 11,9 1 8-11,-6 2 1 1,-6 3 1-1,3-3 0 2,0 3 11-2,3-1 0 5,-3 6 0-3,0-2 0 11,0 4 0-8,6 1 0-5,-3 0 0 0,0 2 0 0,-6-2-23 0,6-6 1 1,15 32 0 8,-12-18 0-9</inkml:trace>
    </iact:actionData>
  </iact:action>
  <iact:action type="add" startTime="295184">
    <iact:property name="dataType"/>
    <iact:actionData xml:id="d15">
      <inkml:trace xmlns:inkml="http://www.w3.org/2003/InkML" xml:id="stk15" contextRef="#ctx0" brushRef="#br0">7881 14539 403 0,'12'3'36'1,"-12"-3"-36"0,-3 7 0 0,0 1 0 14,6 3 35-14,0 2 0 0,-3 0 0 0,0 3 0 1,0 5-5-1,3 1-1 5,6-1 0-5,-6 3 0 6,-6 2-29-6,6 1 0 6,3 2 0-7,2 2 0 8,-8 1 0-7,3 0 0 5,3 2 0-5,0 1 0 7,0-1 0-7,-3 3 0 4,0-2 8-4,0 2-8 12,3-3 0-13,0 3 0 11,-12 3-13-8,3-6 4-2,6 3 9 0,0-5 0 2,-6 0 0-2,3-3 0 8,0-3 0-5,6-2-13-3,-3-3 5 0</inkml:trace>
    </iact:actionData>
  </iact:action>
  <iact:action type="add" startTime="295555">
    <iact:property name="dataType"/>
    <iact:actionData xml:id="d16">
      <inkml:trace xmlns:inkml="http://www.w3.org/2003/InkML" xml:id="stk16" contextRef="#ctx0" brushRef="#br0">7976 15288 612 0,'-15'10'27'3,"12"-2"5"-2,3 0-32 0,-3 0 0-1,-6 3 0 1,0 2 0 7,6 0 43-7,-3 3 1 3,-5-3 1-3,5 6 0 6,-3-1-33-6,0 1-12 5,3 2 9-5,-3 3-9 9,-6 2 0-9,0 3 0 4,6 3 0-4,-6 5 0 5,-6 5-18-5,1 3-2 5,5 3-1-5,-3 5 0 19,-6 2-60-15,0 6-12-5,-6 3-3 1,7-1 0 20,2 3 20-20,-6 3 3 0,-6 0 1 0,4-3 0 0,8-5 135 0,0 0 27 0,-6 0 6 0,6-6 0 0,3-2-14 0,0-5-3 7,4-3-1-3,2-3 0-4,-3-5-62 0,3-2-16 12,9-6 0-11</inkml:trace>
    </iact:actionData>
  </iact:action>
  <iact:action type="add" startTime="295809">
    <iact:property name="dataType"/>
    <iact:actionData xml:id="d17">
      <inkml:trace xmlns:inkml="http://www.w3.org/2003/InkML" xml:id="stk17" contextRef="#ctx0" brushRef="#br0">7405 16616 979 0,'0'0'43'3,"0"0"9"-2,-9 10-41 0,0 4-11 3,0-4 0-3,3 6 0 16,-6-3 80-15,3 6 13-1,-6 5 3 0,3-1 1 0,3 4-65 0,-6 2-14 10,-8 5-2-10,2 1-419 5,6 7-83-5</inkml:trace>
    </iact:actionData>
  </iact:action>
  <iact:action type="add" startTime="319321">
    <iact:property name="dataType"/>
    <iact:actionData xml:id="d18">
      <inkml:trace xmlns:inkml="http://www.w3.org/2003/InkML" xml:id="stk18" contextRef="#ctx0" brushRef="#br0">7193 11393 403 0,'0'0'17'3,"0"0"5"-2,0 0-22 0,0 0 0 0,0 0 0 0,-6 3 0 5,0 2 0-5,0-2 0 6,6-3 0-6,0 0 0 6,-3 5 0-6,0 3 0 4,3 0 0-4,3 2-8 6,-3 1 8-6,0 5 0 5,-6 0 0-5,6 2 0 10,6 3 0-10,-3 0 0 1,-6 6 0-1,-3-1 0 7,6 1 0-7,0-1 0 6,0 3 0-7,0 1 0 9,0-1 0-8,0 0 9 3,0 0-9-3,0 0 0 6,-3-3 15-4,-2 1-4 13,5-1-1-12,0-2 0-3,0-3-10 0,0-2 0 0,5-1 0 0,-5-2 0 21,-3 0 0-18,3-3 0-3,3 1 0 0,3-1 0 0,0-5 0 0,-3 2 0 0,-6-2 0 0,3 0 0 40,6 0 0-39,-3 0 0-1,-3-3 0 0,0-5 0 0,3 8 0 0,-3-8 0 0,0 0 0 0,0 0 8 0,-3 6 17 0,3-6 3 0,0 0 1 0,0 0 0 3,0 0-6-2,0 0-2 0,0 0 0-2,9-3 0 2,-3-2 6-1,0-1 1 8,0-2 0-4,0-2 0-4,3 2-2 0,-3-5 0 10,-3-1 0-9,9 1 0-1,0 0-14-1,0 0-2 15,-6 0-1-9,3-3 0-5,-1 0-9 0,1 3 8 0,0-1-8 0,0 1 8 3,3 0-8-3,-3 0 0 15,3-1 9-11,-3 1-9-4,-6 0 12-1,6-3-3 1,3 0 0 0,0 3 0 10,0 0 9-9,-7-1 2-1,4 1 0 0,0 0 0 12,-3 2 0-11,0 1 0-1,-3-1 0 0,3 1 0 3,3 2-1-3,-3 0 0 3,-6 5 0-1,0 3 0 12,0 0 21-14,0 0 4 0,-3-2 0 0,3 2 1 2,-6-6-9-2,6 6-1 8,0 0-1-3,0 0 0-5,-3 0-18 0,3 0-3 10,0 0-1-9,0 0 0-1,-9 3-12 0,3 0 8 13,6-3-8-8,0 0 0-5,-3 5 0 0,-3 0 0 0,3 3 0 0,0-3 0 16,3-5-97-16,0 11-26 6</inkml:trace>
    </iact:actionData>
  </iact:action>
  <iact:action type="add" startTime="320268">
    <iact:property name="dataType"/>
    <iact:actionData xml:id="d19">
      <inkml:trace xmlns:inkml="http://www.w3.org/2003/InkML" xml:id="stk19" contextRef="#ctx0" brushRef="#br0">6666 13555 230 0,'0'0'10'2,"0"0"2"-1,0 0-12 0,0 0 0 0,0 0 0 0,0 0 0 6,0 0 88-6,0 0 14 4,0 0 3-4,0 0 1 5,0 0-81-5,0 0-16 6,0 0-9-6,0 0 10 8,6 10-10-8,-3-2 0 5,-3-8 0-5,3 13 0 5,6 3 0-5,0 0 10 5,-3-3-10-5,3 6 10 7,3 2-1-7,0-2 0 3,0 2 0-3,0 0 0 9,3 3 1-6,-4-3 0-3,-2 3 0 0,0-1 0 5,0 1-1-5,3 3 0 7,-3-1 0-8,-3-5 0 14,3 1 0-12,-3-1 0-1,3 0 0 0,-3-3 0 26,-3 1 4-25,0-3 1-1,0 0 0 0,-3-6 0 0,3 3 9 0,0-2 1 0,3-6 1 0,-6-5 0 42,3 8 5-41,-3-8 1-1,0 0 0 0,0 0 0 0,0 0-2 0,0 0 0 0,0 0 0 0,0 0 0 0,0 0-17 0,6-8-3 0,-6 3-1 0,3-8 0 0,2 0 6 0,-2-6 1 2,0 1 0-2,-3-4 0 0,0-4-5 0,3-1-1 11,3-2 0-10,0 3 0-1,-6-1 9 0,3 1 2 12,3-3 0-7,0 5 0-5,0 0-20 0,-3 0-12 0,-3 1 1 0,6 1 1 9,0 4 18-9,0 2 4 0,-9 0 1 0,6 3 0 12,0 2-1-11,0 1 0-1,-6 2 0 0,3 0 0 11,0 8 1-11,0 0 0 0,0-5 0 0,0 5 0 12,0 0 9-12,0 0 2 0,0 0 0 0,0 0 0 2,-6-6-10-2,6 6-2 8,0 0 0-3,0 0 0-5,0 0-12 0,0 0 0 1,0 0 0-1,0 11-461 16,3 0-91-16</inkml:trace>
    </iact:actionData>
  </iact:action>
  <iact:action type="add" startTime="321122">
    <iact:property name="dataType"/>
    <iact:actionData xml:id="d20">
      <inkml:trace xmlns:inkml="http://www.w3.org/2003/InkML" xml:id="stk20" contextRef="#ctx0" brushRef="#br0">7476 15949 630 0,'-15'5'28'3,"15"-5"5"-2,0 0-33 0,0 0 0 0,-6 0 0 0,6 0 0 5,0 0 65-5,0 0 7 6,0 0 0-6,0 0 1 4,0 0-61-4,0 0-12 6,0 0 0-6,0 0 0 6,0 0-8-6,0 0 8 6,9 0-10-6,0-2 10 6,-3-1 0-6,0-2 0 5,6 2 13-5,0-2-4 5,0 0-17-5,0-1-4 6,-1 1-1-6,1 0 0 5,6-1 13-5,-3 1 0 6,-6-3 0-6,6 3 0 7,3 0 0-7,0-1 0 4,-6 1 0-4,2 0 0 6,1-3 0-4,0 2 0 10,-3 1 0-10,0-3 0-2,-6 3 0-1,6 0 16 5,0-1-3-4,-6 4-1 41,-6 2 5-41,6-6 1 0,0 4 0 0,-6 2 0 0,0 0 12 0,0 0 2 0,0 0 1 0,6-3 0 0,-6 3 17 0,0 0 3 0,0 0 1 0,0 0 0 4,0 0 2-3,0 0 0-1,0 0 0 0,3 8 0 2,3 0-39-2,-6 5-7 7,-3 3-2-7,-3 3 0 15,6-1-8-11,0 6 0-4,-3 2 0 0,0 1 0 0,-6-1 0 0,6 1 0 8,3-1 0-6,-3 1 0-2,-6-1 0 0,3 1 0 12,3-6 0-11,0-3 0 0,0 1 8-1,-3-3 0 0,3 0 0 0,0-3 0 8,6 0 5-4,-6-2 1-4,-3-1 0 0,6-2 0 7,3-3-2 1,-3 1 0-8,-6-1 0 0,6-5 0 3,0 0-3 0,0 0-1-3,-3 8 0 0,3-8 0 13,-3 3-8-13,3-3 8 0,0 0-8 0,0 0 8 17,-9 2-92-17,9-2-20 0,0 0-3 1</inkml:trace>
    </iact:actionData>
  </iact:action>
  <iact:action type="add" startTime="321934">
    <iact:property name="dataType"/>
    <iact:actionData xml:id="d21">
      <inkml:trace xmlns:inkml="http://www.w3.org/2003/InkML" xml:id="stk21" contextRef="#ctx0" brushRef="#br0">7860 12756 230 0,'0'0'10'1,"0"0"2"0,0 0-12 0,0 0 0 3,-6-3 0-2,3 3 0 2,-6-3 120-3,3 3 20 4,6 0 5-4,0 0 1 5,-6 0-77-5,3 3-15 6,3-3-3-6,0 0-1 7,-6 5-20-7,0 3-4 6,-3 3-1-7,3 2 0 10,0 0-5-9,4 3-2 3,-10 3 0-3,3 7 0 8,3 3-8-8,-3 6-2 2,-6 2 0-2,0 5 0 7,3 0 1-7,0 3 0 3,0 3 0-3,-3-1 0 21,-2 4 3-22,2-1 1 1,9-2 0 0,-3-3 0 0,-6-3 0 6,9-2 0-6,3-6 0 0,0-2 0 13,-6-3-4-13,0-3-1 0,6-4 0 0,0-4 0 11,3-5-8-10,0-2 8-1,-6-3-8 0,6-8 8 11,6 5-8-10,-6-5-17-1,0 0 4 0,3-5 1 19,3-8-29-9,0-1-6-10,-9-7-1 0,3-3-292-1,3-7-58 1</inkml:trace>
    </iact:actionData>
  </iact:action>
  <iact:action type="add" startTime="322219">
    <iact:property name="dataType"/>
    <iact:actionData xml:id="d22">
      <inkml:trace xmlns:inkml="http://www.w3.org/2003/InkML" xml:id="stk22" contextRef="#ctx0" brushRef="#br0">7792 12740 230 0,'20'-6'20'3,"-14"6"-20"-2,-6 0 0 0,0 0 0 0,6 3 121 0,3 2 20 0,-3 3 4 0,0 3 1 2,3 2-60-2,3 3-12 8,0 5-2-8,-3 0-1 14,0 3-23-14,0 0-4 0,8 2 0 0,-2 1-1 0,0-1-23 0,0 1-5 5,3-1-1-5,0-2 0 6,0 0-3-6,-3 0-1 6,-3-3 0-6,2-3 0 8,7 1-10-8,-6-1 8 2,-9-2-8-2,3-3 8 8,3 1-8-7,-3-4 0 1,-6 1 0-2</inkml:trace>
    </iact:actionData>
  </iact:action>
  <iact:action type="add" startTime="323404">
    <iact:property name="dataType"/>
    <iact:actionData xml:id="d23">
      <inkml:trace xmlns:inkml="http://www.w3.org/2003/InkML" xml:id="stk23" contextRef="#ctx0" brushRef="#br0">7613 11062 230 0,'-12'8'20'10,"6"3"-20"-9,3 2 0 0,-3 0 0 0,-3 0 26 0,0 3 1 4,3 0 0-4,0 0 0 8,-3 3-8-8,1-1-2 3,-1-2 0-3,0 3 0 8,0-1-8-8,-3 1-1 4,-3-1-8-4,6 1 12 9,3 2 3-9,-3-3 0 3,-3 3 0-3,-3-2 0 6,6 2-1-6,-3 0 0 5,4 3 0-5,-7-3 0 10,0 0-14-10,0 3 11 1,9-3-11-1,-6 3 10 6,-3 0-10-6,0 0 0 5,6 0 0-5,-6-1 8 15,1-1-8-16,-1-1 0 1,6 0 0-1,0 3 0 29,3-3 0-27,-6 0 0-1,-6 3 0 0,6-6 0 0,6 4 0 0,0-4 0 0,-6 1 0 0,3-1 0 38,4 1 0-34,-4-3 0-4,0 2 0 0,-3-2 0 0,0-3 0 0,3 3 0 0,0 0 0 0,0 0 0 0,0 0 0 0,0-3 0 0,0 3 0 0,0 0 0 0,-6 2 0 0,4-2 0 0,2 0 0 1,0 2 0-1,-3 1 0 0,3 0 0 12,3-1 0-12,-3 1 0 0,3-4 0 0,0 4 0 12,-3-3 0-12,0 0 0 0,6-3 0 0,-3 0 0 4,-3 0 0-4,0 1 0 6,3-1 0-6,1-3 0 14,2-2 0-10,-3 3 0-4,-3-3 0 0,3-3 10 0,0 0-10 0,-3 1 10 9,3-4 18-7,3 4 4-2,3-6 1 0,0 0 0 9,-3 2 13-8,3-2 2-1,0 0 1 0,0 0 0 11,0 0-32-9,0 0-6-2,0 0-2 0,0 0 0 1,0-8-9-1,6 3 0 9,-6-3 0-4,6 0 0-5,0 0 0 0,3-2-9 7,-6-3 9-3,3 2 0-4,0-2 0 0,0-3 0 10,2 0 0-9,-2 0 0-1,0-2 0 0,3 2 0 14,0-3 0-11,0-2 0-3,0 0 0 0,0 0 0 0,6-3 0 0,-3 3 0 4,0-3 0 2,0 3 0-6,0-3 0 0,2 3 0 7,1-3-8-3,3 3 8-4,-9-3 0 0,6 3 0 11,3 0 0-10,-3-1 0-1,-6 1 0 0,3 0 0 9,-1-3 0-8,4 0 0-1,0 3 0 0,-3-3 0 13,0 3 0-13,0 0 0 0,3-3 0 0,0-2 0 11,0 2 0-9,-1-2 0-3,4-1 0 1,-3 1 0 1,-3-1 0-1,3-2 8 10,0 0-8-8,3 0 9-2,0 0-1 0,-4 2-8 14,-5-2 12-13,6 3-4-1,6-3-8 0,-3 2 0 0,-6 1 0 0,0 2 8 7,0 3-8-7,3-3 8 13,-6 3-8-12,-1 2 8-1,1 3 5 0,0 1 1 12,3 1 0-8,-6 1 0-4,-6 5-2 0,3-2-1 0,3 2 0 0,-3 2 0 9,-6 1-2-8,3 5 0-1,0 0 0 0,0 0 0 11,0 0 5-11,0 0 1 0,0 0 0 0,0 0 0 3,9-5 4-3,-9 5 1 6,0 0 0-4,0 0 0 1,0 0-20-3,0 0 0 5,-3 10-8-5,0 1-341 21,3-3-68-21</inkml:trace>
    </iact:actionData>
  </iact:action>
  <iact:action type="add" startTime="324380">
    <iact:property name="dataType"/>
    <iact:actionData xml:id="d24">
      <inkml:trace xmlns:inkml="http://www.w3.org/2003/InkML" xml:id="stk24" contextRef="#ctx0" brushRef="#br0">7265 11351 864 0,'-9'2'76'2,"6"1"-60"11,3-3-16-12,0 0 0-1,-12 3 31 1,6-1 3 3,6-2 1-3,-3 6 0 8,0-1-3-8,0 3 0 2,-6 0 0-2,6 2 0 7,3 1-24-7,-3 2-8 4,-6 3 0-4,3 0 0 7,3 0 0-7,0 5 0 6,-6 0 0-6,0 0 0 7,-3 3 0-7,4 2 0 4,-1 1 0-4,-3 2 0 5,-6 0 8-5,6 0-8 8,6 0 0-8,-6 3 0 3,0 0 0-3,0 0 0 6,6-1 0-3,0 1 0 10,0-3 13-11,-3 0-4-2,4-2-1 0,-1 2 0 11,6 0-8-7,-3-3 0-4,-3-2 0 0,6 0 0 0,0 0 0 0,-3-3 0 9,0 0 0-8,3-5 0-1,0 3 0-1,0-4 0 14,0 1 0-11,0 0 0-2,0-3 0 0,0 1 0 0,6-4 0 0,-6-2 0 6,-3 0 0-2,6 0 0-4,0-3 0 0,-3-5 0 9,0 0 0-6,0 0 0-3,6 6 0 0,0-4 0 12,-6-2 13-11,0 0 1-1,0 0 0 0,8-2 0 11,4-6 10-10,-6 2 1-1,-3-4 1 0,6-1 0 11,6 1-10-11,-6-4-1 0,-6 1-1 0,6 0 0 12,-3-3-5-7,6 3-1-5,0 0 0 0,-6-3 0 0,0 0-8 0,6-3 0 6,-1 4 9-2,4-4-9-4,-9 3 0 0,9-2 0 10,3 2 0-9,3-3 0-1,-3 3 0 0,0-2 0 12,2 2 0-5,1 0 8-7,-3-2-8 0,0 2 0 0,-3-3 0 0,6 1 0 2,0 2 0 3,-4 0 0-5,-5-3 0 0,3 3 0 7,0 1 16-3,-3-1-2-4,-3 5 0 0,0-2 0 12,0 2 6-12,0 3 2 0,0 0 0 0,-6 3 0 12,-6 3-5-12,3 2-1 0,3-6 0 0,-3 6 0 11,0 0 16-11,0 0 2 0,0 0 1 0,0 0 0 2,0 0 2-2,0 0 1 5,0-2 0-5,0 2 0 7,0 0-26-7,0 0-4 4,-9-3-8-4,9 3 11 8,0 0-11-8,-3 8 0 3,-3 0 0-3,0 5-549 14,0-2-112-13</inkml:trace>
    </iact:actionData>
  </iact:action>
  <iact:action type="add" startTime="332562">
    <iact:property name="dataType"/>
    <iact:actionData xml:id="d25">
      <inkml:trace xmlns:inkml="http://www.w3.org/2003/InkML" xml:id="stk25" contextRef="#ctx0" brushRef="#br0">7199 11605 172 0,'0'0'8'3,"0"0"1"-2,6-3-9 0,-6 3 0 1,-9-5 0-1,9 5 0 6,6-3 108-6,-6 3 19 3,-6-5 4-3,0-3 1 7,3 3-75-7,-3-3-14 5,3 0-3-5,-3 0-1 8,-3 0-11-8,4 0-1 3,5-3-1-3,0 1 0 7,-6-1-6-7,3 1-2 4,6-1 0-4,-3 0 0 8,-6-2 0-8,0 3 0 3,3-1 0-3,0-2 0 7,3 2-5-7,-9-2-1 5,0-6 0-5,6 6 0 6,3-3 5-6,-3 3 1 6,-6-3 0-6,0 0 0 7,3-2 0-8,3-1 0 38,0 1 0-36,-3-1 0-1,0 1-5 0,3-1-1 0,0 1 0 0,0-4 0 0,-3 4-2 0,0-1-1 0,9-2 0 0,-6 3 0 5,0-1-9 0,0 1 0-5,3-3 0 0,0 2 0 0,0-2 0 0,0 2 0 8,-6 1 0-7,6-3 8-1,3 2 6 0,-3 3 1 12,-3-2 0-12,0 2 0 0,3 3 6 0,-2-3 2 11,-1 3 0-11,-3-3 0 1,0 2-6-1,3-1-1 0,-3 1 0 2,3 1 0 5,-3 0-8-2,3 0-8-5,3-1 12 0,0 1-12 10,-6 0 8-9,3 0-8-1,3-1 0 0,0 1 0 13,0-3 0-13,0 3 0 0,3 0 0 0,0 0 0 11,-3-1 0-11,3 1 0 0,-6 0 0 0,3 2 0 12,6 1 0-11,-6 2 0-1,-3 0 0 0,3 0 0 2,0 0 0-2,0 3 0 8,-3 0 0-5,3-1 0-3,0 6 23 0,0 0-3 11,0 0 0-9,0 0 0-2,-6-2-20 0,6 2-8 11,0 0 0-11,0 0 0 0,0 0 8 0,0 0 0 2,0 0 0-2,0 0-8 5,0 0 8-3,0 0-8 0,0 0 8-2,0 0-8 8,0 0 8-8,0 0 0 6,0 0 0-6,0 0-8 5,0 8 8-5,-3 2 0 5,0-2 0-5,0 3 0 14,0 2 0-14,0-3 0 0,-3 4 0 0,0-1-8 13,-3 3 8-7,0-3 0-6,6 6 0 0,-3-4 0 0,-3 4 0 0,0-3 0 3,6 0 0 1,-2 2 0-4,-1-5 0 0,0 3 0 6,0 0 0-1,0 0 0-5,3 0 12 0,-3 0 5 11,0-3 1-10,0 0 0-1,3 0-18 0,-3 1-19 13,0-4 4-9,0 4 1-4,0-1 5 0,3-3 1 0,0-2 0 0,-3 0 0 17,3 0-20-17,-3-5-4 0,6-3-1 2,0 0 0 14,-3 2-6-15,3-2-1-1,0 0 0 0,-3-8-526 0</inkml:trace>
    </iact:actionData>
  </iact:action>
  <iact:action type="add" startTime="333203">
    <iact:property name="dataType"/>
    <iact:actionData xml:id="d26">
      <inkml:trace xmlns:inkml="http://www.w3.org/2003/InkML" xml:id="stk26" contextRef="#ctx0" brushRef="#br0">6973 10470 518 0,'0'0'46'0,"0"0"-37"1,6-3-9 0,0 0 0 0,-6 3 79 0,6 0 13 8,3 3 4-8,-3 0 0 4,0 2-66-4,0 0-13 14,3 0-2-14,-1 3-1 0,7 0-6 0,-3 0-8 1,-6 3 11-1,3-1-11 6,3 4 0-6,0-1 0 7,-3-3 0-7,0 4 0 4,0-1 11-4,0 3-11 6,0-3 10-6,-3 3-10 6,-3-3-14-7,2 3-9 8</inkml:trace>
    </iact:actionData>
  </iact:action>
  <iact:action type="add" startTime="333478">
    <iact:property name="dataType"/>
    <iact:actionData xml:id="d27">
      <inkml:trace xmlns:inkml="http://www.w3.org/2003/InkML" xml:id="stk27" contextRef="#ctx0" brushRef="#br0">7482 9750 979 0,'3'-11'87'3,"6"1"-70"6,6-6-17-8,3 0 0 0,-6-3 42 0,8 4 5 6,4-4 1-6,0 1 0 6,-3-1-24-6,3 3-4 4,-1 3 0-4,1 0-1 20,6 2-51-20,-9 1-11 0,-3 4-1-1,0 1-291 8,5-3-57-6</inkml:trace>
    </iact:actionData>
  </iact:action>
  <iact:action type="add" startTime="333628">
    <iact:property name="dataType"/>
    <iact:actionData xml:id="d28">
      <inkml:trace xmlns:inkml="http://www.w3.org/2003/InkML" xml:id="stk28" contextRef="#ctx0" brushRef="#br0">7774 9581 172 0,'-12'8'16'2,"6"-3"-16"-1,3-5 0 0,3 0 0 0,-3 8 70 0,-3-6 11 3,-3 4 3-3,3-1 0 9,6-5-68-9,-3 8-16 0,-6 0 0 0,3 0 0 4,6-3 0-4,0 3 0 17,-3 5 0-16,0-2 0 0,-3-1 0-1,6 4-11-1,9-1 11 1,-6 3-10 11,-6 2 10-11,3 1 0 0,6 2 10-1,3 0-10 7,-6 3 25-6,3 2-1 5,0 1 0-5,3 5 0 5,-3 2 12-5,3-2 1 8,-6 2 1-9,6-2 0 15,3 2-22-13,-1-2-4-1,-8 2 0 0,6-2-1 9,-3 0-11-7,3 0 10-2,-9-1-10 0,3-1 10 10,0-4-2-8,3 3-8-2,0-5 12 0,-6 0-4 12,0-3-8-8,0-3 8-4,3 1-8 0,-3-6 8 0,-6 0 0 0,3 1-8 9,6-4 12-8,0 1-4-1,-6-6-8 0,3-5 10 9,-3 8-10-8,3-8-239 12,0 0-53-11</inkml:trace>
    </iact:actionData>
  </iact:action>
  <iact:action type="add" startTime="333929">
    <iact:property name="dataType"/>
    <iact:actionData xml:id="d29">
      <inkml:trace xmlns:inkml="http://www.w3.org/2003/InkML" xml:id="stk29" contextRef="#ctx0" brushRef="#br0">7836 10104 403 0,'0'0'36'2,"0"0"-36"-1,0 0 0 0,9-5 0 0,0 0 154 0,0 0 24 6,-6-1 5-6,3 1 1 0,9-3-124 0,-6 0-24 11,0-2-4-10,0 2-2-1,-1 0-18 0,4 2-4 1,3-2-8-1,-6 3 12 9,-3 0-12-9,3-3 0 4,3 3 0-4,-3 2 0 10,-3 0-14-10,0-2 1 1,0 0 0-1,0 2 0 6,-6 3 13-6,0 0 0 5,0 0-10-5,9 0 10 6,3 0 0-6,-12 0 0 6,0 0 0-6,0 0 0 6,0 0 0-6,0 0 0 6,-9 0 0-6,3 5-334 23,0-2-72-23</inkml:trace>
    </iact:actionData>
  </iact:action>
  <iact:action type="add" startTime="335222">
    <iact:property name="dataType"/>
    <iact:actionData xml:id="d30">
      <inkml:trace xmlns:inkml="http://www.w3.org/2003/InkML" xml:id="stk30" contextRef="#ctx0" brushRef="#br0">7637 16148 622 0,'-18'2'28'2,"18"-2"5"-1,0 0-33 0,0 0 0-1,0 0 0 1,0 0 0 8,-6-2 64-8,6 2 7 2,0 0 1-2,0 0 0 9,0 0-40-9,0 0-8 2,0 0-2-3,0 0 0 8,-6 0-22-7,6 0 0 5,0 0 0-5,0 0-8 10,0 0-4-10,0 0 0 2,0 0 0-2,6 5 0 7,6-3 12-7,-6 1-12 5,-6-3 12-5,3 11-12 6,3-3 12-6,-3 2 0 5,0 3-9-5,0 1 9 31,0 2 0-22,3-3 0-8,3 3-9 0,-7 2 9 5,-2-2 0-7,6 5 0 3,3-5 0-2,0 5 0 1,-3-2 0 0,-3-1 0-1,6-2 0 0,0 5 0-1,0-2 0 3,-3 2 0-3,-6-2 0 2,6-1 0-1,3-2 0 3,-3 2 0-3,-6-2 0 2,3 0 0 4,3-3 0-6,-3 3 0 11,-6-2 0-9,3 1 0-2,3-1 0 0,-3-4 8 9,3 1-8-9,-6 2 12 6,0 3 0-6,3 0-1 0,6-6 0 0,-6 1 0 4,-3 5-11 0,0-3 10-4,9 0-10 0,-3 1 10 14,0-4-10-12,0 1 0-2,-3 2 0 0,6-2 8 9,0-4-8-8,-4 4 0-1,-4 0 0 0,4-3 0 9,4 2 0-7,-3-5 0-2,-3 3 0 0,-3 0 8 12,3-8-8-9,3 6 0-2,-3-1 0-1,-3 3 0 0,0-3-23-1,3-5 0 7,0 0 0-5,0 8 0 22,-5-3-25-22,5-5-6-2,0 0-1 1</inkml:trace>
    </iact:actionData>
  </iact:action>
  <iact:action type="add" startTime="335663">
    <iact:property name="dataType"/>
    <iact:actionData xml:id="d31">
      <inkml:trace xmlns:inkml="http://www.w3.org/2003/InkML" xml:id="stk31" contextRef="#ctx0" brushRef="#br0">7669 16875 622 0,'9'-3'28'0,"-9"3"5"1,0 0-33 0,0 0 0 0,0 0 0 0,0 0 0 5,0 0 38-5,0 0 1 0,0 0 0 0,0 0 0 18,6 0-39-17,-6 0 0-1,0 6 0 0,0-6 0 0,6 10-11 0,3-2 11 5,-9 3-13-5,3-1 5 6,0 4 8-6,3 2-10 4,3-3 10-4,-3 5-10 9,-3 1 10-9,3-6 0 1,3 0 0-1,-3 3 0 7,-6-3 0-7,3 1 0 6,6-1 0-6,-3-5 0 6,-3 2 0-6,-3-10 0 4,0 0 0-4,0 0 8 6,9 6 8-6,-9-6 1 5,0 0 1-5,0 0 0 7,3 2 24-8,-3-2 5 8,0 0 1-7,3-5 0 5,0-6-28-5,0-2-6 5,2-5-1-4,1-3 0 4,-3-6-13-5,3 1 8 6,6-3-8-6,-3 2 0 7,-3 1 0-8,3 2 0 9,6-3-11-3</inkml:trace>
    </iact:actionData>
  </iact:action>
  <iact:action type="add" startTime="336048">
    <iact:property name="dataType"/>
    <iact:actionData xml:id="d32">
      <inkml:trace xmlns:inkml="http://www.w3.org/2003/InkML" xml:id="stk32" contextRef="#ctx0" brushRef="#br0">8021 17304 518 0,'27'-8'23'3,"-16"5"5"-2,-2-2-28 0,3-3 0-1,3 0 0 1,3 0 0 5,3-3 49-3,-3-2 5 12,-3 0 1-12,2 0 0-2,4-6-41 0,0 6-14 0,-6-3 9 0,3 3-9 11,0-6 8-11,0 4-8 0,-7 1 0 0,1 4 8 17,0-1-36-16,0 1-8-1,-6 2-2 0</inkml:trace>
    </iact:actionData>
  </iact:action>
  <iact:action type="add" startTime="336278">
    <iact:property name="dataType"/>
    <iact:actionData xml:id="d33">
      <inkml:trace xmlns:inkml="http://www.w3.org/2003/InkML" xml:id="stk33" contextRef="#ctx0" brushRef="#br0">8283 17457 172 0,'15'29'16'3,"-7"-13"-16"-2,-5 3 0 0,6 7 0 7,0 3 100-7,3 6 18 0,0-4 3 0,0 6 1 18,0-2-84-18,0-1-17 0,3 3-3 0,-3-2-1 0,3-1-17 0,-4 3 0 11,-2-2 8-11,3-1-8 0,-3-2 0 0,-3-3 0 5,0 0 0-6,-3-8 0 21,0 3-24-20,0-8-1 0</inkml:trace>
    </iact:actionData>
  </iact:action>
  <iact:action type="add" startTime="336502">
    <iact:property name="dataType"/>
    <iact:actionData xml:id="d34">
      <inkml:trace xmlns:inkml="http://www.w3.org/2003/InkML" xml:id="stk34" contextRef="#ctx0" brushRef="#br0">8458 17568 597 0,'0'0'26'4,"3"-2"6"-3,3-4-32 0,0-2 0 0,3 1 0 0,0-4 0 2,0 3 18-2,0-5-3 16,-3-3-1-14,6 0 0-2,-3 0-14 0</inkml:trace>
    </iact:actionData>
  </iact:action>
  <iact:action type="add" startTime="373641">
    <iact:property name="dataType"/>
    <iact:actionData xml:id="d35">
      <inkml:trace xmlns:inkml="http://www.w3.org/2003/InkML" xml:id="stk35" contextRef="#ctx0" brushRef="#br0">7652 11107 543 0,'0'0'24'1,"0"0"5"0,-3-5-29 0,3-3 0 0,-3 3 0 0,6-3 0 6,3 2 63-6,-3-1 6 5,-9 4 2-5,6 3 0 5,0 0-39-5,0-5-7 6,0 5-1-6,0 0-1 6,0 0-3-6,0 0 0 5,0 0 0-5,-3-3 0 8,-9 3-12-8,6 5-8 4,6-5 8-4,-3 8-8 7,-6 3 0-7,0-1 0 3,6 6 0-3,-3 3 0 6,-3-1 0-6,0 1 0 6,-3 2 0-6,3 0 0 8,-3 0 0-8,1 3 0 5,-4 0 0-6,0 0 0 24,3 2 0-18,-3-2 0-5,0 2 0 0,-6 1 0 0,-3-1 0 0,4 1 0 0,-1-1 0 0,0 1 0 40,3 2 12-35,-3 0-3-5,0 0 0 0,4 0 0 0,2 3-9 0,-3 0 0 0,-6-3 9 0,6 3-9 0,6-3 0 0,-3 2 0 0,-8 1 0 0,-1 0 0 0,3-3 0 0,3 0 8 0,0 0-8 0,-3 3 0 9,-3-3 0-5,7 3 0-4,5-6 0 0,0 1 0 0,-3 2 0 0,0-5 0 8,3-1 0-6,0-1 0-2,0-1 0 0,0 0 0 12,4-3 0-12,-1 1 0 0,0-3 0 0,0 0 0 11,-3 2 0-11,0-2 0 0,6-3 0 0,-3 3 0 12,-6 0 0-8,6 3 0-4,0-4 0 0,0 4 0 0,-3-3 0 0,4 0 0 6,-7 0 0-3,9-3 0-3,0-3 0 0,-3 4 0 13,3-6 0-12,3 2 0-1,0-5 0 0,0 1 0 9,-3-1 0-8,6-5 0-1,0 0 0 0,0 0 0 11,0 0-12-11,0 0 0 0,0 0 0 0,6 5 0 20,3-2-24-20,-3 0-6 0,3-6-1 0,-3 0-345 0</inkml:trace>
    </iact:actionData>
  </iact:action>
  <iact:action type="add" startTime="374124">
    <iact:property name="dataType"/>
    <iact:actionData xml:id="d36">
      <inkml:trace xmlns:inkml="http://www.w3.org/2003/InkML" xml:id="stk36" contextRef="#ctx0" brushRef="#br0">6800 12438 352 0,'0'0'16'2,"0"0"3"-1,0 0-19 0,0 0 0 0,0 0 0 0,-12-3 0 6,3 3 21-6,9 0 1 1,0 0 0-1,-11 0 0 19,-1 0-4-19,0 0-1 0,12 0 0 0,0 0 0 0,-9 6 2 0,0-4 0 5,9-2 0-5,0 0 0 7,0 0 9-7,-9 6 3 4,9-6 0-4,0 0 0 8,0 0 3-8,0 0 1 2,0 0 0-2,0 0 0 7,0 0-19-6,0 0-4 2,0 0-1-3,-6 5 0 8,6-5-11-8,-3 5 0 3,3 3 0-3,-3 0 0 8,3 0 0-8,0 3 0 4,0-1-9-4,3 3 9 6,0-2 0-6,0 2 0 8,0 0 0-8,0 1 9 11,-3-1-1-10,6 0-8-1,-3 3 12 0,0 3-4 12,0-4 3-11,0 1 0-1,-3 3 0 0,3-1 0 11,3 4-3-6,-3-4-8-5,-3 1 12 0,0-1-4 0,6 3 0 0,-6 0-8 6,3 1 12-3,-3-1-4-3,3 3-8 0,-3-1 0 13,0 4 0-8,0-1 8-5,0 1-8 0,0-1 0 0,3 1 0 0,0-1 8 3,-3 1-8-3,0-1 0 14,3 3 0-12,-3-2 0-2,6-4 0 0,-6 1 0 0,2 0 0-1,1-3 0 10,0 3 0-3,0 0 0-6,0 0 0 0,3-1 0 8,0-1 0-6,-3-1 0-2,0 3 0 0,0-1 0 12,-3 1 0-12,3-3 0 0,-3 3 0 0,0 0 0 11,-3 0 0-10,6 2 0-1,3-2 0 0,-6 0 0 2,-3 2 0-2,3 1 0 8,3-3 9-7,0 2-9 1,-3-2 0-2,3 2 0 10,0 1 0-8,0-1 0-2,3 3 0 0,-3-2 0 12,0-1 0-12,0-2 0 0,6 3 0 0,-6-1 8 12,0 1-8-8,0-1 0-4,0 0 0 0,0 4 8 0,0-4-8 0,-3 0 0 5,0 4 10-3,3-1-2 0,0 0-8-2,-3 3 12 9,0 2 0-6,-3-2-1-3,6 2 0 0,-3 3 0 11,0 0 0-9,-3-2 0-2,3 2 0 0,0 0 0 12,0-3-11-12,0 3 12 0,0-3-12 0,0 3 12 9,0 3-1-7,0-5 0-2,-3 4 0 0,0-4 0 12,3 2 5-7,-3 2 0-5,-3-4 1 0,3 2 0 0,3 0 4 0,0 0 1 6,-3 0 0-4,0 0 0-2,0 0-8 0,0 0-2 14,3 3 0-11,0-3 0-3,-3-3-12 0,3 3 0 0,6-2 8 0,-6-1-8 5,0-2 0 1,0 0 0-6,0-1 0-1,3 1 0 7,0-3 0-6,-3 0 0 15,-3-2 8-12,6-1-8-3,0 1 0 0,0-4 0 0,-3 1 0 0,0 0 0 12,3-3 0-12,0 0 0 0,-3 1 0 0,3-1 0 9,-3 0 0-9,3 0 0 0,3 3 0 0,0 0 0 13,-6-3 0-11,6 3 0-2,0-1 0 0,2 1 0 10,-5 0 0-5,3 3 0-5,0-4 0 0,3 4 0 0,-3-3 0 0,0 2 0 6,0 1 0-4,3-1 0-2,-3-2 0 0,3-3 0 13,-6 5 0-12,3-2 0-1,0-3 0 0,0 3 0 12,0-3 0-9,-3 1 0-3,0-1 0 0,3 3 0 0,3-6 0 0,-6 3 0 4,-3-2 0-3,6 2 0 13,-1-3 8-11,-2 1-8-3,-6 2 0 0,6-2 0 0,0 2 0 0,3 0 0 11,-3 0 0-11,0 0 0 0,0 0 0 0,3-2 0 10,3 0 0-10,-3-1 0 0,-9-2 0 0,9-3 0 13,3 0 0-12,-3 1 0-1,-6-4 0 0,6 1 0 11,0-6 0-7,-3 0 0-4,0 1-12 0,-3-6 12 0,0 0-8 0,0 0 8 6,0 0 0-2,0 0 0-4,-6 8 0 0,6-8 0 3,0 0 0-3,0 0 0 8,0 0 0-8,0 0 0 4,0 0 8-4,0 0-8 7,0 0 8-7,0 0-8 3,0 0 0-3,0 0 0 7,9 0 0-7,-9 0 0 12,0 0 0-6,0 0 0-6,9 0 0 0,-3 0 0 0,-6 0 0 0,0 0 0 12,6 5 0-10,-6-5-13-2,9 3 1 0,-9-3 0 9,0 0 12-8,0 0-9-1,6 5 9 0,-6-5-8 11,0 0 8-9,0 0 0-2,6 2 0 1,-6-2-8-2,0 0 8 1,0 0 0 7,0 0 0-2,5-5 0-5,4 0 0 0,-6 0 0 8,-6-3 0-5,6 0 0-3,6-3 0 0,-3 1 0 12,-6-1 0-12,3 0 0 1,6-2 0-1,-3 0 0 2,-6 2 0-2,3 1 0 7,0-3 0-1,3-1 0-6,6 4 0 0,-3-1 0 11,-9 1 0-11,6-4 0 0,6 4 0 0,-3-3 0 6,-6 2 0-2,3 0 0-4,3-2 0 0,2-3 0 12,1 0 0-12,-3 3 0 0,0-5 0 0,0-1 0 11,9-2 0-10,-6-3 0-1,-6 3 0 0,3-3 0 10,6-2 0-8,-3 2 0-2,-1-3-9 0,1 1 9 12,6-3 0-8,-6 0 0-4,3-3 0 0,-3 0 0 0,-6 3 0 0,6-3 0 6,6 1 0-2,-3-1 0-4,-4-3 0 0,1 4 0 12,9-1 0-11,3-2 0 1,-6 2 0-2,3 0 0 0,0-2 0 0,5-3 0 6,4 0 0-6,-3 0-11 13,-6-6 11-8,5 1-384-4,7-3-71-1</inkml:trace>
    </iact:actionData>
  </iact:action>
  <iact:action type="add" startTime="375923">
    <iact:property name="dataType"/>
    <iact:actionData xml:id="d37">
      <inkml:trace xmlns:inkml="http://www.w3.org/2003/InkML" xml:id="stk37" contextRef="#ctx0" brushRef="#br0">7643 11189 360 0,'18'16'16'4,"-15"-8"3"-4,-3 3-19 1,3 2 0 0,-3 0 0-1,2 0 0 8,4 1 10-7,-3 1-2 4,-3 1 0-4,3 0 0 7,0-3-8-7,-3 3 0 4,3 3 0-4,0-1 8 9,6 3-8-9,-3-2 0 4,-3 2 9-4,-3 0-9 4,0 1 0-4,3 4 0 5,0-2 0-5,3 2 0 9,-9 1 0-9,6-1 0 2,0 1 0-2,3-1 0 7,-9 1 0-7,6-1 0 7,-3 0 0-7,6 1 0 4,0-3 10 4,-3 2-2-8,0-2-8 0,3 0 12 27,3 0 4-27,0-1 1 0,-9-1 0 0,6 1 0 0,3 1-9 0,-1 0-8 0,-5-3 9 0,3 0-9 39,-3 3 0-35,3 3 0-4,-3-4 0 0,0 1 0 0,-6 0 8 0,6 3-8 0,0-1 0 0,0 3 0 0,-3-2 25 0,0-1-1 0,0 3 0 0,0-2 0 0,-3 2 9 0,3 0 2 0,-3 3 0 2,6-1 0-2,0 4-17 0,0-1-3 11,-6 3-1-10,6-2 0-1,3-1-4 0,0 3-1 11,-9 0 0-7,6 0 0-4,3-3-9 0,0 3 0 0,-3-2 9 0,3-1-9 6,-3 3 0-2,0-2 0-4,6-1 0 0,-6 0 0 8,-3-2 0-4,3-3 0-4,6 3 0 0,-3 0 0 11,-6 2 0-10,3-2 8-1,3 2-8 0,-3 1 0 12,3-1 0-12,-3 3 0 0,-3 6 0 0,5-1 0 10,4 3 0-9,-3-3 8-1,-6 6-8 0,3-3 0 12,0 0 10-8,0 0-2-4,3 0-8 0,-3 0 12 0,0 0-12 0,3-3 0 6,-3 3 8-2,0-5-8-4,-6 2 0 0,6-2 0 11,3-1 0-8,0 1 0-3,-9 0 0 0,3-1 11 10,6-1-11-5,0 1 10-5,-3-2-2 0,0 3-8 0,3-3 12 0,-3 0-4 3,6 0-8-1,-3-3 0 1,-6 1 0-3,6-1 0 8,3-2 0-4,-6 0 0-4,-6 2 0 0,3-2 0 11,6 0 0-10,-3-1 0-1,0 1 0 0,-3 3 8 13,-3-1 10-8,3-2 2-5,3 2 0 0,-3 0 0 0,-6-2 0 0,3 3 0 2,6-1 0 0,0 0 0 10,-3-2-9-11,5 0-2-1,1 0 0 0,0-3 0 1,0 3-9-1,-3-3 0 9,3-3 0-5,0-2 8-4,3 0-8 0,-6 0 0 12,-6-3 0-11,6-3 8-1,3-2-8 0,-3-3 0 12,-9 1 0-10,0-7 8-2,0 1-24 0,3-2-4 0</inkml:trace>
    </iact:actionData>
  </iact:action>
  <iact:action type="add" startTime="397123">
    <iact:property name="dataType"/>
    <iact:actionData xml:id="d38">
      <inkml:trace xmlns:inkml="http://www.w3.org/2003/InkML" xml:id="stk38" contextRef="#ctx0" brushRef="#br0">6637 11107 288 0,'0'0'25'5,"0"0"-25"-4,0 0 0 0,-3-5 0 5,0 2 126-5,0-2 20 3,3 5 4-3,-3-3 1 6,0-2-60-6,3 5-12 5,-3-5-3-5,0-1 0 6,-6 4-40-6,6-3-8 7,3 5-1-7,0 0-1 5,0 0-14-5,0 0-4 4,-3-3 0-4,0 0 0 7,-3-2 3-7,3 2 0 5,-3-2 0-5,3 5 0 5,3 0 6-5,-6-3 2 5,6 3 0-5,-9 0 0 7,0 3-5-7,0 0-1 7,-3-1 0-7,3 4 0 4,-2 2-5-4,5-1-8 7,-9-1 11-7,6 4-11 3,-6 1 12-3,3 0-12 8,-3-1 12-9,3 1-12 7,-3 2 13-6,6 3-4 45,-5-3-1-45,2 3 0 0,-3-3 0 0,6 3 0 0,-12 0 0 0,6 0 0 0,3 0-8 0,0-1 0 0,-3 1 0 0,3 0 8 0,4 3-8 0,-4 2 0 0,0 0 0 0,0 0 8 0,-3 0-8 1,3 1 0 12,0-1 0-9,0 3 0-4,0-3 0 0,3 3 0 0,3-3 0 0,-2 3 0 9,2-1 0-8,0 1 0-1,0 0 0 0,3 0 0 13,-3 0 0-13,6-3 0 0,-3 3 0 0,3 2 0 10,-3-2 15-10,0 0 1 0,3-1 0 0,3 1 0 12,-3 0-28-11,3 0-4-1,0-3-2 0,0 3 0 11,-3-3 18-6,3 0 0-5,0 0 0 0,0-2 0 0,0 2 0 0,0 0 0 10,3-5 0-4,0 3 0-6,-1-3 0 0,-2-3 0 0,3 0-8 0,-3-2 8 4,3-1 0-4,0-2 0 12,0 0 0-12,0 3 0 0,-3-6 0 0,0 0 0 13,-3-5 0-10,0 0 0-3,0 0 0 0,0 0 0 0,0 0 0 0,0 0 0 3,0 0 0-3,0 0 0 6,3 3 8-6,-3-3-8 6,0 0 9-6,0 0-1 5,0 0 0-5,-6-3 0 5,0 1-25-5,0-4-6 8,0 4-1-8,0-4 0 20,-3-2-4-15,3 3 0-5,-2 0-1 0,-1-3 0 0,-3 3 9 0,3-1 3 0,0-2 0 0,0 3 0 2,-3 2 17-2,3 1 0 11,0-4 0-10,3 4 0-1,-3 2 0 0,3-3 0 12,-3 3 0-11,3 0 9-1,6 0 11 0,0 0 3 9,-6 0 0-8,6 0 0-1,0 0-5 0,0 0-1 1,-3 8 0-2,3 3 0 11,0-1-17-7,3 1 0-3,3 2-11 0,0 0 11 11,-6-2 0-10,9 2 0-1,-3-2 0 0,3 2 0 12,0-2-8-12,0 2 8 0,0 0 0 0,0-2 0 11,0-1 0-11,0 1 0 0,0-1 0 0,0 1 0 13,0-6 0-13,-1 3 0 0,-2-3 0 0,0-2 0 12,3 2 0-8,-9-5-8-4,0 0 8-1,6 0 0 1,0 0 0 0,0 0 0 11,0-5 0-10,-3-3 0-1,-3 0 32 0,6-5 6 11,-3-6 2-11,0 4 0 0,0-4-7 0,3-2-1 3,0 0 0-3,0 0 0 5,-3-1-19-5,0 4-4 14,-3-1-1-9,0 3 0-5,3 1-8 0,3 4 0 0,-3 0 0 0,3 1 0 16,3 2-41-16,2 0-11 5,-2 3-1-4</inkml:trace>
    </iact:actionData>
  </iact:action>
  <iact:action type="add" startTime="460447">
    <iact:property name="dataType"/>
    <iact:actionData xml:id="d39">
      <inkml:trace xmlns:inkml="http://www.w3.org/2003/InkML" xml:id="stk39" contextRef="#ctx0" brushRef="#br0">3520 10708 288 0,'-9'2'25'4,"3"-2"-25"2,-6 0 0-5,3 3 0 4,1 0 184-4,2-1 31 7,-6 1 6-7,3 0 2 3,3-3-159-3,-3 2-32 5,0 1-7-5,3-3-1 7,-6 3-12-6,3-3-4 5,3 2 0-6,-3-2 0 4,0 3-8-4,3-3 0 5,-6 0 0-5,4 0 0 6,-1 0 0-6,-6 0 0 5,0 0 0-5,3 0 0 6,-3 0 0-6,3-3 0 6,-6-2-9-6,3 2 9 5,-2-2 0-5,-1 0 0 5,-6-1 0-3,3-2 0 4,0-2 0-5,0 2 0 44,-5 0 0-41,2 0 9-4,-3-3-1 0,3 1 0 0,-3-1 0 0,4 1 0 0,2-4 13 0,-6 1 3 0,6 0 0 0,-3 0 0 0,0-6-3 0,4 3 0 0,-1-5 0 0,0 0 0 1,6 0-13 0,-9 0-8-1,3 0 8 0,7-3-8 11,-7 3 0-11,3-6 0 0,6 3 0 0,0-2 0 10,3-1 0-8,-6 1 0-2,0-6 0 0,3 3-8 11,-2-3 8-6,2 1 0-5,3-4 0 0,0 1 0 0,3-1 0 0,-3 1 0 4,0 2 0 2,3-2 0-6,0-1 0 0,6 1 0 10,-6 2 0-9,3 1-8-1,3 1 8 0,0 1 0 12,-6 3 8-10,12-1-8-1,-6 6 9-1,9-3-9 0,-9 1 12 0,6 1-12 6,3 1 0-5,0 0 0 1,0 3 0-2,0-1 0 9,0-2 0-6,3 5 0-3,-1-2 0 0,7 2 0 11,3 0 0-10,-3 5-9-1,6-2 9 0,3 0 0 13,-7-1-8-13,7 4 8 0,0 5-8 0,3-3 8 11,3 0 0-10,2 0 0-1,-5 0 0 0,12 0 0 11,-7 0 0-7,10 0 0-4,-9 0 0 0,5 0 0 0,4 0 0 0,-3 3 0 6,-1-3 0-1,1 3 0-5,-3-1 0 0,2 4 0 10,1-1 0-9,-3 3 0-1,-6 5 0 0,2 1-10 13,7 4 10-9,-3 1-13-4,-4-1 13 0,1 4-9 0,6 2 9 0,-9-1-8 4,5 4 8-4,-2 2 0 14,0 0 0-11,-4 0 0-3,1 3 0 0,0-3 8 0,0 3-8 0,-1-3 0 10,1 1 0-9,-3 1 0-1,0-1 0 0,-4-4 0 11,-2 1 0-10,3 2 0-1,-6-3 0 0,3 3 0 11,-3 1 0-11,-1-1 0 0,1 3 0 0,-3-1 0 12,-3 4 10-11,0-1-2-1,0 1-8 0,-3 5 12 4,0 2 0-5,-4 3 0 7,-2 0 0-2,3 3 0-4,-6-1 18 0,0 1 3 11,-6 2 1-10,0-2 0-1,0 0-16 0,-3-1-3 14,0 1-1-9,-2 0 0-5,-1-3 6 0,0 0 2 0,-6 0 0 0,0 0 0 1,0-3 6 0,-6 1 0 14,3-3 1-13,-5-3 0-2,-1 0-17 0,0 0-4 0,-3-3-8 0,-3 1 12 10,-2 2 4-9,2-5 1-1,0 0 0 0,0-3 0 11,-2-3 19-11,2 1 3 0,-3-3 1 0,3-1 0 13,-2-4-27-12,2 0-5-1,0-6 0 0,-6-2-8 10,7-1 22-9,-4-2-2-1,0 0-1 0,3-2 0 12,3-4-8-8,1 1-2-4,-1 0 0 0,0-3 0 0,6 0-9 0,0 0 0 6,7-3 0-6,-1 1-640 16,3 2-124-16</inkml:trace>
    </iact:actionData>
  </iact:action>
  <iact:action type="add" startTime="478539">
    <iact:property name="dataType"/>
    <iact:actionData xml:id="d40">
      <inkml:trace xmlns:inkml="http://www.w3.org/2003/InkML" xml:id="stk40" contextRef="#ctx0" brushRef="#br0">4985 10126 345 0,'0'0'31'3,"0"0"-31"1,0 0 0-2,0 0 0 3,0 0 103-4,0 0 14 5,0 0 3-5,0 0 1 7,0 0-55-7,0 0-11 5,0 0-3-5,0 0 0 6,0 0-32-6,0 0-6 5,0 0-2-5,0 0 0 9,0 0-12-9,0 0-8 2,0 0 8-2,0 0-13 6,0 0 13-6,0 0 0 5,0 0 0-5,0 0-9 8,3 8 9-8,-3-8 0 3,0 0 0-3,3 5 0 7,-3-5 0-7,0 8 0 4,0-8 0-4,3 8 0 6,-3-8 0-6,0 0 0 5,6 5 0-5,-6-5 0 7,0 0-12-7,0 5-6 3</inkml:trace>
    </iact:actionData>
  </iact:action>
  <iact:action type="add" startTime="479214">
    <iact:property name="dataType"/>
    <iact:actionData xml:id="d41">
      <inkml:trace xmlns:inkml="http://www.w3.org/2003/InkML" xml:id="stk41" contextRef="#ctx0" brushRef="#br0">5717 10120 518 0,'0'0'46'1,"0"0"-37"7,0 0-9-8,0 0 0 6,0 0 80-5,0 0 15 4,0 0 2-4,0 0 1 6,0 0-64-6,0 0-13 6,0 0-2-6,0 0-1 6,0 0-18-6,0 0 0 6,0 0 0-6,0 8 0 7,0-8 0-7,0 0 0 3,-3 6 8-3,3-6-8 7,3 7 0-7,0 1 0 6,-3-8 0-6,0 6 0 5,3 2 0-5,-3 2 0 5,-3-2 9-5,3 0-9 6,-3 0 24-6,3 0-2 4,0-3 0-4,0 3 0 7,0-2 0-7,0 1 0 4,0-1 0-3,0-1 0 4,0 3-4-5,0-8-1 7,0 0 0-7,0 0 0 4,0 0-1-4,-3 5-1 6,3-5 0-6,0 0 0 5,0 0 2-5,0 0 1 5,0 0 0-5,0 0 0 6,0 0 0-6,0 0 0 5,0 0 0-5,0 0 0 6,0 6-18-6,0-6 10 5,0 0-10-5,0 0 8 8,0 0-8-8,0 0 10 5,0 0-10-5,0 0 10 5,0 0-20-5,0 0-4 5,0 0-1-5,0 0 0 5</inkml:trace>
    </iact:actionData>
  </iact:action>
  <iact:action type="add" startTime="479833">
    <iact:property name="dataType"/>
    <iact:actionData xml:id="d42">
      <inkml:trace xmlns:inkml="http://www.w3.org/2003/InkML" xml:id="stk42" contextRef="#ctx0" brushRef="#br0">6324 10247 806 0,'-18'0'36'2,"6"0"7"-1,0 0-35 0,6 0-8 0,6 0 0 0,0 0 0 4,0 0 76-4,-3 0 12 4,3 0 4-4,0 0 0 7,0 6-65-7,-3-1-13 4,1 0-2-4,2 0-1 8,0 3-11-8,0 0-11 3,-3 3 3-3,3 0 0 8,0-4 8-8,0 4-8 5,-6 2 8-5,3-2-8 4</inkml:trace>
    </iact:actionData>
  </iact:action>
  <iact:action type="add" startTime="485119">
    <iact:property name="dataType"/>
    <iact:actionData xml:id="d43">
      <inkml:trace xmlns:inkml="http://www.w3.org/2003/InkML" xml:id="stk43" contextRef="#ctx0" brushRef="#br0">7333 10401 633 0,'0'0'56'4,"0"0"-44"-3,0 0-12 0,0 0 0 3,3-6 69-3,-3 6 12 5,0-5 3-5,0 0 0 8,-3 2-40-8,3 3-8 3,0 0-2-3,-3-5 0 6,-3 5-3-6,0-5-1 6,6 5 0-6,0 0 0 7,-9-6-14-7,3 4-2 3,3 2-1-4,3 0 0 9,0 0-5-8,-3-3 0 4,-6 0-8-4,7 3 12 7,2 0-1-7,-3 0-1 5,-9-2 0-6,6 2 0 8,6 0 7-7,-6-3 2 5,-3 1 0-6,-3-1 0 8,0 0 3-7,3-2 1 6,6 2 0-6,-6 1 0 5,-3-1-3-5,3 0 0 6,6 1 0-7,-3-1 0 7,-9 3 4-4,7-3 1 20,5 1 0-20,0-6 0-2,-3 3-25 0,-3 2 0 0,0-2 8 0,0-1-8 0,6 1 12 0,-3 0 0 9,-3-3 0-8,0 2 0-1,3 1-2 0,-3-3 0 12,3 0 0-11,3 0 0-1,0-2-10 0,-3 2 8 11,-3-5-8-11,6 2 8 0,3-2-8 0,-3 2 0 11,-3-2 0-7,4 2 8-4,-4-2-8 0,3 0 0 0,0 0 0 0,0 2 8 7,0 1-8-5,0-1 0-2,3-5 0 0,-3 0 0 13,-3 3 0-13,3 0 0 0,3 0 0 0,-3-1 0 12,0-2 0-12,0-2 0 0,0 2 0 0,3 0 0 11,0 3 0-10,0-3 0-1,-3-2 0 0,0-1 0 12,3 3 0-8,0-2 0-4,-3-1 0 0,3 1 0 0,3 2 0 0,-3-3 0 9,0 1 0-8,0 2 0-1,-3 0 0 0,3-3 0 13,-3 1 0-9,3 2 8-4,-6 3-8 0,6-6 8 0,3 3-8 0,-3 1 8 4,-3 1 11-4,0-2 1 13,6 1 1-9,0-1 0-4,0-3-21 0,0 3 0 0,0 0 0 0,3-2 0 6,3-1-12-3,-3 1 0-3,-3 2 0 0,3 0 0 14,3-2 21-14,-3 2 4 0,0 2 1 0,-1 1 0 10,1-3-14-10,3 3 0 0,-3 0 0 0,0 2 0 12,-3-2 0-12,6 2 0 0,3-2 0 0,-3 3 0 12,-3 2-19-10,6-3 0-2,0 3 0 0,-3 0 0 0,-3 0 19 0,0 3 0 10,6-3-8-8,2 3 8-2,-2 0 0 0,0-1 0 12,-3-2-8-11,6 3 8-1,6 0 0 0,-6 2 0 10,-6-2 0-10,3 5 0 0,5-6 0 0,-5 4 0 13,0 2-8-10,0 0 8-3,-3 0 0 0,3 2 0 0,0-2-8 0,-3 6 8 8,-9-6 0-7,9 5 0-1,3 0-8 0,0 3 8 13,-6-2 0-12,5 2 0-1,4-3-8 0,-3 3 8 11,0 2 0-10,0-2 0-1,-3 0 0 0,3 0 9 10,3 3-9-9,-3-3 0-1,-3 2 0 0,-3 1 0 11,-1-1 0-6,4 1 0-5,0 0 0 0,3 2 0 0,-3-3 0 0,0 4 0 9,-3-1 0-7,-3 3-11-2,-3 0 11 0,3-1 0 10,3 1 0-10,-3 0 0 2,-3 3 0-2,3-3 0 1,3 0 0-1,0-1-8 7,0 4 8-3,-3-1 0-4,3 1 0 0,0-1 0 7,3-2 0-2,0 3 0-5,-6-3 0 0,5 0 0 7,4 2 0-3,-6-2 0-4,-6 3 0 0,6-4 0 13,0 1 0-12,-3 3 0-1,-3-3 0 0,0 2 0 9,3 1 0-9,-3-3 0 0,0 2 0 0,-3 1 0 12,-6-1 9-11,6 1-9-1,0 2 12 0,0-3-12 11,-6 1 10-6,3 5-10-5,0-3 8 0,1 3-8 0,-1-3 9 0,-3 0-9 7,-6 0 10-5,12 0-10-2,3 1 8-1,-3-1-8 15,-12 0 0-13,9 0 0-1,0 0 12 0,0-2-3 2,-9 2-1-2,-3 0 0 6,3 0 8-1,1 3 0-5,2 0 1 0,-6 0 0 7,-6-3-1-2,6 0-1-5,3-3 0 0,-3 1 0 8,-5 0 7-6,5-4 2-2,0-1 0 0,0-1 0 12,-6 0 9-11,3-5 3-1,1 0 0-1,2-3 0 15,0 1-8-9,3-1 0-5,-6-5-1 0,6 0 0 0,3-3-27 0,-3 1 8 4,-5-6-8 2</inkml:trace>
    </iact:actionData>
  </iact:action>
  <iact:action type="add" startTime="506584">
    <iact:property name="dataType"/>
    <iact:actionData xml:id="d44">
      <inkml:trace xmlns:inkml="http://www.w3.org/2003/InkML" xml:id="stk44" contextRef="#ctx0" brushRef="#br0">10316 10724 1260 0,'0'0'56'3,"0"0"11"-2,0 0-54 0,0 0-13 3,0 0 0-3,0 0 0 5,0 0 20-5,0-6 0 3,3-2 1-3,3 3 0 7,0-3-21-7,-1-2 8 4,1-1-8-4,3-2 0 9,3-3 0-9,0-3 8 4,-3 1-8-4,3-3 0 5,0-3 0-5,3 0 8 5,-3-2-8-5,3 2 0 7,-1-3 0-7,-2 1 8 4,-3-1-8-4,6 1 0 6,-6-1 0-6,3 4 0 5,-3-1 0-5,0 0 0 10,-3 3 0-11,3 2 8 32,-3-2-8-30,0 5 0-1,-3 0 24 0,0 6 1 0,3 2 0 0,-6 0 0 0,0-3 12 0,0 6 3 0,0 5 0 0,0 0 0 38,0 0 0-37,0 0 1-1,0-3 0 0,0 3 0 0,0 0-17 0,0 0-4 0,-9 0-1 0,6 6 0 0,-3-1-19 0,0 3 0 0,0 0 8 0,0 2-8 0,0 1 0 0,0 2 0 2,-3 3 0 2,3 3 0-4,-3-1 0 0,3 3 0 8,-3 1 0-5,3 4-9-3,0 0 9 0,3 4 0 12,-3-1 0-10,3 2 0-2,3 1 0 0,0 3 0 11,3-1-10-7,0 0 10-4,0 1 0 0,3 2 0 0,0-3 8 0,3 3-8 4,0-5 11 0,0 0-11-4,-3-1 12 0,3-4-12 8,3-6 8-2,-3 0-8-6,0-2 0 0,0-3 0 10,0-6 0-9,0 1 0-1,-1-6 0 0,1 0 0 11,0 1 8-11,-3-6-8 0,3 0 0 0,0-3 0 11,-3-2 20-10,6-3-4-1,-3-3 0 0,0-2 0 12,0-3 12-12,0-2 1 0,3-1 1-1,0-2 0 3,-4-6-30-2,1 1 8 9,0 0-8-5,0-1 0-4,0-2 0 0,0 0 0 11,-3 0 8-10,0-3-8-1,3 0 0 0,-3 1 0 11,0-1 8-6,-3 0-8-5,3 6 0 0,0-4 0 0,0 4 0 0,0-3 0 3,-3 2 8-1,0 4-8 11,0 1 0-9,-3 1 0-4,3 3 8 0,-3 5-8 0,0-1 0 0,0 1 0 9,0 3 8-8,0-1-8-1,0 6 0 0,-3-3 9 12,3 2 0-12,0 6 0 0,-3-2 0 0,3 2 0 11,0 0 4-11,0 0 1 0,0 0 0 0,0 0 0 2,-3 2 10-2,-3 4 1 7,3 4 1-7,-3 1 0 7,3 5-38-7,0 2-8 7,0 1-2-4,3 2 0-3,3 3 22 0,-3 0 0 12,3 2-9-11,0 0 9-1,3 4 0 0,0-1 0 12,3-3 0-8,-4 3 0-4,4 0 10 0,0 0-10 0,0-2 10 0,3-1-10 5,0-2 8-1,-3 3-8-4,3-6 0 0,0 3 0 9,-3-3 8-6,0 0-8-3,0-3 0-1,0 1 0 13,-3-6 8-11,2-2-8-1,-2-3 0 0,3 0 0 12,-6 0 11-12,3 0-11 0,0-3 12 0,-6-5-12 11,0 0 12-11,0 0-4 0,0 0 0 0,0 0-8 2,0 0 12-2,0 0-4 5,0 0 0-5,0 0-8 26,0 0-132-26,-3-8-34 0</inkml:trace>
    </iact:actionData>
  </iact:action>
  <iact:action type="add" startTime="507534">
    <iact:property name="dataType"/>
    <iact:actionData xml:id="d45">
      <inkml:trace xmlns:inkml="http://www.w3.org/2003/InkML" xml:id="stk45" contextRef="#ctx0" brushRef="#br0">10325 9999 1148 0,'-6'-3'25'2,"3"0"6"-1,0-2 1 0,-3 2 0 0,0-2-32 0,0 0 0 0,-3-6 0 0,3 3 0 2,0 3 89-2,0-3 12 3,0 3 3-3,-3-3 0 8,0 3-23-8,3-1-4 4,0 1-1-4,0-3 0 8,0 3-9-8,0-1-3 3,3 1 0-3,0 2 0 10,-2-2-35-10,5 5-7 2,0 0-2-2,0-2 0 7,-6-1 2-7,6 3 0 4,0 0 0-4,0 0 0 6,6-5-22-6,-3 2-12 6,2-2 2-6,4 2 0 5,3 3 10-5,0-5 0 5,0 2 8-5,0 0-8 6,6 1 0-6,-3-1 0 8,0 1 0-9,5 2-12 47,1 0 12-42,3 0 0-4,0-3 0 0,-3 3 0 0,3 0 8 0,2 0 0 0,-2-3 0 0,3 3 0 0,0-2-8 0,0-1 8 0,-1 0-8 0,1 1 8 0,0-1-8 0,0 0 0 2,0-2 0-1,-1 0 0-1,1-3 17 0,0 3 3 11,-3-3 0-5,2 2 0-6,-2-2-8 0,-3 3-2 0,-3 0 0 0,0-1 0 2,0 1 4 0,0 0 1 12,-7 0 0-11,1 2 0-3,-3 0-6 0,0 1-1 0,0 2 0 0,-9 0 0 9,0 0 0-7,6-3 0-2,-6 3 0 0,0 0 0 3,0 0 18-3,0 0 3 8,0 0 1-8,0 0 0 2,0 0 20-2,0 0 4 6,0 0 1-6,-3-3 0 5,3-5-16-5,-3 6-3 8,-3-3-1-2,3 2 0-6,-6-2-8 0,3-1-2 4,0-2 0 3,-3 3 0-7,1 0 0 0,-1-3 0 11,-3 0 0-10,0 0 0-1,0 0-8 0,-3-3-1 12,3 3-1-8,-3 1 0-4,-3-4-6 0,3 3-1 0,1-3 0 0,-1 4 0 5,-3 1 9-1,0-2 2-4,0 0 0 0,3 3 0 8,-3 0-19-5,1-1 0-3,-1 4 8 0,0-3-8 18,-3 5-25-18,3-3-9 11,-3 0-2-9,3 1-883-2,1 4-177 0</inkml:trace>
    </iact:actionData>
  </iact:action>
</iact:actions>
</file>

<file path=ppt/ink/inkAction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2-24T02:01:11.4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3979">
    <iact:property name="dataType"/>
    <iact:actionData xml:id="d0">
      <inkml:trace xmlns:inkml="http://www.w3.org/2003/InkML" xml:id="stk0" contextRef="#ctx0" brushRef="#br0">663 5329 230 0,'0'0'20'3,"0"0"-20"2,0 0 0-4,0 0 0 5,0 0 44-5,0 0 4 6,0 0 0-6,0 0 1 5,0 0-39-5,0 0-10 5,0 0 0-5,0 0 0 7,0 0 0-7,0 0-11 5,0 0 3-5,0 0 0 6,0 0 8-6,0 0 0 5,0 0 0-6,0 0 0 8,0 0 0-7,0 0 0 5,0 0 0-5,0 0-8 5,0 0 8-5,0 0 0 7,0 0 0-7,0 0 0 5,0 0 0-5,0 0 0 5,3 5 0-5,-3-5 0 7,0 0 0-7,9 3 0 4,-9-3 0-4,3 5 0 6,2-2 0-6,-5-3 0 4,0 0 0-4,9 2 0 7,-3 1 8-7,-6-3 3 4,0 0 1-4,0 0 0 8,6 3-12-8,-6-3-17 3,9 2 4-3,-9-2 1 7,0 0 12-8,3 5 0 7,6-2 0-6,0 0 0 4,-9-3 0-4,3 5 0 6,-3-5 0-6,9 3 0 7,0-1 0-7,0 4 0 7,-3-6 0-8,3 0 0 16,-9 0 0-15,15 2 0-1,-3-2 0 1,-4-2 0 14,4 2 0-12,-3 0 13-2,3-6-2 0,-3 4-1 0,0 2-1 0,3 0 0 10,-3-3 0-10,3 0 0 0,-3 1 5 0,-6 2 1 11,6 0 0-10,0 0 0-1,2 0-15 0,-2 0 11 12,0 0-11-12,3 0 10-1,-3 0-10 1,0 2 0 15,-3-2 0-13,3 0 8-2,0 0-8 0,0 0 0 0,0 0 9 0,3 0-9 11,-3-2 13-12,0-1-1 1,2 3-1 0,-2-3 0 12,0 1 1-12,-3-1 0 0,9 1 0 0,-6-1 0 11,-3 0-12-11,9 3 10 0,-3-2-10 0,-3-1 10 12,0 0-10-11,-3 3 0-1,9 0 0 0,-10-2 8 12,10 2-8-8,-12-3 0-4,6 0 9 0,0 1-9 0,-6-4 21 0,6 6 0 10,0-5 0-9,0 2 0-1,-6-2 3 0,6 0 1 5,0 0 0-5,-6 2 0 4,3-2-3-4,0 2-1 13,0-2 0-13,3 5 0 0,-9-8-4 0,0 8-1 12,3-5 0-9,5-1 0-3,-8 1 4 0,3 0 0 0,3-1 0 0,-6 6 0 11,3-2 8-10,-3-4 1-1,0 4 1 0,0-9 0 11,0 9 2-11,-3-9 1 0,6 3 0 0,-3 3 0 10,-3-3-11-10,3 0-2 0,3 0-1 0,-3-3 0 13,0 1-19-13,0-3 0 0,0 2 8 0,6 0-8 12,-6 3 0-8,0-5 0-4,0 3 8 0,0-1-8 0,3 0 8 0,-3 1-8 7,3 2 12-5,-3 0-12-2,0 0 20 0,0 3-2 12,0-1-1-12,0 1 0 0,0 5-1 0,0-2 0 12,-3-6 0-12,3 2 0 0,0 6 0 0,0 0 0 12,0 0 0-9,-3-5 0-3,3-3-6 0,-6 3-2 0,3-3 0 0,3 3 0 9,-9 2-8-8,3-5 8-1,4 5-8 0,-1-5 8 13,-3 3-8-12,3-3 12-1,-3 3-12 0,0 0 12 10,6-3 3-10,-9 2 1 0,3-2 0 0,0 3 0 12,-3-3 1-12,3 3 1 0,-3-3 0 0,3 3 0 13,0 2-7-9,-3-2-2-4,6-1 0 0,-6 1 0 0,0 2 3 0,0-2 0 8,6 5 0-7,-5-8 0-1,5 6-12 0,-6-1 0 13,-3-2 0-13,3 2 8 0,0 0-8 0,6 1 0 10,-12 2 0-10,9-6 0 0,-3 4 0 0,-6-1 0 12,9 0 0-8,-9 3 0-4,4 0 0 0,2 0 8 0,-3-5-8 0,0 5 0 9,0-2 10-6,-3 2-10-3,3 0 12 0,0 0-12 9,3 0 14-9,-9 0-4 0,6 0-1 0,1 0 0 12,-1 2-9-11,-6 3 12-1,6-5-12 0,3 0 12 12,-9 0-12-12,6 3 0 0,3 0 0 0,-3-1 8 11,3 4-8-6,-2-6 0-5,2 0 0 0,-3 5 8 0,6-2-8 0,3 2 0 8,-6-2 0-8,-3 2 0 0,3 0 0 0,0-2 0 13,0 2-9-13,-3 0 9 0,3 1 0 0,0-1 0 13,6 0 0-9,-9 1 0-4,4-1 0 0,2 3 0 0,0-6 0 0,-3 6 0 4,3-2 0-2,3 2 0-1,-6-8 0-1,6 5 0 12,-6-2 0-11,9 2 0-1,-9-3-8 0,6 1 8 12,3-3 0-12,0 3 0 0,-9 2-8 0,9-2 8 11,-6 2 0-11,3 3-8 0,0-3 8 0,-3 1 0 12,6-6-8-11,0 5 8-1,0-5 0 0,-3 8 0 12,3 0-10-8,0 2 10-4,-6-4-8 0,6 2 8 0,-3-6 0 0,3 9-8 8,0-6 8-7,0 3 0-1,0 3 0 0,0-6 0 13,0 3 0-12,0 2 0 0,0 1 0 0,0-3-8-1,0 2 8 0,0 1 0 5,0 0 0-5,0 2 0 15,0-5 0-12,0 2 0-3,0 1 0 0,3 0-8 0,3-1 8 0,-6-2 0 13,0 0 0-13,3 0-8 0,3 3 8 0,-6-6 0 9,3 3 0-9,-3-3 0 0,3 0 0 0,3 3 11 12,-3 0-11-12,3 0 0 0,-3 3 0 0,6-6 0 11,-6 3-9-10,3-3 9-2,3 3-12 1,-6-3 12 13,6 3-8-9,0-2 8-4,-6-4 0 0,6 4 0 0,-1 2 0 0,4 0 0 9,-9-3 0-8,6-3 0-1,3 4-15 0,-3-1 4 12,0 0 1-12,0 1 0 0,0-4 10 0,3 1 0 3,0 0 0-3,3 2 0 6,-3-5 0-1,-1 3 0-5,1-1 0 0,0-2-8 6,3 0 8-1,-3 0 0-5,0 3 0 0,0-3 0 10,3 0 0-8,-6 0 0-2,-3 0 0 0,3 0 0 12,-4-3 12-12,-5 3-1 0,0 0-1 0,0 0 0 10,0 0-10-10,0 0 0 0,0 0 0 0,0 0 0 3,0 0 0-3,0 0 0 6,0 0 8-6,6 3-539 14,-6-3-107-14</inkml:trace>
    </iact:actionData>
  </iact:action>
  <iact:action type="add" startTime="36698">
    <iact:property name="dataType"/>
    <iact:actionData xml:id="d1">
      <inkml:trace xmlns:inkml="http://www.w3.org/2003/InkML" xml:id="stk1" contextRef="#ctx0" brushRef="#br0">2773 5744 172 0,'0'0'16'3,"0"0"-16"2,0 0 0-4,0 0 0 4,0 0 59-4,0 0 9 6,0 0 1-6,0 0 1 4,0 0-50-4,0 0-11 5,0 0-1-5,0 0-8 8,0 0 8-8,0 0-8 4,0 0 0-4,0 0 0 9,9-3 9-9,-9 3-9 3,0 0 0-3,3-2 9 6,-3 2-9-6,9-3 8 5,-9 3-8-5,6-5 8 6,6 5 6-6,-3-3 1 5,-6 1 0-5,6-1 0 6,-1 3-5-6,-2 0-1 7,3 0 0-7,0 0 0 5,0-3-9-5,0 1 10 4,3 2-10-4,-3-3 10 6,3 3-10-6,-3 0 0 8,3 3 9-9,0-3-9 7,3-3 0-5,-7 3 0 47,4 0 0-48,0 0 0 0,6 0 0 0,-3 0 8 0,0 0-8 0,-6 0 0 0,6 0 12 0,3 3-3 0,-7-1 0 0,7 1 0 0,-3 0 12 0,3-1 3 0,0 4 0 0,-6-4 0 2,6 1-12-2,3-1-3 0,-1 1 0 0,-5-3 0 10,6 3-9-8,-3-3 10-2,3 0-10 0,0 0 10 9,-4-3-2-1,4 0-8-8,0 3 12 0,0-2-4 0,-3-1-8 0,3 1 8 9,-3-1-8-9,2 0 8 0,-5 3-8 0,0-2 10 11,0 2-10-11,3-3 10 0,3 3-10 0,-3 0 0 12,2 0 0-12,-5 0 0 0,3 0 0 0,3 0 0 13,-3 0 0-13,0 0 8 0,3 0 1 0,-1 0 0-1,1-3 0 2,-3 1 0 11,0 2 3-12,0-3 0 0,3-2 0 0,-1-1 0 11,1 4-4-11,-3-6 0 0,0 3 0 0,0-3 0 12,3 2-8-11,0-2 10-1,-1 0-10 0,-5 3 10 13,0-3-10-13,6 3 0 0,-9 0 0 0,6-1 0 12,-9-2 0-9,6 3 0-3,2-3 0 0,-8 3 8 0,3-6-8 0,0 3 0 10,0 0 9-10,0-2-9 0,0-1 27 0,0-2 1 11,0 0 0-11,0-6 0 0,0 1-4 0,-4-1 0 13,4 3 0-14,-3-2 0 1,0-1-1 0,0 6-1 13,-3-8 0-13,0 5 0 0,0 0 2 0,3 0 1 16,-6 3 0-16,6 0 0-1,-9 0 2 0,0 2 0 1,0-2 0 0,0 0 0 10,0 5 4-10,0-6 1 0,0 4 0 0,-9-1 0 12,0 3-13-12,0-5-3 0,3 0 0 0,-6 0 0 14,0-1-16-14,0 1 0 0,0 0 8 0,-2 0-8 11,-1-1 0-8,3-1 0-3,-9-1 8 0,6 0-8 0,0 3 0 0,-6-3 0 11,4 3 0-11,-1 2 0 0,3 0 15 0,-6 1-1 12,0-1 0-13,3 1 0 1,3-1 2 0,-3 3 1 11,4 0 0-11,-7 3 0 0,3-6 1 0,-3 9 0 13,6-6 0-9,-6 2 0-4,1-2-18 0,-1 3 0 0,3 5 0 0,-3-8-9 9,0 6 9-9,-3-4 0 0,4 4 0 0,-1-1 0 11,0-2 0-11,0 2 0 0,-3 0 0 0,3 1 0 12,1-1 0-12,-1 0 0 0,6 3 0 0,0-2-8 12,-6-1 8-11,3 3 0-1,-3 0 0 0,4 0 0 13,-1 0 0-12,3 0 0-1,-6 0 0 0,0 0-8 0,0 0 8 0,0 3 0 11,4-1 0-10,-4 1-8-1,0 2 8 0,0-2 0 11,-3 2 0-11,3 1-8 0,1-4 8 0,-4 1 0 11,3 2 0-10,3-2-8-1,-3 2 8 0,3-2 0 12,4-1 0-12,-4 1 0 0,6 2 9 0,-6-5 4 0,6 6 1 0,-6-4 0 13,0 4-14-12,6-6 0-1,-3 2 0 0,7 4 0 11,-10-1-15-11,6 3 1 0,0 0 0 0,-3 0 0 11,0 0 14-11,0 0 0 0,9 2 0 0,-9 1-9 13,3-1 9-13,4-2 0 0,-1 3-9 0,-3-1 9 13,9 4 0-10,-9-4 0-3,3 3-9 0,0-2 9 0,3 2 0 0,0 0 0 11,-3 1-8-11,0-1 8 0,3 3 0 0,0-3 0 9,0 0-8-9,3 0 8 0,-6 3 0 0,6-2 0 12,3 1-8-11,0 1 8-1,0-2 0 0,0 1-10 12,0 4 10-12,0-6-8 0,3 0 8 0,0 1-8 1,3 2 8-1,3-3-8 11,-3 5 8-10,3-2 0-1,0 5 0 0,3-5-8 12,-3 3 8-12,3-1-8 0,3 1 8 0,-6-6-8 11,3 3 8-10,2 0 0-1,1 0 0 0,-3-1-8 12,6-1 8-11,-6-4 0-1,6 1 0 0,3-3-8 12,0 0 8-8,-1 0-8-4,1-6 8 0,9 4-8 0,0-4 8 0,0 1 0 7,5 0 0-7,10-1-721 14</inkml:trace>
    </iact:actionData>
  </iact:action>
  <iact:action type="add" startTime="54503">
    <iact:property name="dataType"/>
    <iact:actionData xml:id="d2">
      <inkml:trace xmlns:inkml="http://www.w3.org/2003/InkML" xml:id="stk2" contextRef="#ctx0" brushRef="#br0">1529 6816 403 0,'0'0'36'2,"-3"-3"-36"2,3 3 0-3,-9 0 0 7,0-3 144-7,6 3 21 4,-9-2 5-4,6 2 1 7,6 0-99-7,-3-3-19 5,-6 0-4-5,0 3-1 6,6-2-24-6,-6-1-6 4,0 1-1-4,1-1 0 7,-1 0-1-7,0 3-1 4,-3-2 0-4,3 2 0 7,-3-6 6-7,3 4 2 5,-3-1 0-5,0-2 0 6,0 5-3-6,-3-3 0 6,4 3 0-6,-1-3 0 5,0 1-9-5,3-1-3 5,-3 0 0-4,-3 1 0 3,6-1-8-4,3 1 8 7,-9 2-8 0,9-6 8-7,-3 4 12 0,-6-4 1 23,4 1 1-19,-1 0 0-4,0-3-8 0,-3 2-2 0,3 1 0 0,3 0 0 0,-3-3-1 0,3 0-1 8,0-3 0-8,3 4 0 0,-3-1-2 0,0 0 0 11,1 0 0-10,-1 0 0-1,0-3-8 0,3 3 0 10,-3-2 0-9,3-1 8-1,3 0-8 0,-6-2 0 12,0 3 0-9,0-4 0-3,3 1 0 0,0 0 0 0,-3 2 0 0,3-2 0 8,-3 0 0-8,0 0 0 9,3-1 0-9,0 1 0 2,1 3 0-1,2-4 0 5,-3 1 0-6,3 0 0 2,3 2 0 0,-3 1 0 10,3-3 0-11,0-1 0-1,0 1 0 0,0-3 0 0,3 3-9 0,0-3 9 17,3 3 0-6,2-6-10-11,-5 4 10 1,6-1-8 1,-6 0 8-3,6 0 0 2,0 3 0-1,0 2-8 6,0-2 8-6,-3 5-8 0,0-3 8 0,3 3-8 9,3-2 8-9,-3 2-8 0,0-3 8 0,3 3-8 11,0-2 8-3,5-1 0-6,4 1 0-2,-3-4 0 0,-3-1 0 0,12 1 0 0,-6-4 0 1,-1-1 0 13,4 3 0-5,3-2 0-7,3 2 0-1,-6-3 0-1,2 4 0 0,-2 1 8 1,3-2-8-1,-6 6 11 9,0 2-11-9,-3 0 0 0,2 0-12 0,-5 3 12 0,6 2-9 7,-3 0 9-6,0 3 0-1,-3 0 0 9,6 0-8-5,2 0 8-4,-2 0 0 2,-6 0 0-2,3 0 0 4,0 0 0-4,3 0 0 0,-7 3 0 7,7 0 0-1,3-3 0-6,-3 5 0 0,0-2 0 8,0-1 0-2,-1 1 0-6,1 0 0-1,-3 2 0 5,3 3-8 1,-6 0 8-5,0 2 0 0,0-2 0 8,3 6 0-3,-7-4 0-5,7-2 0 0,-9 5 0 9,3 1 0-4,0 4 0-4,0-2 0-1,-3 2 0 0,3-2 0-1,-6 3 0 15,3-3 0-14,0 2 0 0,-9 1 0-1,6-1 0 8,-1 1 0-4,4-1 0-3,-9 4 8 0,0-4-8 5,0 3 0 1,0 0 0-6,0 1 8 0,0-1-8 11,-6 3 0-3,3-6 0-8,3 3 11 0,-5 3-11 0,-1 0 12 0,-3-6-12 9,3 6 12-8,-3-3-12-1,-3 3 12 0,0 0-12 8,0-3 12-7,3 0-12-1,-9 3 12 0,6-3-12 9,0-2 10-4,-2 2-10-5,-1-3 8 0,3 1-8 8,-6 0 9-6,6-1-9-2,-9 1 10 0,6-1-10 11,0-2 16-10,-5 0-4-2,2-3 0 1,6 0 0 13,-9 1 4-6,3-1 1-5,0-3 0-2,3 1 0-1,6-1-1 1,-2 1-1 0,-7-3 0 0,6 0 0 12,-6 0-5-12,6-3-1-1,-6 3 0 1,6-5 0 10,-6-1-1-9,6 1-8-1,1 0 12 0,-7-1-4 14,6 1-8-4,-3 0 0-10,3-3 0 0,0 0 8 0,0 2-8-1,3 1 0 1,-3-6 0 0,3 3 0 21,0 3-26-14,1-3-7-7,-1 3-2 1</inkml:trace>
    </iact:actionData>
  </iact:action>
  <iact:action type="add" startTime="118912">
    <iact:property name="dataType"/>
    <iact:actionData xml:id="d3">
      <inkml:trace xmlns:inkml="http://www.w3.org/2003/InkML" xml:id="stk3" contextRef="#ctx0" brushRef="#br0">19989 5702 403 0,'-11'-6'17'2,"5"4"5"-2,-3-3-22 1,0-1 0 1,-3 1 0-1,0 0 0 7,6-3 11-7,-6 0-3 3,0 0 0-3,0 0 0 6,3 0-8-6,-3 3 10 6,1-1-10-6,-1 1 10 6,3-3-10-6,0-2 0 6,0 2 0-6,0-3 0 5,0 0 0-5,0 1-9 6,0-1 9-6,3 1-13 7,-3-3-8-7,0-1-2 4,0 4 0-4,3-6 0 8,0 0 23-8,-2-3-11 2,2 1 11-2,0-1-8 7,-3 1 8-7,3-3 0 5,0 2 0-3,3 3 0 5,0 0 0-7,0-2 0 49,3 2 0-49,0 0 0 0,0 0 0 0,3 0 0 0,0 1 0 0,3 1 0 0,0 1 0 0,0 0 0 0,3-6-9 0,0 3 9 0,2 1 0 0,4-1 0 0,-3 0 0 0,3 0 0 3,3 0-8-3,0 3 8 0,0 0-10 0,0-1 10 11,-1 1 0-10,4 0 0-1,0 2 0 0,0 6 0 13,3-8 0-11,3 5 0-2,-1 3 0 0,1-1 0 0,3 4 0 0,0 2-9 10,-1-3 9-10,4 3 0 0,0 0 0 0,3 3-10 12,-4-1 10-12,4 1 0 0,-3 2 0 0,3 1-8 11,-4-1 8-11,4 3 0 0,0-3 0 0,-1-2 0 14,-2 2 0-12,-3 0 0-2,-3 9 0 0,0-9 0 0,-4 5 0 0,1 1 0 10,-6 0 0-10,0-1 0 0,0 3 0 0,-6 3 0 11,0 0-9-11,-1 3 9 0,1-1 0 0,0 1-9 12,-3 2 9-12,-3 0 0-1,0 0 0 1,0 0 0 13,0 6 0-12,-3-3 0-1,-6-1 0 0,0 1 0 14,-3 0 0-12,0 0 0-2,-3-3 0 0,-6 0 8 0,3 0-8 0,0 1 0 10,-5-4 0-10,-1 3 8 0,-6 0-8 0,3-2 9 11,-3-1-9-11,0 1 10 0,-5 2 17 0,5-8 3 12,0 3 1-12,-3 0 0 0,-2-3-19 0,2 1-4 12,3-1-8-9,-6-5 12-3,0 2 0 0,1-2-1 0,-4 0 0 0,6-3 0 10,-3-2 18-10,4-3 4 0,-4-3 1 0,0 1 0 15,3-3 10-10,3-1 1-5,-5-4 1 0,2-1 0 0,3-2-23 0,0 0-5 0,0-1-1 0,4-1 0 15,5-1-3-14,-3 2-1-1,6-1 0 0,-3-1 0 12,0 0-3-7,3 3-1-5,3-3 0 0,3 0 0 0,0 0-9 0,3-3 0 9,0 4 0-9,3-7 0 0,3 6 0 0,3 1 0 11,-3-4 0-11,6-2 0 0,0 0-8 0,3-3-4 3,3 0-1-3,3 3 0 7,0-3-3-7,0 0 0 14,2 3 0-10,1 0 0-4,0 2 2 0,0 1 0 0,0 5 0 0,0 0 0 10,-1 2 2-8,4 6 0-2,0-9 0 0,3 9 0 9,0 0 2-9,-1 2 1 0,7 3 0 0,0 5 0 12,3 3-3-12,-1 0 0 0,1 3 0 0,3 5 0 11,-1 0-7-9,-2 5-1-2,3-3-1 0,-6 4 0 17,2-4-5-11,-2 3-1-6,-9 0 0 0,0-2 0 0,-6-1 16 0,-4 1 11 0,-2-6-13 0,-3-2 5 0,-6 5 8 0,0-11 0 13,0 6 0-13,-6-1-8 0,-3-5 40-1,-6 3 9 14,3-2 2-11,-8-1 0-2,2 5 27 0,-9-2 6 0,0 0 0 0,0-5 1 9,-2 2-31-6,-1-2-6-3,0 0-2 0,-3-1 0 11,3-2-9-11,1-2-1 0,-4 2-1 0,3 0 0 12,6-6-15-12,-3 4-4 0,4-4 0 0,-4 1 0 11,6 0-8-11,0-3 0 0,3 3 0 0,3-3-330 14,0 2-68-12</inkml:trace>
    </iact:actionData>
  </iact:action>
  <iact:action type="add" startTime="141570">
    <iact:property name="dataType"/>
    <iact:actionData xml:id="d4">
      <inkml:trace xmlns:inkml="http://www.w3.org/2003/InkML" xml:id="stk4" contextRef="#ctx0" brushRef="#br0">23957 3101 475 0,'39'-3'20'1,"-21"-5"6"0,3 3-26 0,2-3 0 0,7 3 0 0,-3-3 0 6,0-3 48-6,0 3 4 4,-1-5 0-4,-2 3 1 6,3 2-4-6,-3-3-1 5,0-2 0-5,-1 0 0 6,-2-3-11-6,0 2-2 7,-3 1-1-7,0-5 0 5,0-1 5-5,-3 3 1 4,-4-2 0-4,1-1 0 7,-6-2-1-7,3 3 0 6,0-6 0-6,0 3 0 5,-3-1-10-5,0 4-1 6,-3-1-1-7,0-2 0 7,0 3-1-6,-3-1 0 9,-3 3 0-10,3-2 0 27,0-3-16-19,-3 5-10-7,3 3 12 0,-6-3-12 0,-3 2 13 0,0-4-4 0,-3 5-1 0,0-1 0 0,0 1-8 0,-5 0-9 37,2 0 9-36,-3 2-13-1,-3 3 13 0,3-5 0 0,-3 2 0 0,0 1-9 0,1 5 9 0,-4-6 0 0,3 3 0 0,-3 0 8 0,-3-2-8 0,4 7 0 0,-1-2 0 7,0-3 0-7,0 2 0 0,0-2 0 0,1 8 0 0,-4-5 0 9,3-3-11-9,-3 6 11 0,0-1-13-1,1 3 5 14,2 0 8-13,0-5 0 0,0 2 0 0,0 3 0 12,3 3 0-11,-2-3 0-1,2 5 0 0,-3-5-8 13,3 5 8-14,0-2 0 1,3 2 0 0,-2 0 8 3,-1 9-8-3,3-6-12 8,0 5 4-4,-3-5 0-4,3 10 8 0,-2-5 0 12,-1 6 0-12,3 0 0 0,0-4 0 0,0 9 0 11,0-5-9-11,0 2 9 1,1-3-16-1,2 4 0 0,-3-1 1 0,6 3 0 7,-3-6-1-6,3 3-1 13,-3-2 0-9,3-3 0-5,0 2 9 0,3 1 8 0,1-6-12 0,-1 5 12 9,3-2 0-9,0 0 0 0,0 5 0 0,3-7 0 13,0 4-10-13,0 3 2 0,3-2 0 0,0-1 0 2,3 3 8-2,0-7-12 5,0 4 12-4,0-2-12 14,3 0 12-15,0 0 0 0,0 2 8 0,3-4-8 11,-1-1 0-6,1 0 0-5,3-5-10 0,-3 3 10 0,3 2 0 0,3 0 0 11,0-8 0-7,0 3 0-4,0 0 0 0,0 3 0 0,5-9 0 0,-2 9 0 4,3-3 0-4,0-3 0 13,-3 1 0-13,3 1 0 0,-1-4 0 0,1 0 0 13,-3 5 12-9,3-6-3-4,0 1-9 0,0 5 0 0,-3-5 0 0,-1 7-11 9,1-7 11-9,3 2 0 0,-3 0 0 0,3 1 0 13,0 2 0-13,-1-3 0 0,1-2 0 0,3 2 0 9,-3 0 0-8,3-2 0-1,0-3 0 0,-1 2 0 12,1-2 0-12,0 0 0 0,-6-2 0 0,0-1 0 3,0 3 8-3,-1-5-8 8,1 0 10-4,6-3-10-4,-3 0 9 0,-3 2-9 12,0-7 8-11,-1 0-8-1,1 5 8 0,-3-5-8 11,3 2 8-10,-6-2-8 0,3 0 24-1,-3-6-1 0,0 3 0 0,0-2 0 6,-3-1 0-5,2 1 0 13,-2 2 0-11,0-3 0-3,0-2-11 0,-3 3-1 0,0-1-1 0,3-2 0 10,-3 2-10-8,0-2 10-2,0 3-10 0,0-1 10 11,0-2-10-11,-3 3 0 0,3-1 0 0,3-2 0 10,-3 2 0-9,0-2 8-1,-3 3-8 0,3-3 0 11,-3 2 17-10,2 0-1-2,1-2-1 2,-3 5 0 1,3 1-15-2,-3-7 0 8,-3 4 0-5,0 5 0-3,3-6 0 0,0 6-13 15,-6 0 4-11,0-1 1-4,0 1 8 0,0 0 11 0,-3 0-3 0,0 0 0 3,1 2-8-3,-4 3 0 13,0-5 0-12,-3 2 0-2,3 3 0 1,-3 0 0 2,-6 3 0-2,3-3 0 8,0 3 0-3,0-3 0-5,-2 3 0 0,-1-3 0 11,3 2 0-10,-3 1-11-1,0 2 11 0,0-2-8 10,0 5 8-10,0-8 0 0,-2 3 0 0,2 0 0 12,-3 2 0-12,3-2 12 0,3-1-2 0,-3 1-1 13,-2 2-9-13,-4-2-16 0,3 5 4 0,-3 0 1 12,0-5 11-8,0 10 11-4,1-5-3 0,-4 0 0 0,0 5-8 0,0-5 0 1,-5 8 9-1,2-2-9 7,0-1-12-6,-3 3-8 11,3 0 0-12,1 2-1 0,-1-7 21 0,3 8 0 12,0-3 0-12,4 0 0 0,-1 2 0 0,0-2 0 12,3 0 0-8,0 3 0-4,0 2 0 0,1-8 0 0,2 6-9 0,0-1 9 9,3 3 0-8,0 1 0-1,0-9-8 0,3 8 8 13,0-5-8-13,1 3 8 0,-1-1-12 0,3 1 12 9,0 2-18-8,3-5 3-1,0 3 1 0,0 2 0 11,0 0 2-10,3 0 1-1,0-5 0 0,3 6 0 12,-3 4 3-8,6-5 0-4,-3 0 0 0,3 1 0 0,0 4-6 0,3 1-1 12,0-6 0-8,0 8 0-4,0-2 6 0,3-3 1 0,-3-1 0 0,3 1 0 4,-3 3-1-5,2-1 0 14,-2-4 0-12,3 1 0-1,-3 1 9 0,0 0 0 11,0 3 10-6,0-6-10-5,3 0 0 0,-3 0 0 0,3 6 0 0,0-6 0 8,0 0 0-6,3 1 0-2,0 4 0 0,0-5 0 12,-1 1 0-12,1-6 0 0,3 5 0 0,0-3 0 10,0 4 0-10,0-6 0 0,3 5 0 0,-3-8 0 12,2 3 0-11,-2-3 11-1,3 3-2 0,3-3 0 12,0-2-9-8,0-3 0-4,0 3-12 0</inkml:trace>
    </iact:actionData>
  </iact:action>
  <iact:action type="add" startTime="225644">
    <iact:property name="dataType"/>
    <iact:actionData xml:id="d5">
      <inkml:trace xmlns:inkml="http://www.w3.org/2003/InkML" xml:id="stk5" contextRef="#ctx0" brushRef="#br0">12203 13576 230 0,'0'0'10'2,"-12"0"2"-1,3 0-12 0,-3-3 0 0,6 3 0 0,-3-5 0 6,0 2 101-6,0 1 18 4,-3-1 3-4,0-2 1 7,7-1-60-7,-4 1-12 5,-3 2-3-5,0-2 0 7,0 2-22-7,0-2-5 4,3-3-1-4,-3 3 0 7,-3 0-6-7,0-3-2 5,3 2 0-5,-2 1 0 6,-4 0-3-6,3 0-1 4,-6-1 0-4,3 1 0 7,0 0-8-7,0 2 0 7,-2 0 0-7,-1 1 0 4,0-1 0-4,0-2 0 5,0-1 0-3,3-1 0 12,1-1 9-14,2-3 3 0,-3 0 1 0,0 1 0 49,3-6 3-49,0 0 0 0,0 0 0 0,3-2 0 0,-3-1-7 0,1 1-1 0,-1-1 0 0,3 1 0 0,3-1 0 0,-3 1 0 0,3-4 0 0,0 4 0 0,3 2-8 0,0-2 12 0,0 2-12 0,3-3 12 0,3 6-12 0,0-6 0 12,0 1 0-12,6-1 0 0,3 1 0 0,-3-1 0 1,3 1 0-1,3-1 0 12,6-2 0-11,0 0 0-1,-3 2-9 0,5 1 9 12,4-3 0-12,-3 2 0 0,0-2 0 0,3 5 0 11,2-2-8-11,1 2 8 0,0 0 0 0,3 0 0 13,3 5-8-13,-4-2 8 0,7 0 0 0,-3 2 0 12,3 3 0-9,-4 0 0-3,4 1 0 0,3 1 0 0,-1-2-9 0,7 3 9 10,0 2 0-9,-1-2-9-1,4-3 9 0,-3 0 0 12,5 0 0-8,-2 0 0-4,5 0 0 0,1-2 0 0,0 2 0 0,-4 0-8 5,1 3 8-5,-4-3 0 14,1 2 0-14,3 6 0 0,-7 0 0 0,-2 3 0 0,-3 2 0 1,-4-2 0 10,4 5 0-10,-6 5 0-1,0 0 0-1,-4 6 0 15,-2 2 0-14,-3 3 0 0,0 2 0 0,-3 3 0 10,-1 3 0-10,-2 3 0 0,0 4 0 0,-3 4 0 12,0-1 0-11,-6 3 0-1,3 0 0 0,-6-5 0 12,3-1 0-9,-3-2 9-3,-3-2-9 0,-1-4 0 0,-4-1 13 0,-1-4-4 10,-3 3-1-9,0-2 0-1,-6-1 15 0,-3 3 2 12,3 0 1-12,-6 3 0 0,0 2-2 0,-3 3-1 11,-2-5 0-11,-1 0 0 0,0-3-2 0,0 3 0 12,0-6 0-9,3 1 0-3,7-6-1 0,-4-3 0 0,0 1 0 0,0-3 0 7,3-3 7-4,-6-2 1-3,3-3 0 0,-2 0 0 12,-4-1 10-11,3-1 2-1,-6-4 1 0,0-2 0 11,-2-2-1-11,2-1 0 0,-6 0 0 0,3-2 0 11,-2-3-16-10,-1 0-3-1,0-2-1 0,3-4 0 12,-2 1-11-6,2 0-9-7,-3-3 12 1,3-2-12 0,1 2 0 0,-4-3 0 9,0 1 0-9,0-3 0 0,1 2 0 0,-4-2 0 9,-3 2 0-7,3 1 0 12,7-1-36-14,-4 1 0 0,-3 2-1 1,3 0-523-1,-5 0-104 1</inkml:trace>
    </iact:actionData>
  </iact:action>
</iact:actions>
</file>

<file path=ppt/ink/inkAction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2-24T02:08:04.55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07723">
    <iact:property name="dataType"/>
    <iact:actionData xml:id="d0">
      <inkml:trace xmlns:inkml="http://www.w3.org/2003/InkML" xml:id="stk0" contextRef="#ctx0" brushRef="#br0">17361 15097 230 0,'0'0'20'3,"0"0"-20"-2,0 0 0 0,-6 3 0 4,0 2 138-4,6-5 23 4,0 0 5-4,0 0 1 9,0 0-92-9,0 0-19 4,0 0-3-4,0 0-1 5,0 0-15-5,0 0-3 5,-6 0-1-5,6 0 0 9,0 0-2-9,0 0-1 3,0 0 0-3,0 0 0 6,0 0 1-7,0 0 0 7,-6 3 0-6,6-3 0 10,0 0-11-10,0 0-1 1,0 0-1-1,0 0 0 7,-6 2-18-7,6-2 0 4,0 0 0-4,0 0 0 7,-6 6-9-7,6-1 9 4,0-5-8-4,0 0 8 6,0 0 0-5,0 8 0 4,0-3 0-5,0 3 0 6,0-8 0-6,0 8 0 8,-6 0 0-8,6 5 0 3,3-2 0-3,0-1 0 5,-6 4 0-5,0-1 0 9,3 0 0-10,-2 0 0 23,-1 1 0-18,0-1 0-4,-3 0 0 0,3 0 0 0,3 0 0 0,-3-2 0 0,-3 0 0 0,3-1 0 7,3 1 0-5,0-1 0-2,0 1 0 0,0 0 0 11,-3-4 0-11,3 4 0 2,6-3 0-1,-3 0 0-1,-9 0 0-1,6 0 0 7,0 0 0-6,0-3 0 15,-3 3 0-11,3-3 8-4,-3 3-8 0,3 0 8 0,0-8-8 0,0 0 8 4,0 0 4 0,0 0 2-4,0 0 0 0,0 5 0 6,-6 1-3-6,6-6-1 6,0 0 0-6,0 0 0 4,0 0-10-4,0 0 0 8,0 0 0-8,0 0 8 4,0 0-8-4,0 0 0 6,0 0 0-5,0 0 8 2,3 2-8-3,-3-2 0 9,0 0 0-8,0 0-11 22,0 0-32-23,0 0-6-1,0 0-2 1</inkml:trace>
    </iact:actionData>
  </iact:action>
  <iact:action type="add" startTime="208233">
    <iact:property name="dataType"/>
    <iact:actionData xml:id="d1">
      <inkml:trace xmlns:inkml="http://www.w3.org/2003/InkML" xml:id="stk1" contextRef="#ctx0" brushRef="#br0">17186 15494 230 0,'0'0'20'1,"0"0"-20"9,0-5 0-9,3-1 0 0,-3 1 82 0,3-3 12 4,-3 0 2-4,0 0 1 7,0 3-68-7,0-3-13 4,2 0-4-4,1 3 0 6,-3 5 32-6,0 0 5 5,0 0 2-5,0 0 0 8,0 0 33-8,0 0 6 4,0 0 2-4,0 0 0 7,0 0-20-7,0 0-3 6,0 0-1-6,0 0 0 4,-5 0-46-4,5 0-10 7,0 0-1-7,0 0-1 4,5 3-10-4,-5-3 0 7,0 7-12-7,0 1 12 4,6-2-9-4,-3 4 9 7,0-2 0-5,3 3 0 0,6-1-8-2,-3 4 8 6,-9-1 0-6,3 0 0 8,3 3 0-9,0-3 0 9,0 3 0-3,-3-3 0-5,-3 0 0 0,3 1 0 12,3-4 0-11,-6 1 0-1,0-3 0 1,0 2 0-1,0-4 0 0,0-6 0 6,0 8 9-5,0-8-9 1,0 0 8-2,0 0-8 9,0 0 12-9,0 0-4 4,0 0 0-4,0 0 0 6,9-3 10-6,-3-2 2 6,-3-6 0-6,0 1 0 13,6-4 4-13,0 1 2 0,-6-3 0 0,3-2 0 11,-1 2-18-11,1-3-8 0,3 1 8 0,-3-1-8 10,-3 1 0-8,3 2 8-2,3 0-8 0,-3 0 0 11,-3 3 0-5,0 0 0-6,6 5 0 0,-6-3 0 0,-3 3 20 0,0 3-2 5,3 2 0 0,-3 3 0-5,0 0 42 0,0 0 8 0,0 0 1 0,0 0 1 8,-6-5-10-8,6 5-1 16,0 0-1-13,0 0 0-3,0 0-38 0,0 0-8 0,0 0-2 0,0 0 0 3,0 0-10-3,0 0 0 3,-3 0-12-3,3 0 12 21,0 0-84-20,0 0-10-2,0 0-2 3</inkml:trace>
    </iact:actionData>
  </iact:action>
  <iact:action type="add" startTime="212270">
    <iact:property name="dataType"/>
    <iact:actionData xml:id="d2">
      <inkml:trace xmlns:inkml="http://www.w3.org/2003/InkML" xml:id="stk2" contextRef="#ctx0" brushRef="#br0">17379 15031 370 0,'0'0'16'4,"0"0"4"-4,0 0-20 1,0 0 0 0,0 0 0 0,0 0 0 5,0 0 16-5,0 0 0 4,0 0-1-4,0 0 0 8,0 0 5-8,0 0 0 4,0 0 1-4,0 0 0 7,-6-3 42-7,6 3 8 5,0 0 1-5,0 0 1 7,-6-2-14-7,0 2-3 6,6 0-1-6,0 0 0 6,0 0-39-6,0 0-8 3,0 0-8-4,0 0 11 9,0 0 11-8,0 0 2 3,0 0 1-3,0 0 0 7,0 0-14-7,0 0-3 5,0 0-8-5,0 0 12 6,0 0-12-6,3-6 0 7,-3 6 8-7,0-5-8 3,-3 0 0-3,3 5 0 6,3-5 8-6,-3 5-8 5,-3-6 0-5,3 1 9 6,0 5-9-6,3-3 8 5,-3-2 5-5,0 5 1 6,3-3 0-6,-3 3 0 7,0 0 2-7,3-8 1 4,-3 8 0-4,0-5 0 6,6 2-1-6,-6 3-1 5,-3-5 0-5,3 5 0 8,3-5-15-8,0 0 9 2,-6-1-9-2,0 1 8 7,0 0-8-7,3 5 0 4,3-6 0-4,-3 6 0 7,-3-5 0-7,3 5 0 6,3-5 0-6,-3 5 0 5,0-5 0-4,0 5 12 4,0 0-12-4,0 0 12 12,0 0 1-11,0-6 1-2,-3 1 0 0,3 5 0 11,6-5-14-6,-6 5 0-5,0-8 0 0,0 8 0 0,3-6 0 0,0 1 0 3,-3 5 0 2,0 0 0-5,0 0 0 0,-3-8 0 5,3 0 0-5,0 3 0 6,-3 0 0-6,3 5 0 13,0 0 0-12,0 0 0-1,-3-8 9 0,3 8-9 2,0 0 8-2,0 0-8 7,3-6 0-7,-3 1 0 13,0 0 0-8,3 0 0-5,3-1 0 0,-3 1 0 0,-3 0 0 0,3-1 0 5,3 1 0-1,-3 0 0-4,-6 0 0 0,3 5 0 11,3-6 0-10,-3 6 0-1,0 0 0 0,0 0 0 11,0 0 14-10,0 0-2-1,3-2-1 0,-3 2 0 2,-6-6 17-2,6 6 4 6,0 0 1-4,0 0 0 1,0 0-10-3,0 0-3 5,0 0 0-5,0 0 0 6,0 0-12-6,0 0-8 5,-6 0 8-5,6 0-8 7,0 0 0-7,0 0 0 5,0 0 0-5,0 0 0 6,0 0 0-6,0 0 0 4,-3 0 0-4,-3 0 0 7,6 0 0-7,0 0 0 13,-3 3 0-8,-6 2 0-5,0 1-8 0,3-1 0 0,3 0 0 0,-3 0 0 6,0 1 8-2,0-1-8-4,0 0 8 0,3 3-8 11,3 0 8-9,-6 0 0-2,-2 0 0-1,5 0 0 13,3-8 0-12,-3 5 0 0,-6 3 0 0,3 0 0 10,6 0 0-9,-3 0 0-1,-6 0 0 0,3-3-8 11,3 3-8-9,0 0-2-2,3-3 0 0,-6 3 0 16,3-2-25-14,3-6-5-2,0 0 0 0,-3 5-1 10,-6 0-31-5,3-2-7-5,6-3-1 0</inkml:trace>
    </iact:actionData>
  </iact:action>
  <iact:action type="add" startTime="213034">
    <iact:property name="dataType"/>
    <iact:actionData xml:id="d3">
      <inkml:trace xmlns:inkml="http://www.w3.org/2003/InkML" xml:id="stk3" contextRef="#ctx0" brushRef="#br0">17382 14764 345 0,'0'0'15'3,"0"0"4"10,6 0-19-12,-6 0 0 0,0 0 0 0,0 0 0 0,9 5 115 0,-3 0 19-1,-3 1 4 1,-3 2 1 6,6-3-113-6,-3 0-26 6,3 0 0-6,-6-5 0 9,0 0 0-9,0 8 0 2,6 0 0-2,-3 0 0 8,-6-2 0-8,3-6 12 3,6 7-4-3,-3-1-8 8,-3-6 40-8,0 0 0 4,3 8 1-4,-3-3 0 6,0-5-15-6,3 5-3 5,-3-5-1-5,3 6 0 7,2-4-14-7,-5-2-8 6,0 0 8-6,0 0-8 4,0 0 0-4,0 0-20 5</inkml:trace>
    </iact:actionData>
  </iact:action>
  <iact:action type="add" startTime="251515">
    <iact:property name="dataType"/>
    <iact:actionData xml:id="d4">
      <inkml:trace xmlns:inkml="http://www.w3.org/2003/InkML" xml:id="stk4" contextRef="#ctx0" brushRef="#br0">13935 16116 1000 0,'-27'2'44'3,"15"-2"10"-2,-2 3-43 0,-1 0-11 2,0-3 0-2,0 0 0 4,0-3 16-4,0 3 0 4,0-3 1-4,0 3 0 8,1-2-1-8,-1-1 0 3,-3 0 0-3,0-2 0 7,0 3-7-7,0-4-1 4,3 1-8-4,-3 0 12 8,1-3-12-8,-1 0 9 4,0-3-9-4,3 1 8 6,-3-1-8-6,3 0 0 6,0-2 0-6,0 3 0 6,-2-4 0-6,2 1 0 4,-3 0 0-4,3 0 0 7,-3-3 0-7,0 3 0 5,0-3 0-4,1 0 8 5,-1 0 0-5,0-3-8 13,0 1 12-10,-3-1-4-4,0-2 0 0,3 0 0 0,1-3 0 0,-1 0 0 4,-3 3-8 2,0-2 10-6,0-1-10 0,6-3 10 9,-3 3-10-7,4 1 0-2,-1-4 0 0,-3-2 8 12,3 3-8-11,-3-4 0-1,-3 1 0 0,3 0 8 10,4-2-8-10,-1-1 0 0,0 0 0 0,-3 0 0 12,3-2 0-12,0-1 0 0,3 1 0 0,-3 0 0 12,0-1 0-7,4 1 0-5,2-3 0 0,-3 0 0 0,3 2 0 0,0-2 0 2,0 0 0 4,0 0 0-6,3 3 0 0,-3 0 0 13,3-1 0-12,3 3 0-1,-3 1 0 0,0-1 0 13,0 3 0-11,3 0 0-2,0 0 0 0,-3-1 0 0,3 1 0 0,0 3 0 4,0 2 0 1,3-2 0-5,0-1 0 0,-2 1 0 9,2-1 0-6,0 3 0-3,0 1 0 0,0-4 0 11,2 3 0-11,1 3 0 0,0-3-9 0,0-2 9 13,3 2 0-13,0 0-8 0,3 0 8 0,-3 1 0 10,3 1-8-9,-3 1 8-1,3 5 0 0,-3-2 0 12,0-1 0-7,-3 6 0-5,3 0 0 0,-3 2 0 0,3 1-8 0,-3 2 8 5,3 0 0-1,-3 3 0-4,-3-1-8 0,3 1 8 12,0 0 0-12,-3 5 0 0,0 0-17 0,6-3 3 10,-3-2 1-9,3 2 0 13,-6 3-14-14,0 0-2 0,0 0-1 0,5 0 0 8,-5 0-19-8,0 0-4 0,6 0-1 0,-6 0-359 4</inkml:trace>
    </iact:actionData>
  </iact:action>
  <iact:action type="add" startTime="252237">
    <iact:property name="dataType"/>
    <iact:actionData xml:id="d5">
      <inkml:trace xmlns:inkml="http://www.w3.org/2003/InkML" xml:id="stk5" contextRef="#ctx0" brushRef="#br0">12542 15433 1328 0,'-21'3'29'3,"-3"-3"7"-2,1 0 0 0,-1 0 1-1,-3-3-29 1,-3 3-8 0,1-5 0 0,-1-3 0 3,-3 3 28-2,3-3 4 2,3 0 0-3,1-3 1 7,-4 1 0-7,0-1 0 5,0-2 0-5,1 0 0 6,-1-1-33-6,3-2 0 5,-3 1 0-5,1-7 0 9,2 1 0-10,-3-3 0 6,-3-2 0-5,3 0 0 20,1-4-19-20,2 1-10 0,0-2-3-1,0-4 0 15,-2-2 0-14,-1 0 0 0,3-3 0 0,0 1 0 8,0-1 2 3,4 0 0-10,-1 1 0-2,0-1 0 1,0-2 21 0,0 2 9 0,4 0-8-1,2 1 8 1,0 2 0 1,0-3 0 10,0 0 0-10,3 0 0-1,0 3 8 0,6 0 1 12,0 0 0-7,4 6 0-5,-4-4 11 0,6 6 1 0,0-3 1 0,3 3 0 4,3-3-22 0,0 3-10-4,6 0 1 0,-1 0 0 8,1 0 9-5,3 0 0-3,3 2 0 0,0 1 0 12,6-3 0-12,0 5-10 0,0-2 10 0,8 2-10 13,1 0 18-12,6 3 3-1,0 0 1 0,2 0 0 9,7-1-12-8,5 1 0-1,1 0 0 0,3 0 8 12,2 0-19-10,4 0-4-2,-1 2-1 0,4-2 0 0,5-6 16 0,1 4 0 9,2 1 0-6,1-1 0-3,-1 1 0 0,3 1 0 11,4 3 0-10,-4 2 0-1,4 3 0-1,-7-1 0 13,-2 4 0-8,2-1-9-4,0 9 9 0,1-4 0 0,-4 4 0 0,1 2 0 5,-1 0 0-2,-5 2 0 0,-1 1 0-3,1 0-8 8,5 2 8-6,-5 0 0-2,-1-2 0 0,1 5 0 12,-4 0 0-11,1 2 0-1,2 1 0 0,-5-1 0 11,2 1 15-11,-5 2 5 0,3 0 0 0,-4 3 1 11,-2 3-21-9,-1 2-20-2,-2 0 4 0,0 3 1 11,-1 0 23-5,-2 5 5-6,-4 0 1 0,1 0 0 0,0 0-14 0,-6 3-12 4,-4 0 3 0,1 2 0-4,3 1 9 0,-6 2 8 12,-7 2-8-12,4 4 11 0,0-1-11 0,0-2 12 13,-3 2-12-9,-7-2 12-4,4 2-4 0,-3-2 0 0,0 5 0 0,-3 0 0 4,-3 2 1 1,-3 1 0-6,0 0 0 1,-3 2 0 9,-4-3 1-6,1 4 0-3,-3-4 0 0,0 4 0 11,-5-1 3-9,-1 3 1-2,-3 0 0 0,0 0 0 12,0 0 5-7,-9-3 1-5,0 0 0 0,-3 0 0 0,3-2 6 0,-2 0 2 3,-4-3 0-2,0-3 0 13,-3 3-8-10,0-5-2-4,-2-3 0 0,-4 0 0 0,-3-6 2 0,-3 1 0 6,1 0 0-2,-4-6 0-4,-3 6 2 0,1-5 1 11,-7-4 0-10,1 1 0-1,-1 3 3 0,-3-1 1 10,-2 1 0-7,-1-4 0-2,-2-1-2-1,2-1 0 0,4-3 0 0,-4-2 0 7,0-3 2-3,1-5 0-5,-7 0 0 1,4-5 0 9,-1-3-4-5,1-3-1-4,-1-2 0 0,1-3 0 12,-4-5-7-12,4 0-2 0,-4-3 0 0,4-3 0 11,-7-5-13-11,4 3 8 0,2-5-8 0,-5 2 0 11,2-3 0-10,-2-2 0-1,-1 0 0 0,1-5 0 3,-1 2 0-3,4 0 0 6,-4-5 0 0,7 0 0-6,-4 0 0 0,4-8 0 7,-4 0 0-3,7-2 0-4,-4 2 0 0,4-3 0 11,2-2 0-10,-3-1 0-1,4-1 0 0,2-1 0 12,4-6-8-8,2 4 8-4,-3-1-16 0,7 3 0 0,5 0 0 0,3-5 0 17,3 0-108-17,7-8-22 6</inkml:trace>
    </iact:actionData>
  </iact:action>
  <iact:action type="add" startTime="268541">
    <iact:property name="dataType"/>
    <iact:actionData xml:id="d6">
      <inkml:trace xmlns:inkml="http://www.w3.org/2003/InkML" xml:id="stk6" contextRef="#ctx0" brushRef="#br0">7416 17047 345 0,'0'0'15'2,"-5"5"4"-1,-1 1-19 0,3-1 0 1,3-5 0-1,0 8 0 5,-6-3 21-5,6 3 1 5,6 0 0-5,0 0 0 7,-3 0-22-7,-1 0 0 4,4 2 0-4,3 1 0 6,3 0 0-6,-3-3-8 5,0 0 8-5,0 2 0 7,9-2 0-7,-6 3-10 5,-3-3 10-5,6 0 0 6,3 2-8-6,-4-2 8 7,1 3 0-7,0-3 0 4,-6-1-9-4,9 1 9 5,0 0 0-5,0 0-9 7,-6 0 9-7,5 0 0 4,7-3 0 0,-3 3 0 45,3-2 0-49,-3 4 0 0,0-2 10 0,2 0-10 0,-2 0 24 0,0 0-2 0,-3 0 0 0,6 0 0 0,5 0 2 0,-2 0 0 0,-6 0 0 0,3 0 0 0,6 0 0 0,-1 0 0 2,-2-3 0 2,0 3 0-4,6-3-4 0,0 0-1 0,-1 1 0 0,1-1 0 5,0-2-3-1,2 2 0-4,-2-2 0 0,3-1 0 10,0 1 8-9,-1-1 0-1,1 1 1 0,0 0 0 14,0-3-4-13,2 0-1-1,-2-3 0 0,0 0 0 10,-1 1-20-10,1-3 9 0,3 2-9 0,-1-2 0 11,-2-3 14-10,3 0-4-1,0 2-1 0,-1-4 0 12,1 2-9-8,0 0 12-4,-1-3-12 0,1 1 12 0,-3-1-12 0,0 1 0 8,-1-4 9-6,1 1-9-3,3 3 9 1,-4-4-9 13,-5 1 12-11,3 0-12-1,0 0 12-1,-4-1-4 0,1-1 0-1,-3-4-8 8,3 3 17-3,-4-2-3-4,1-1-1 0,0 1 0 8,-3-4 0-5,0-1 0-3,-1 1 0 0,1 4 0 10,0-6 2-9,-3 3 0-1,3 0 0 0,0 2 0 13,-4-5 0-13,4 3 0 0,0 0 0 0,0 0 0 12,0 0 3-10,-3 2 1-2,-1-5 0 0,1 6 0 9,0-3-6-8,0 0-1-1,-3-1 0 0,0-1 0 12,-4-1 3-7,1-3 0-5,0-2 0 0,0 0 0 0,0 0 1 0,0 0 0 5,-3 0 0-2,0-3 0-3,0 0 2 0,-1 1 1 13,-2-4 0-7,0 1 0-6,0-1 1 0,0-2 1 0,0 0 0 0,0-2 0 2,-3-1-1-1,0 0 0 13,-3 1 0-10,6-1 0-4,0 3 6 0,-3-3 1 0,0 3 0 0,-3-5 0 7,3 5-27-6,-3-3 0-1,0 0 8 0,0 1-8 13,0-1 0-13,0 0 12 0,0 3-12 0,-1 0 12 14,-4-2-12-10,2 4 8-4,2-2-8 0,-4 3 8 0,-4-3-8 0,0 2 0 3,3 3 0-2,-3-2 8 13,0 2-8-9,-3 1 8-5,0-1-8 0,-3 0 8 0,3 3 0 0,-3 3-8 7,0-1 12-5,0 1-4-2,-3-1 3 0,1 1 0 11,-1-1 0-11,0-2 0 0,-3 0-2 0,3 0 0 13,-3 2 0-8,0-2 0-5,0 0-9 0,-2 3 8 0,2-3-8 0,0 0 8 3,-3 2-8 1,0 1 10-4,-3-3-10 0,4-1 10 9,-1 4-10-6,0 2 12-3,0-2-12 0,0-1 12 13,0 1 4-13,1 2 0 0,-4-2 1 0,0 2 0 12,0 3-8-7,0-3-1-5,-2 3-8 0,-1-1 12 0,0 1-12 0,0 0 0 3,0 0 8-2,1 0-8 13,-4 0 0-10,3 2 0-4,-3 1 8 0,0-1-8 0,-2-2 0 0,-1 2 0 8,0 1 0-5,1-1 0-3,-4 3 0 0,3 1 0 11,-3-4 0-6,4 3 0-5,-7 3 0 0,3 0 0 0,-3 2 0 0,4-2 0 6,-4 0 0-2,0 2 0-4,1 0 0 0,2 1 0 4,-3 2 0 3,4 0 0-7,-1 3 8 0,-6-1-8 9,3 4 0-8,1-1 0-1,2 1 0 0,-3 2 0 13,4-6 0-13,-1 6 8 0,-3 3-8 0,1-3 0 12,2 3 0-12,-3-1 0 0,0 1 0 0,1-1 0 10,2 4 0-9,0-4 0-1,1 4 0 0,2-1 0 2,-3-2 0-2,3 5 0 8,1-1 0-4,-4 1 0-4,-3 0 0 0,3 3 0 9,4-3 0-4,-1 5-10-5,-3 0 10 0,4 1-8 11,2 1 8-6,0 1-8-5,3 0 8 0,-3 3-13 0,-2-3 5 0,2 5 8 4,3-5-10 1,0 2 10-5,-8 1 0 0,5 2-9 6,0 0 9-2,3 0 0-4,-2 0 0 0,-1 1-8 10,0 1 8-8,3-2 0-2,3 1 0 0,-2 1 0 12,-7 1 0-12,6 3 0 0,6-3 0 0,0 2-8 13,-2 0 8-8,-1 1 0-5,3-1 0 0,3 1 8 0,0-1-8 0,3 3 0 5,-2 1-8-2,-1 1 8-3,6 1 0-1,-3 0 0 9,0 2 0-3,0 1 0-5,3 2 0 0,0-3-8 9,-3 3 8-7,4 0-12-2,-1 0 12 0,3 0 0 12,0-2 0-10,3-1 0-1,-3 3 0-1,6-3 0 0,-3 1 0 0,3-1-8 7,0-2 8-2,0 0 0-5,6-1 0 0,-3 1 0 5,3 0 0 1,-3-6 0-6,3 3 0 0,3-2-8 8,-3 2 8-5,6 0 0-3,-6 0 0 0,6 0 0 13,0 0 0-13,0 3 0 0,-3-3 0 0,2 3 0 10,4 2 0-10,3-2 0 0,-6 0 0 0,3 0 0 11,-3-3 0-9,3 0-8-2,3 3 8 0,-3-1-12 11,-3 4 12-6,3-1 0-5,5-2 0 0,1 2 0 0,-3 3 0 0,0-5 0 7,3 0 0-3,0-3 0-4,3 3 0 0,-4-3 0 10,1-3 0-8,0 3 0-1,9-2 0-1,-6-3 0 0,-3 0 0 0,2-1-8 7,4 1 8-2,0 0 0-5,-6 0 0 0,3 2-8 6,0 1 8-1,-1-1 0-5,1-2 0 0,0 0 0 8,0 5 0-6,3-5 0-2,3-1 0 0,-4 1 0 13,-5-3 0-12,6 3 0-1,6-3 0 0,0 1 0 10,-1-4 0-10,1 1 0 0,3-1 0 0,0-2 0 12,2 3 11-12,-2-6-3 0,-3-3 0 0,9 1 0 13,5-3-8-13,1-3 0 0,-4 0 0 0,7-7 0 18,9-3-104-13,5-9-27-5</inkml:trace>
    </iact:actionData>
  </iact:action>
</iact:actions>
</file>

<file path=ppt/ink/inkAction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2-24T02:12:45.1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35702">
    <iact:property name="dataType"/>
    <iact:actionData xml:id="d0">
      <inkml:trace xmlns:inkml="http://www.w3.org/2003/InkML" xml:id="stk0" contextRef="#ctx0" brushRef="#br0">20606 8811 612 0,'0'0'27'2,"-6"-3"5"-1,0 3-32 0,3 0 0 1,-3 0 0-1,3-3 0 5,-3 3 63-5,3 0 5 4,-3-2 2-4,0 2 0 6,6 0-43-6,-6 0-9 5,0 0-2-5,-3 0 0 7,0 0-16-7,3 0 0 4,-3 0 8-4,0 0-8 9,0 0 0-10,1 2 0 5,-1-2 0-4,0 0 0 8,-3 0 0-8,3 0 0 3,-3-2 0-3,3 2 0 7,-6 0 0-7,3 0 0 6,0-3 0-6,0 3 0 5,-5-3 8-5,-1 1-8 4,0-1 9-4,3 3-9 7,-3-3 29 2,0 1 0-9,0-1 0 0,1 1 0 26,-1-1 4-26,0-2 1 0,-3-1 0 0,0 4 0 0,0-4-5 0,0 1-1 0,-2-3 0 0,-1 3 0 8,0 0 4-8,0-1 0 0,0 1 0 0,4-3 0 2,-4 3-12-1,0-3-1 6,3 0-1-7,0 0 0 15,0 3 9-12,1-3 1-3,-1 0 1 0,0-3 0 0,0 3-29 0,3-5-12 10,-3 0 1-9,1 0 0-1,2-1 11 0,-3 4 8 10,0-3-8-9,0-1 11-1,0-2-1 1,0-2 0 2,-5 2 0-3,2-3 0 5,0 6 5-4,6-3 1 2,-3 1 0-3,1 1 0 9,-4-4-5-7,3 5-1-2,0-3 0 0,-3 0 0 14,0 3 2-14,1-1 0 0,-1 1 0 0,0-3 0 12,0 0 0-11,0-2 1-1,1 2 0-1,-1 0 0 4,-3 0 5-3,3-2 1 5,-3 2 0-5,4-5 0 14,-4-1-3-14,6 1-1 0,0 0 0 0,0 3 0 13,0-6-7-10,1 3 0-3,-1-1-8 0,0 1 12 0,0 0-12 0,0-3 9 10,0 1-9-9,4-1 8-1,-4 0-8 0,3-3 12 11,0 1-12-9,0-3 12-1,0-3-12-1,0 3 10 0,1 0-10 0,-1 0 10 5,3 0-10-4,0 0 10 13,0-3-10-10,0-3 10-4,-3 4-10 0,3-1 0 0,-2 0 0 0,5-2 8 10,6 2-8-9,-3-2 0-1,-6 2 0 0,0 0 8 11,3 0 0-11,0 1 0 0,-3-1 0 0,3 0 0 11,-2 0-8-11,2 1 0 0,0-1-12 0,0-2 12 13,0-1-9-13,3 1 9 0,0-1 0-1,3-2 0 4,-3-2 0-3,0 2 0 10,3-3 12-8,0 3-3-2,0 0-9 0,-3 0-14 12,3 0 3-12,1 0 1 0,-1 2 10 0,0 1 0 11,0-1 0-10,0 4 0 0,0-4 0-1,-3 4 14 0,3-1-3-1,0 0-1 10,0 3-10-6,0-3-11-3,0 6 3 0,3-6 0 9,-3 0 8-6,0 1 0-3,0-1 0 0,3 0 0 12,0-2 0-12,0-1 0 0,3 3 0 0,-3-2 0 11,3 0 0-10,0 5 0-1,-3-6 0 0,3 3-8 11,0 1 8-11,-3-4 0 0,3 1 0 0,-3 5 0 12,3-8 0-11,0 5 0-1,-3 3 0 0,0-6 0 2,3 4 0-2,0-1 0 7,-3-5 0-2,3 5 0-5,0 3 0 0,-3-5 0 12,3 5 0-11,-2-1 0-1,2-1 0 0,0 2 0 10,0 2 0-9,0-2 0 0,0 3 0-1,0-1 0 0,2 1 0 0,-2-1 0 8,3-2 0-4,0 0 0-4,-3 0 0 0,3 0 0 7,3 0 0-3,-3 0 0-4,0 2 0 0,0-7 0 12,3 5 0-12,-3 0 0 0,3-6 0 0,0 6 0 12,0 3 0-12,-3-6 0 0,3 5 0 0,3-4 0 11,-3 2 0-11,0-1 0 0,3 1 0 0,-3 0-8 13,3 0 8-12,0 0 0-1,0 0 0 0,2-3 0 1,1 6 0-1,0-9-8 9,0 6 8-6,0 0 0-3,3 0 0 0,-3 0 0 12,3 2 0-11,0-2 0-1,-1 0 8 0,-2 0 6 10,0 3 2-9,3-3 0-1,-3 2-16 0,3 1 0 10,-3-1 0-10,3 1 0 0,-3-1-18 0,3 3 0 12,-1 1 0-6,4-1 0-6,-3 0 18 0,3 0 0 0,0 0 0 0,0 1 0 9,-3 1 0-9,3 4 0 0,-1-6-8 0,1 0 8 12,3 6 0-12,-3-9-8 0,3 3 8 0,0 3 0 9,2 0 0-8,-2 3 0-1,3-6 0 0,-3 3 0 13,0-1-8-14,0 4 8 1,-1-1 0 0,1-4 0 17,3 7-12-15,-3-5 4-2,3 2 8 0,-3 6-13-1,-1-6 13 1,4 6-12 0,0-8 12 0,-3 8-12 9,3-3 12-5,-1 0-9-4,-2 3 9 0,3-3-8 6,0 0 8-6,0 3 0 13,0-6 0-13,2 6-8 0,-5 0 8 0,3 0 0 11,0-1 0-5,3 1 0-6,2-5 0 0,1 4 0 0,-3 1 0 0,3 0 0 7,-1 0 0-6,1-1-8-1,3 1 8 0,-3 0 0 11,2 0 0-11,4-1-8 0,-3 1 8 0,3 0 0 12,2 0-8-12,-2 2 8 0,3 3-8 0,-1-5 8 13,1 2-8-13,0 4 8 0,2-7-8 0,1 6 8 12,0-5 0-7,0 8 0-5,-4-8 0 0,4 2 0 0,-3 0 0 0,-1 6-8 10,1-5 8-10,0 7-12 0,2-8 12 0,-2 9 0 11,3-4 0-8,-1 1 0-3,4 2 0 0,-3-2 8 0,-1 5 0 0,1 0 0 5,0 0-8-4,2 0-15 3,-2 5 4-4,0-2 1 8,2 2 10-5,1 3 0-3,0-2 0 0,-1-1 0 14,-5 0 0-14,6 3 0 0,2 0 0 0,-2 0-8 10,3 3 8-10,2 2 0 0,-5-5 0 0,5 2 0 11,1 4 0-10,-3-6 0-1,2 5 0 0,-2 0 0 12,-4 0 0-12,4 6 0 0,-6-6 0 0,-1 0 0 12,1 6 0-7,-3-3 0-5,2 2 0 0,-5 6 0 0,-3-3 0 0,0-2 0 10,-1-1 8-10,1 3-8 0,0 6 0 0,0-6 0 10,-1 3-10-10,-2 2 10 0,0 1-8 0,0-4 8 11,-4 4 0-10,1-1 0-1,3 3 0 0,-3 1 0 13,3-4 12-10,-7 8-3-3,4-7-9 0,-3 7 0 0,-3 3 0 0,0-5 0 10,0 2 0-10,-4 4 0 0,4 1 0 0,-3-4 0 12,-3 4-9-11,3-2-4-2,-3 3-1 1,0-3 0 10,-4 5 14-10,4-2 0 0,-3 2 0 0,0 3 0 12,0 3 0-11,0-3 0-1,-3 0 0 0,0 3 0 12,3-1 0-7,-3 1 0-5,-3-1 0 0,3-4-9 0,-3 4 9 0,-1-2 0 11,1 3 0-8,0 2 0-4,0-2 0 1,0 2 0 0,-3-2 0 0,3 2 0 6,-6-2 0-6,3 5 0 13,0 0 0-12,-3-3-8-1,0 3 20 0,0-3 5 0,0 3 1 1,0 0 0 9,-3 0-27-8,0-3-6-2,0 6-1 0,-3-1 0 12,3 1 16-12,-3-1 0 0,3-4 0 0,-3-1 0 11,0 0 0-10,1 3 0-1,-1 0 0 0,0 0 0 11,0-3 0-10,0 0 0-1,0-2 0 0,3 2 0 10,0-2 0-9,-3-3 0-1,0 0 0 0,0 2 0 13,0-2 0-10,0 0 0-3,0 0 0 0,3 3 0 0,-9 0 0 0,3-1 0 10,3-2 8-10,-3 6-8 0,-3-4 0 0,1 3 0 12,-4-2 0-12,3 2 0 0,-3-2 13 0,3 2-1 10,-6-2 0-9,3-3 0-1,0 2-12 0,3 1 0 13,-5 0 0-10,-4-1 0-3,0 1 0 0,0-3 0 0,3 0 0 0,-3-3 0 10,1 1 0-10,-1-1 0 0,0 0-12 0,0 1 12 11,0-1 0-11,0 0 0 0,-2 1 0 0,2-4 0 11,-3 1 0-11,0-3 0 0,0 3 0 0,3-6 0 13,4 0 0-12,-1 1 0-1,-6-1 0 0,0 1 0 11,3-4 14-7,-3-1-3-4,1 1-1 0,2-2 0 0,-3 0-10 0,3 1-9 12,0-4 9-8,1 1-13-4,-1-1 13 0,-3-2 0 0,3-3 0 0,0 3 0 4,-3 0 0-4,4-3 0 14,-4 0 0-10,3 0 0-4,-3-2 0 0,3-1 0 0,0-2 0 0,1 3 0 6,-1 2 0-3,3-5 0-3,-3-1 8 0,0 4-8 11,3-3 0-10,-2 2 0-1,-1 1 0 0,3-1 0 12,-3 1 0-11,3-1 0-1,0-2 0 0,-3 3 0 9,4-1 0-8,-1-2 0-1,3 3 0 0,-3-3 0 12,0 2 0-12,3-2 0 0,-3 0 0 0,1 0 0 13,-1-3 0-9,3 0 0-4,0-2 0 0,0 2 10 0,-6-5-10 0,-3 0 0 9,4 0 0-8,-4 0-11-1,3 0 11 0,-3-3 0 11,0 0 0-11,0 1 0 0,4-4 12 0,-1-2-1 11,-3 0-1-11,0 0 0 0,0 3 4 0,-2 0 1 13,2-3 0-10,-3 0 0-3,0 2-7 0,0 1 0 0,7-1-8 0,-4 1 12 9,-3-3-12-8,0 0 0-1,6 0 0 0,-3 0 0 11,4 0 0-9,-1 0 11-2,3 0-11 0,0 0 10 4,0-3-10-4,0-4 0 3,1 1-10-2,-1-2-565 16,0-8-113-15</inkml:trace>
    </iact:actionData>
  </iact:action>
  <iact:action type="add" startTime="53133">
    <iact:property name="dataType"/>
    <iact:actionData xml:id="d1">
      <inkml:trace xmlns:inkml="http://www.w3.org/2003/InkML" xml:id="stk1" contextRef="#ctx0" brushRef="#br0">16254 4993 115 0,'0'0'0'2,"0"0"10"-1,0-3-10 0,0 3 0 1,0-8 0-1,0 8 0 5,0-5 167-5,0 5 31 4,0-5 6-4,0 5 2 8,0-6-154-8,0 6-32 5,0 0-5-5,0 0-2 5,0 0-13-5,0 0 0 7,0 0 0-7,3-5 0 6,-3 5 0-6,0 0 0 3,0 0 0-3,0 0-10 6,0 0 10-6,0 0 0 6,0 0 0-6,0 0 0 5,0-5 16-5,0 5-2 6,3-6 0-6,-3 6 0 6,0 0 10-6,0 0 1 5,3-5 1-5,-3 5 0 8,0 0-5-8,0 0-1 2,0 0 0-2,0 0 0 7,0 0-10-7,0 0-2 4,0 0-8-4,0 0 12 7,0 0 6-7,0 0 1 4,0 0 0-4,0 0 0 7,0 0-3-7,0 0-1 4,0 0 0-4,0 0 0 7,0 0-6-7,0 0-1 5,0 0 0-6,0 0 0 10,0 0-8-9,0 0 0 3,0 0 0-3,0 0 0 5,0 0 0-5,0 0 0 6,0 0 0-6,0 0 0 5,0 0 0-5,0 0 0 5,0 0 0-5,0 0 0 6,0 0 0-6,0 0 0 7,0 0 0-7,0 0 0 5,0 0 0-5,0 0 0 4,0 0 0-4,0 0 0 8,0 0 0-8,0 0 0 3,0 0 0-3,0 0 0 7,-3 0 0-7,3-5 0 4,0 2 0-4,0 3 0 7,0 0 14-7,0 0-2 4,0 0-1-4,0 0 0 7,0 0-11-7,0 0-16 5,0 0 4-5,0 0 1 7,0 0 19-7,0 0 3 4,0 0 1-4,0 0 0 6,0 0-20-6,0 0-4 5,0 0-1-5,9 3 0 6,-9-3-6-6,9 5-1 5,-9-5 0-5,9 3 0 6,-3-1 20-7,-6-2 17 6,0 0-3-5,0 0-1 7,9 6-13-8,-9-6 0 7,8 2 0-6,-2 1 0 8,3 2 0-8,-9-5 0 2,6 3 0-2,-6-3 0 10,0 0 0-10,9 3 0 1,0-1 0-1,0 1 0 11,-3 2 0-12,-6-5 0 13,9 3 0-11,0 2 0-1,-3-2-8 0,3 2 8 3,0 0 0-3,0-5 0 10,0 3 0-8,-1 2 0-2,-2 1 0 0,3 1 0 11,0-1 0-11,3-4 0 0,-3 1 0 0,0 0 0 11,0 2-8-11,0-2 8 0,0 2 0 0,0-2 0 11,0-1 0-11,0 1 0 0,6-1 0 0,-7-2 0 12,1 0 0-11,3 0 0-1,3 3 0 0,-3 0 0 12,-3-3 0-8,3 0 0-4,3 2 0-1,-3 1 0 1,6-6 8 0,-7 3-8 12,-2 0 0-12,3 3 0 0,6-3 0 0,-3 3 8 11,-6-1-8-6,6 1 0-5,6 0 0 0,-3 2 0 0,-7-5 0 0,4 0 0 3,0 0 0-2,3 0 0 13,0 0 0-9,0 0 0-5,-6 0 0 0,3 0 0 0,5 0 0 0,-5 0 0 9,-3 0 8-7,3 0-8-2,0 0 0 0,3 0 0 9,0-5 8-9,0 5-8 0,-1 0 0 0,4 0 0 11,0-3 0-10,-6 3 0-1,-3 0 0 0,3 0 0 12,3 0 0-11,-1 0 0-1,-2 3 0 0,6 2 0 12,0-5 0-9,0 0 0-3,-6 0 0 0,3 0 0 0,-1 0 0 0,1 0 0 10,3 0 0-9,0 0 0-1,-3 0 0 0,3-5 0 10,3 2 0-10,-4 0 0 0,-2-2 8 0,0 2-8 12,6-2 0-11,0 0 0-1,-6 2 16 0,2 1-2 1,-5-1-1-1,6 0 0 8,3 1-13-4,-3-1-16-4,-3 3 3 0,-1 0 1 13,7 0 12-13,-3 0 0 0,-3-5 0 0,0 5 0 11,3 0 0-11,0 0 0 0,-4 0 0 0,4 0 0 11,-3 0 0-11,0-3 0 0,0 3 0 0,0 0 0 12,2 0 0-11,-2 0 0-1,-3 0 0 0,3-3 0 12,3 1 0-8,0 2 0-4,-6 0 0 0,0 0 0 0,2 0 0 0,1 0 15 10,3 0-3-10,-6 0-1 0,3 0-11 0,0 0 0 12,0-6 0-12,-1 6 0 1,4 0 0-1,-3 0-16 0,0 0 3 0,3 0 0 7,0 0 13-7,-4 0 0 15,1 6 0-11,3-6 0-4,-3 0 14 0,3 0-4 0,-3 0-1 0,0 5 0 9,2-2-9-9,-5 2-17 0,0-5 4 0,0 3 1 12,3-1 12-12,3 1 16 0,-3 0-3 0,2-3-1 4,-2 5-12-4,3-5 0 5,0 0 0-4,0 2 0 13,0-2 0-14,0-2 0 0,-1-1 0 0,-2 1 0 12,3-1 14-8,0-2-3-4,-3 2-1 0,3-2 0 0,-1-1 10 0,1 4 3 10,-3-6 0-10,0 3 0 0,6 5 5 0,-6-8 2 11,-3 2 0-11,2 1 0 0,1 2-30 0,0 1 0 11,3 2 0-11,0-3 0 0,0 3 0 0,2-5 0 13,-2 2 0-9,0 3 0-4,0-3 0 0,0 1 0 0,0-1 0 0,-4 1 0 10,1-1 0-10,-3 0 0 0,3 1 0 0,-3-1 0 11,3 0 16-11,-6 1 9 0,3-4 3 0,-4 4 0 11,1-1 10-11,0 3 2 0,-3-5 1 0,0 2 0 12,-3-2-6-12,0 5-2 0,0 0 0 0,-6 0 0 13,6-8-5-9,-6 8 0-4,0 0-1 0,0 0 0 0,0 0-15 0,0 0-2 0,0 0-1 0,0 0 0 20,0 0-69-19,0 0-13 4,0 0-3-5</inkml:trace>
    </iact:actionData>
  </iact:action>
  <iact:action type="add" startTime="74797">
    <iact:property name="dataType"/>
    <iact:actionData xml:id="d2">
      <inkml:trace xmlns:inkml="http://www.w3.org/2003/InkML" xml:id="stk2" contextRef="#ctx0" brushRef="#br0">23794 9427 1090 0,'11'-21'48'2,"-5"10"11"-2,3 1-47 1,0-3-12 1,0-3 0 1,0 0 0 3,0 0 40-5,0 0 5 5,-3-5 2-5,0 5 0 5,-3-3-27-5,0 4-6 6,0-4-1-6,0 3 0 6,-3-2 13-6,0-1 2 5,-3 1 1-5,0-1 0 10,-6 3-5-10,3 0-2 1,3-2 0-1,-6 2 0 7,3-3-5-7,-3 4-1 4,-3 1 0-4,3 1 0 7,-3 3-8-7,0-1-8 6,1-2 9-6,-1 5-9 4,0 3 0-4,-3-1 0 6,0 1 0-6,-3 2 0 7,3 1 0-8,-3-1 0 6,4 3 0-3,-4 3 0 44,0-3-21-42,3 5-11-4,0-2-1 0,-3-1-1 0,3 4 34 0,-3 1-8 0,4 4 8 0,2 0 0 0,-3-1 0 0,3 3 0 0,0-2 0 0,3 2 9 0,0 0-9 0,3 1 0 0,0 2-12 1,3-1 12-1,0-1-12 0,3 2 12 10,0-6-12-10,3 3 12 0,0 3-11 0,0-3 11 12,3-2-8-12,3 0 8 0,0-3 0 0,6 0 0 13,0-1 0-13,0 1-8 0,0-2 8 0,-1-4 0 13,7-2 0-12,-3-2 0-1,0-1 0 0,0-2 0 0,0-3 0 0,3 0 0 10,-4-3 0-10,4 1 0 0,-3-4 0 0,3 1 8 12,-6 0-8-12,0 0 0 0,-3 0 0 0,-1-1 8 13,1 4-8-12,-3 2 8-1,0 3-8 0,-6-1 8 12,-3 6 3-8,0 0 1-4,3-5 0 0,-3 5 0 0,0 0-12 0,3 5 0 2,-3 6-12-2,-3-1 12 6,-3 6-16-6,0 3 5 13,0 7 1-13,0 1 0 0,-6-1 10 0,4 3 0 12,-1 8 0-13,-3 6-8 1,3 4 8 0,-3 4 0 15,-3 1 0-13,6 4 0-2,0 0 0 0,0 2 0 0,0 3 0 0,0-3 0 8,0 3 0-7,0 0 0-1,4-6 0 0,-1-2 0 12,0-8 0-12,3 0 12 0,0-3-2 0,0-7-1 10,-3-1-9-9,6-5 0-1,-3-2 0 0,0-6 0 12,3 0 0-11,-3-5 0-1,6 0 0 0,-3-6 0 12,0 1 0-8,0-6 12-4,0-5-4 0,0 0 0 0,0 0 21 0,0 0 4 9,6-5 1-8,3-3 0-1,0-5 20 0,0-3 4 11,-4-3 1-10,4-4 0-1,0-1-51 0,3 0-8 12,0 0 0-8,-3-2 0-4,3-1 0 0,-3 1 0 0,0-1 0 0,0 3 0 4,-3 3 0-1,0 3 0-2,3 2 0-1,-3 3 0 12,-3-3 9-11,0 5 3-1,2 1 1 0,-2 2 0 12,-3 8-13-12,0 0 11 0,3-6-11 0,-3 6 10 11,0 0-10-11,0 0-9 0,0 0 9 0,0 6-13 1,3 2-7-1,0 2 0 9,0 1-1-9,-3 5 0 14,3 0 9-9,0 2 3-5,0-2 0 0,0 2 0 0,0-2 9 0,0 0 0 9,0 0 0-8,3-5-8-1,-3 2 8 0,0-3 0 11,0-2 0-7,-3-2 0-4,0-6 0 0,3 5 12-1,-3-5-2 1,0 0-1 5,0 0 55-4,0 0 12 2,0 0 1-3,0 0 1 7,0 0 11-7,0 0 3 4,0 0 0-4,0 0 0 7,0 0-32-7,0 0-5 5,0 0-2-5,0 0 0 5,0 0-35-5,0 0-7 7,-3-5-2-7,3-1 0 12,-6 1-9-11,6 2 0-2,-3-2-12 1,3 5 12 25,-3-5-156-25,0 2-24 0</inkml:trace>
    </iact:actionData>
  </iact:action>
  <iact:action type="add" startTime="76133">
    <iact:property name="dataType"/>
    <iact:actionData xml:id="d3">
      <inkml:trace xmlns:inkml="http://www.w3.org/2003/InkML" xml:id="stk3" contextRef="#ctx0" brushRef="#br0">24154 9366 1267 0,'0'0'56'2,"0"0"12"-1,-3-2-55 0,3 2-13 2,0 0 0-2,0 0 0 5,0 0 65-5,0 0 11 5,0 0 1-5,0 0 1 7,0 0-78-7,0 0 0 5,3 8-18-5,0-1 3 6,0 4-1-6,3 2-1 4,-6 3 0-5,-3 3 0 9,3 5 17-8,0 2-12 4,0 0 12-4,-3 6-10 7,0 0 10-7,3 2 0 6,-3 1 0-6,0 2 0 5,3 0 0-6,-3 0 0 10,6 0 0-10,-3-3 0 14,0 1 0-12,0-1 0-1,0-5 8 0,3-2-8 51,-3-4 11-46,3-1-3-5,-3-4 0 0,3-5 0 0,0 3-8 0,-3-5-16 0,0-3 4 0,0-8 1 0,0 0-20 0,0 0-4 0,0 0-1 0,0 0-560 0</inkml:trace>
    </iact:actionData>
  </iact:action>
  <iact:action type="add" startTime="76420">
    <iact:property name="dataType"/>
    <iact:actionData xml:id="d4">
      <inkml:trace xmlns:inkml="http://www.w3.org/2003/InkML" xml:id="stk4" contextRef="#ctx0" brushRef="#br0">24305 9078 1713 0,'0'0'76'3,"0"0"16"-2,0 0-74 0,0 0-18 0,0 0 0 0,6-3 0 3,0 1 0-3,3-1 0 5,-3-2 0-5,3 2 0 8,3 0-16-8,3-2-6 3,-3 0-2-3,3 2 0 10,0 0 2-10,-3 1 0 2,2-1 0-2,1 1 0 8,3-1 22-8,-3 0-11 3,6 1 11-3,0-6-8 9,0 2 8-10,-1 1 0 5,1 2 0-4,0-2 0 6,0 0 0-6,0 0 0 6,0 2 0-6,-1 3 0 7,1 0-8-8,0 0 0 7,0 3 0-5,3 2 0 12,-6 0-10-13,-1 0-2 0,-2 1 0 0,3 2 0 12,-6 2-2-12,3 1-1 0,-6 2 0 0,0 0 0 13,-3 3 12-10,0 0 3-3,-3-3 0 0,0 6 0 0,-3-1 8 0,-3 1 8 10,3-1-8-10,-3 4 11 0,-3 4 1 0,0 3 1 11,0 3 0-10,-3 5 0-1,-3 3-1 0,3 7 0 10,0 1 0-9,-3 5 0-1,3 2-12-1,0 3 0 3,1 3 0-2,2 3 0 9,0-3 0-5,3 0 0-4,0-1 0 0,0-1 0 11,3-4 0-9,-3-5 0-2,0 1 0 0,0-9 0 11,3 0 0-11,0-2 0 0,-3-6 8 0,0 1-8 10,3-6 0-8,-3 0 0-2,0-5 0 0,3-3 0 11,0-5 0-11,0-3 0 0,0 0 0 0,-3-5 0 19,3-2-24-14,0-6-7-5,0 0-1 0,0 0-576 0</inkml:trace>
    </iact:actionData>
  </iact:action>
  <iact:action type="add" startTime="76883">
    <iact:property name="dataType"/>
    <iact:actionData xml:id="d5">
      <inkml:trace xmlns:inkml="http://www.w3.org/2003/InkML" xml:id="stk5" contextRef="#ctx0" brushRef="#br0">24419 9623 1627 0,'0'0'72'1,"0"-5"15"0,3-1-70 0,0-2-17 10,0 0 0-10,2 1 0 0,1-1 0 0,0 2 0 2,3-2 0-2,-3 0 0 7,-3 3 0-7,0 0-9 5,-3 5 9-5,6-8-8 6,0 3 8-7,-6 5 0 7,0 0 0-6,0 0 0 6,3 0 0-6,-3 0 0 5,0 0-11-5,0 0 11 6,6 5 0-6,-3 0 0 6,0 0 0-6,-3 3 0 5,0 6-19-5,0-1 3 5,0 0 0-3,-3 6 0 2,-3-1 16-4,6 6 8 7,0-3-8-8,0 3 12 16,-3 0-26-14,3 0-6-1,-3 2 0 0,-3 0-1 9,3 1 21-2,-3-1 0-7,0-2 0 0,3 0 0 0,0-5 0 0,0-1 0 12,-3-2 0-12,0 2 0 0,3-2 0 0,1-2 0 9,-1-4 0-9,3-2 0 0,-3 0 0 0,0 0 0 11,3-3 0-10,0-5 0-1,0 0 0 0,0 0 0 12,0 0 0-9,9 3 0-3,-1-3 0 0,1-5 0 0,-3-1 0 0,6-2 0 11,0-5 0-11,0 0-14 0,3-3 5-1,0 0 1 13,3 0 8-12,-3-2 0 0,-4-3 0 0,-2 2 0 11,3 3 32-10,-6 3 9-1,3 2 2 0,-6 1 0 12,0 2 22-12,-3 0 5 0,-3 0 1 0,0 3 0 12,3-1-15-8,-6 1-4-4,-3 0 0 0,0 5 0 0,-3 0-38 0,1 0-14 10,-1 0 9-10,0 0-9 0,0 2 0 0,0 1 0 12,0 5 0-12,-3-5-11 0,0 2 3 0,0 0 0 11,0 1 0-11,4-4 0 14,2 4-40-11,0-1-8-3,0-3-2 0,3 4-783 0</inkml:trace>
    </iact:actionData>
  </iact:action>
  <iact:action type="add" startTime="77394">
    <iact:property name="dataType"/>
    <iact:actionData xml:id="d6">
      <inkml:trace xmlns:inkml="http://www.w3.org/2003/InkML" xml:id="stk6" contextRef="#ctx0" brushRef="#br0">25204 10028 2300 0,'0'0'51'1,"0"0"10"-1,0 0 3 1,0 0 0 0,0 0-52 0,0 0-12 2,0 0 0-2,0 0 0 16,3 5-253-16,-3 3-54 0,-3 8-10 0,3-6-3 0</inkml:trace>
    </iact:actionData>
  </iact:action>
  <iact:action type="add" startTime="78070">
    <iact:property name="dataType"/>
    <iact:actionData xml:id="d7">
      <inkml:trace xmlns:inkml="http://www.w3.org/2003/InkML" xml:id="stk7" contextRef="#ctx0" brushRef="#br0">22951 11441 1324 0,'3'-14'59'2,"0"9"12"-1,0-3-57 0,3 0-14 1,3-2 0-1,6-4 0 6,0-1 20-6,6-4 0 4,2 3 1-4,-5 0 0 6,-3 3-21-6,0 2-12 5,3-2 2-5,0 3 0 8,-3-1 2-8,-1 6 0 3,-2-1 0-3,0 4 0 8,-3-1 8-8,0 3 0 5,0 3 0-5,0 2 0 6,0 3-8-6,0 0 0 3,0 3 0-3,-3 4 0 7,3 7 8-7,-3-1-10 6,-3 5 10-6,3 6-10 6,-3 2 10 1,0 6 0-7,0 0 0 0,-1-1-8 12,1 6 8-12,-3 0 0 0,3-2 0 0,-3 2 0 48,0-3 0-48,-3-2 0 0,3-6 10 0,-3-2-10 0,1-3 11 0,2-3-11 0,-3-4 12 0,-3-4-12 0,3-5 15 0,0-2-4 0,0-3-1 0,0 0 0 0,3-8 66 0,0 0 14 1,0 0 2-1,0 0 1 0,-3-5 0 0,0-6 0 12,0 0 0-12,0-5 0 0,0-5-61 0,6-3-13 12,-3-7-3-12,6-1 0 0,3-2-28 0,0-6-7 0,5 0-1 1,1-2 0 18,3 2-12-19,0 1-4 6,-3 1 0-5,3 7 0-1,3-1 17 0,-4 6 3 0,4 2 1 0,-6 3 0 10,3 2 15-10,0 6-9 0,-3 5 9 0,-3 0-8 12,0 3 8-11,0 5 0-1,-1 2 0 0,1 6 0 12,-3 3-14-9,3 5-1-3,-3 0 0 0,0 5 0 0,-3 3 15 0,0 2 12 9,0 6-3-8,-3-1 0-1,0 1-9 0,0 0 0 12,0 0 0-11,0-3 0-1,0 0-24 0,0-5 0 10,-3-3 0-10,3-3 0 0,-3-7 24 0,0 0-11 10,0-3 11-8,0-1-8-2,0-7 8 0,0 0 8 16,0 0-8-16,0 0 11 0,0 0 25 0,0-10 4 0,3-3 2 0,3-9 0 10,-3-1-26-10,6-6-6 0,2-3-1 0,4-3 0 16,-3-4-34-16,3 2-7 0,3-3-2 11,3 6 0-5,0-1-9-6,-3 6-1 0,-1 5-1 0,-2 6 0-1,3 2 29 1,0 3 7 0,-6 5 1 0,3 2 0 5,-3 6 8-5,0 3 0 12,-1 2 0-11,1 9 0-1,0 1 0 0,-3 4-12 17,-3 2 12-15,3 3-12-2,-6 5 12 0,3 0 8 0,-3 3-8 0,0 0 11 2,0-3-11-2,0 0 12 14,-3 3-12-9,0-6 12-5,-3 1-12 0,3-1 0 0,-3-5 0 0,3-2 0 15,-3-3-46-15,-3-3-11 6</inkml:trace>
    </iact:actionData>
  </iact:action>
  <iact:action type="add" startTime="78732">
    <iact:property name="dataType"/>
    <iact:actionData xml:id="d8">
      <inkml:trace xmlns:inkml="http://www.w3.org/2003/InkML" xml:id="stk8" contextRef="#ctx0" brushRef="#br0">24240 11134 1785 0,'0'0'159'0,"0"0"-127"16,0 0-32-15,9 0 0 0,-3-3 15 0,6 3-3-1,0-3-1 15,0 3 0-10,0-2-38-4,-1 2-7 0,4-3-2 0,-3 3 0 11,0 3-44-11,0-3-10 0,0 0-2 0,-3 2 0 0,3-2 64 0,-6 6 13 4,6-6 3-4,-6 2 0 6,3 4 12-6,-4-4 0 5,1 1 0-5,0 2 0 6,0 0 0-6,-3 1 0 5,0 4 0-5,-3 1-9 7,0 0 17-8,-3 2 3 6,-3 3 1-5,3 0 0 9,-6 5-3-9,1 2 0 11,-4 1 0-11,0 3 0 0,-3-1 10 0,0 3 1 12,-3 0 1-12,3 1 0 0,-3-1-11 0,0 0-2 13,1-3-8-13,2 1 12 0,-3-1 7 0,0-2 1 0,3 2 0 0,-3-4 0 19,3 1-48-19,0-4-10 0,-2-1-2 8,5-4-614-8</inkml:trace>
    </iact:actionData>
  </iact:action>
  <iact:action type="add" startTime="79014">
    <iact:property name="dataType"/>
    <iact:actionData xml:id="d9">
      <inkml:trace xmlns:inkml="http://www.w3.org/2003/InkML" xml:id="stk9" contextRef="#ctx0" brushRef="#br0">24308 11531 1062 0,'3'13'47'2,"-3"-5"9"-1,6 5-44 0,-3 3-12 12,0 5 0-12,0 5 0 0,0 4 34 0,-3 4 5 9,-3 3 1-6,0 5 0-3,0 3-20 0,-3-2-3 0,0 2-1 0,-2 0 0 6,-1-3-7-6,0 0-1 8,3 1-8-8,-3-1 12 26,0-2-31-25,0-9-6-1,0 1-2 0,3-5-519 0</inkml:trace>
    </iact:actionData>
  </iact:action>
  <iact:action type="add" startTime="79195">
    <iact:property name="dataType"/>
    <iact:actionData xml:id="d10">
      <inkml:trace xmlns:inkml="http://www.w3.org/2003/InkML" xml:id="stk10" contextRef="#ctx0" brushRef="#br0">24404 11631 1562 0,'0'0'34'1,"0"0"7"0,6-3 2 0,3 3 1 0,-9 0-35 0,9 8-9 0,-1-2 0 0,1 2 0 17,0 7-35-17,0 1-9 0,-3 0-1 0,0 3-1 12,-3 2 12-12,-3 0 2 0,0 0 1 0,0-2 0 11,-3-1-12-11,0-2-2 0,3 0-1 0,-3-5 0 0</inkml:trace>
    </iact:actionData>
  </iact:action>
  <iact:action type="add" startTime="79360">
    <iact:property name="dataType"/>
    <iact:actionData xml:id="d11">
      <inkml:trace xmlns:inkml="http://www.w3.org/2003/InkML" xml:id="stk11" contextRef="#ctx0" brushRef="#br0">24642 11335 1036 0,'0'0'46'1,"0"0"10"0,0 0-45 0,3 8-11 3,0 2 0-3,3 6 0 6,-3 0 73-6,3 5 13 3,-9 6 2-3,3 2 1 7,0 3-69-7,0-1-20 5,-6 4 0-5,3 2 8 7,0 0-8-7,-3 0 0 5,-6 0-12-5,3-3 12 6,0 1-26-6,3-4 2 5,-3-4 1-5,3-3-551 9</inkml:trace>
    </iact:actionData>
  </iact:action>
  <iact:action type="add" startTime="79541">
    <iact:property name="dataType"/>
    <iact:actionData xml:id="d12">
      <inkml:trace xmlns:inkml="http://www.w3.org/2003/InkML" xml:id="stk12" contextRef="#ctx0" brushRef="#br0">24675 11234 1396 0,'0'0'62'2,"6"-8"13"-1,-1 0-60 0,4 0-15 2,0 0 0-2,3-2 0 4,0 2 11-4,3-3-1 4,-3 3 0-4,3 3 0 22,0-3-34-22,3 3-8 0,-4 0 0 0,4-1-1 0,0 1 14 0,0 0 3 2,-3-1 1-2,3 4 0 6,-3-3 15-6,3 2 0 5,-1 3 0-5,-2 0 0 8,0 0 0-8,0 3 0 3,3-1 0-3,-3 6 0 6,-3 0 0-6,0 5 8 4,-1 3-8-4,1 3 10 7,-3 4 4-7,0 4 1 7,-3-1 0-8,0 9 0 11,0-1-15-8,-3 9 0-2,-3 1 8 0,0 7-8 12,3 2 15-11,-3 5 0-1,-3 3 0 0,0 0 0 11,3-1-6-11,-3 4-1 0,3-3 0 0,-3-3 0 12,-3 0-8-12,3-2 8 0,0-6-8 0,0-2 8 12,-3-3-8-11,0-8 0-1,3-3 0 0,-3-5 8 14,-2-2-8-13,2-9 0-1,3 1-10 0,0-6 10 0,-3-5-20 0,0-3 1 8,0-2 1-8,0-6 0 0</inkml:trace>
    </iact:actionData>
  </iact:action>
  <iact:action type="add" startTime="79886">
    <iact:property name="dataType"/>
    <iact:actionData xml:id="d13">
      <inkml:trace xmlns:inkml="http://www.w3.org/2003/InkML" xml:id="stk13" contextRef="#ctx0" brushRef="#br0">24806 11668 1800 0,'-12'-16'80'3,"12"11"16"-2,-3-3-77 0,0 3-19 8,3-3 0-8,-3 0 0 0,3 0 10 0,3-3-2 2,0 3 0-2,-3 0 0 7,3 1-20-7,-3 1-4 4,3-2 0-4,3 3-1 6,-6 5 17-6,0 0 0 5,0 0 0-5,0 0 0 6,0 0 0-6,0 0 0 6,6 3 0-6,-1 2 0 6,-2 0 0-7,3 3 0 7,-3 3 0-6,0 2-10 6,-3 3 10-6,-3 0 0 6,0 5 0-6,0 0-8 5,0 0 8-5,0 3 0 8,-2 0 0-9,-1 5 0 15,0-3 0-13,3 6 0-1,0-3 0 0,0 0 0 12,0 0 0-12,-3-5 0 0,6 0 0 0,-3-3 0 15,3-2 0-15,0-3 0 0,0-3 0 0,3-3 0 0,-3-4 0 0,0-6 0 9,0 0 0-9,0 0 0 0,9 0 13 0,0-8-1 3,0-3-1-3,-1-2 0 7,4-5 9-7,-3-4 3 14,3-1 0-13,0-4 0-1,-3 1-13 0,0-1-2 13,0 3-8-12,0 3 12-1,-3 0 56 0,-3 2 10 0,0 6 2 0,-3 3 1 11,0 2-81-11,0 0-16 0,-3 3-3 0,-3 2-1 10,0 3 36-9,-6 3 6-1,0 2 2 0,0 3 0 12,0 2-24-12,-3-2 0 0,3 3 0 0,-2-1 0 16,2 1-68-10,0-3-16-6,-3 0-2 0</inkml:trace>
    </iact:actionData>
  </iact:action>
  <iact:action type="add" startTime="88083">
    <iact:property name="dataType"/>
    <iact:actionData xml:id="d14">
      <inkml:trace xmlns:inkml="http://www.w3.org/2003/InkML" xml:id="stk14" contextRef="#ctx0" brushRef="#br0">22695 12584 288 0,'0'0'12'3,"0"0"4"-2,0 0-16 0,0 0 0 2,0 0 0-2,0 0 0 4,0 0 130-4,0 0 23 6,0 0 5-6,0 0 1 6,0-6-121-6,0 6-24 4,0 0-5-4,0 0-1 6,0-8 1-6,0 8 0 5,0 0 0-5,0 0 0 6,0 0 18-6,0 0 3 5,0 0 1-5,0 0 0 6,0 0-12-6,0 0-3 5,0 0 0-5,0 0 0 6,0 0-16-6,6-2 0 6,0-4-8-6,3 1 8 6,-3 0 0-6,3 0 0 3,3 2 0-3,0 0 0 8,0-2 9-8,0 2 2 4,2-2 0-3,1 0 0 21,0-1 1-21,3 1 1-1,0 0 0 0,0 0 0 0,3-1-5 0,-1 1 0 44,1 2-8-44,0-2 12 0,0 0-4 0,0-1-8 0,3 1 11 0,-7 0-11 0,1 0 17 0,3-1-3 0,3 1-1 0,-3 0 0 0,0-1 0 0,-1 1 0 0,4 0 0 0,-3 2 0 3,0 1-4-3,0-4-1 0,0 4 0 0,-1 2 0 12,1-3-8-12,0 3 8 0,3-3-8 0,-3 3 8 13,0-2 0-13,2-1 0 0,-2 3 0 0,3 0 0 0,-3-3-8 0,0 3 0 13,0 0 9-13,-1 0-9 0,1 0 8 0,0 0-8 11,-3 0 8-11,3 0-8 0,-3 0 11 0,2 0-3 12,-2 0 0-12,0 0 0 0,3 0 4 0,-3 0 0 13,0 0 0-13,0 0 0 0,-1 3-12 0,4 0 8-1,0-1-8 1,-3 1 8 14,3 0-8-14,0-1 0 0,-1 1 0 0,1 0 0 10,0-3 0-10,0 0 0 0,0 2 0 0,-3-2 0 14,6-2 0-14,-4 2 0 0,4 0 0 0,-3-3 0 12,3 0 21-12,-3 3-1 0,-1-2 0 0,1 2 0 14,0 0-20-12,3 0 0-2,-3-3 0 0,0 0 0 0,2 3 0 0,-2-2 11 11,6 2-1-11,-3-3 0 0,3 3 0 0,-4 0 0 12,-2 0 0-12,3 0 0 0,0 0-2 0,3 3 0 2,-6-3 0-2,2 0 0 7,1 0-8-2,-3 0 0-5,0 0 0 0,0 0-11 7,0 0 11-3,-4 0 0-4,1 0 0 0,3 0 0 11,-3 0 11-10,3 0-3-1,0 0 0 0,-1-3 0 11,1 3 0-10,0 0 0-1,0 0 0 0,3 0 0 11,0 0 13-11,-1 0 3 0,1 3 0 0,-3-3 0 12,3-3-24-11,-3 3 0-1,-3-3 0-1,2 3 8 1,-2 0-8 2,3-2 12 6,-3 2-4-4,-3 0 0-4,0 0 1 0,0 2 1 10,-3-4 0-8,-1 2 0-2,1 0 3 0,-3 0 1 12,0 0 0-12,-3 0 0 0,0 0 2 0,-6 0 1 10,0 0 0-9,6 0 0-1,-6 0-9 0,0 0-8 12,0 0 9-8,0 0-9-4,0 0 8 0,0 0-8 0,0 0 0 0,0 0 0 16,-9 2-101-16,0 1-27 1,-6 2-4-1,-6 1-2 6</inkml:trace>
    </iact:actionData>
  </iact:action>
  <iact:action type="add" startTime="89122">
    <iact:property name="dataType"/>
    <iact:actionData xml:id="d15">
      <inkml:trace xmlns:inkml="http://www.w3.org/2003/InkML" xml:id="stk15" contextRef="#ctx0" brushRef="#br0">22648 12912 979 0,'0'0'43'1,"-3"-8"9"0,3 2-41 0,3-1-11-1,-3 1 0 1,3-2 0 7,2 0 57-7,1-2 10 6,3 2 1-6,0 0 1 5,6 3-53-5,0-3-16 4,0 2 0-4,3 1 8 6,-3 2-8-6,0-2-8 7,-1 2 8-7,1-2-12 5,3 3 12-5,0-1 0 6,0 3 8-6,3 0-8 6,0-3 22-7,-1 1 0 7,7 2 0-6,0 0 0 6,6 0-8-6,-4 0-2 6,4 0 0-6,0 0 0 7,9 2-12-8,-7-2 0 10,7 0 0-5,-3 0-10-4,2 0 10 0,1 0 0 42,3-2 0-42,-1-1 0 0,1 0 0 0,0 1 0 0,2-4 0 0,-2 4 0 0,0-4 12 0,-1 6 4 0,1-5 0 0,0 3 1 0,-1-1-4 0,-2 0-1 0,3 3 0 0,-4 0 0 3,4-2-3 0,-3 2-1-3,-4-3 0 0,4 3 0 11,-3 0-8-10,-1 0 0-1,-2 0 0 0,3 0 0 12,-4-3 0-12,-2 1 12 0,0-1-12 0,3-2 12 11,-4-1 14-11,1 1 3 0,3-3 1-1,-3 3 0 15,-1 2-13-14,-2-2-2 0,0 0-1 0,-3 2 0 3,2-2-2-3,-2-1 0 7,0 4 0-4,-3-4 0-3,0 6 1 0,-4-2 0 11,4 2 0-10,-3 0 0-1,0-3-2 0,0 3-1 13,-3 0 0-13,2 0 0 0,-2 3-10 0,3-3 8 15,-3 2-8-14,-3-2 8-1,0-2-8 0,0 2 0 0,0 0 9 0,-4 0-9 5,1-3 26-2,-3 3 1-3,3-2 0 0,-3 2 0 12,0-6 13-12,-3 4 2 0,3-4 1 0,-3 4 0 13,0-1-18-13,0 0-3 0,-6 3-1 0,0 0 0 10,3-2-21-10,-3 2 0 0,0 0 0 0,0 0 0 19,0 0-16-19,0 0-8 0,6 8-2 0,-6 0 0 11,-3 0-153-10,-3 5-30-1,-15 8-7 0,-9-8 0 0</inkml:trace>
    </iact:actionData>
  </iact:action>
  <iact:action type="add" startTime="97585">
    <iact:property name="dataType"/>
    <iact:actionData xml:id="d16">
      <inkml:trace xmlns:inkml="http://www.w3.org/2003/InkML" xml:id="stk16" contextRef="#ctx0" brushRef="#br0">16197 14864 864 0,'0'0'76'1,"0"0"-60"6,0 0-16-6,0 0 0 7,0 0 47-7,-3-2 6 3,3 2 2-3,-6-3 0 8,6 3-14-9,0 0-2 5,-6-5-1-4,6 5 0 9,-3-3-2-9,3 3 0 2,-5-5 0-2,5 5 0 7,0 0 8-7,0 0 0 5,-6-3 1-5,3-2 0 7,3 0-5-7,0 5-2 3,-3-3 0-3,3 3 0 8,-3-5-24-8,6-1-5 4,-3 1-1-4,0 0 0 7,3-1-8-7,0-1-11 5,3-1 3-5,-1-3 0 6,-2 0 8-6,6 1 0 6,0-3 0-6,3-1 0 5,-3 1 0-5,0 3 0 7,3-4-11-8,0 1 11 16,0 3 0-14,0-1-9-1,3 0 9 0,-4 1 0 12,4-1 0-8,0 3 0-4,0-2 0 0,0 4 0 0,-3 1 0 0,3 0-8 10,-3-1 8-10,3 4 0 0,-3-1 0 0,-1 1-8 11,-2 2 8-11,3 0 0 0,0 2 0 0,0 1-8 12,-3-3 8-11,0 2 0-1,0 4 0-1,0-4-8 3,0 1 8-2,-3 5 0 7,3-3 0-3,0 1 0-4,-4 2 0 0,1-3 0 13,-3 3 0-13,3 0 0 0,0 2 0 0,0-2 0 11,0 3 0-11,0 2 0 0,6 0 0 0,-6 0 0 10,3 3 0-9,-3-2 0-1,0-1 0 0,3 3 8 12,0 0-8-11,-3 2 0-1,-3-5 0 0,0 3 8 12,6 3-8-8,-6-1 0-4,-3 3-8 0,3 1 8 0,2-1 0 0,-2 3 0 9,-3-1 0-9,0-1 11 0,0 1-11 0,3 4 0 12,0-3 9-12,-3-1-9 0,-3 1 8 0,3 3-8 11,6-3 8-11,-3-1-8 0,-6 1 8 0,3 0-8 13,3-3 8-9,0 6-8-4,-6-6 8 0,0 3-8 0,3-3 8 0,0 0-8 8,3 0 9-7,-3-2-9-1,-3-4 12 0,0 1-12 13,3-2 25-13,-6-1-1 0,3 0-1 0,-2-2 0 9,2-3 1-8,0-1 1-1,-3 1 0 0,0-2 0 14,-3 2-11-11,6-3-2-3,3-5-1 0,0 0 0 0,-3 5-11 0,3-5 10 6,0 0-10-3,0 0 10-3,0 0 2 0,0 0 1 4,0 0 0-4,0 0 0 7,0 0 10-7,0 0 1 4,0 0 1-4,0 0 0 8,0 0 2-8,0 0 0 3,0 0 0-4,-3-5 0 9,-3 0-11-8,6-1-1 14,-3-4-1-9,0-1 0-5,-3 1-14 0,6-1 0 0,0-2 0 0,-3-3 0 8,-3 3 0-7,3-3 8-1,6 0-8-1,0 0 0 14,-3 0 0-13,3-2 0 0,-3 2 0 0,0 0 0 11,3-3 0-11,0-2-8 0,-3 3 8 0,0-3 0 12,0 2 0-11,3-2 0-1,3 0 0 0,0 2 0 12,6-2 0-8,-6 2 0-4,-3-2-8 0,3 3 8 0,3-3 0 0,-1 2 0 10,-2 1 0-10,-3-1 0 0,3-2 0 0,-3 5 0 12,0-3 0-12,0 4 0 0,-3-4 0 0,6 3 0 10,3 0-8-10,0 0 8 0,-9 3 0 0,3-3 0 13,9 0 0-10,-3 3 0-3,-3-3 0 0,3 1 0 0,-3 1 0 0,3-2 0 10,3 6 0-9,-4-3 0-1,-2-1 0 0,0 1 0 11,6 5 0-11,-3-2 0 0,-6 2 0 0,3-3 0 11,0 3 0-11,3 0 0 0,-3 3-8 0,0-3 8 13,3 3 0-13,0 2 0 0,-9-2 0-1,0-1 0 5,-3 4 0-4,3 2 0 8,6-3 0-4,0 1 0-4,-6 2 0 0,0 0 0 11,0 0 0-9,0 0 9-2,0 0-9 0,0 0 10 0,0 0-10 0,6-3 10 7,0 0-2-7,-6 3-8 14,0 0 12-14,0 0-4 0,0 0 0 0,0 0-8 0,0 0 12 0,0 0-4 9,0 0-8-9,0 0 0 3,0 0 9-3,0 0-9 19,-3 0-65-18,3 0-18 0,0 0-3-1</inkml:trace>
    </iact:actionData>
  </iact:action>
  <iact:action type="add" startTime="98987">
    <iact:property name="dataType"/>
    <iact:actionData xml:id="d17">
      <inkml:trace xmlns:inkml="http://www.w3.org/2003/InkML" xml:id="stk17" contextRef="#ctx0" brushRef="#br0">17183 14962 345 0,'0'0'31'3,"0"0"-31"-3,-6-2 0 1,6 2 0 0,6-3 244 0,-6 3 44 0,-3-5 8 0,3 5 1 1,0 0-221-1,0-8-45 5,3 2-9-5,-3 6-2 7,-3-5-20-7,3 5 0 5,6-3 0-5,-6 3-8 6,-3-5 8-6,3 5 0 4,6-2 0-4,2-4-8 7,-8 6 8-7,9 0 0 6,6-2 0-6,0-1-8 5,3 0 8-5,-3 1 8 5,0-1-8-5,6-2 11 6,-1 2-11-6,4 0 0 5,-6-2 0-6,0 0 8 11,3 0-8-11,0-1 0 25,-9 4 0-20,5-1 8-4,-2 0-8 0,0 1 0 0,-3-1 0 0,-3 0 8 0,-9 3-8 0,6 3 0 39,3-3 0-34,-9 0 0-5,0 0-34 0,0 0-9 0</inkml:trace>
    </iact:actionData>
  </iact:action>
  <iact:action type="add" startTime="99272">
    <iact:property name="dataType"/>
    <iact:actionData xml:id="d18">
      <inkml:trace xmlns:inkml="http://www.w3.org/2003/InkML" xml:id="stk18" contextRef="#ctx0" brushRef="#br0">17212 15277 1958 0,'0'0'174'3,"0"0"-139"-1,-6-3-35-1,6 3 0 4,0 0 29-4,0 0-1 13,0 0 0-13,3-8 0 0,6 3-28 0,0-3 0 13,0 0 0-13,0 0 0 0,-3 3-12 0,3 2 4 0,0-2 8 0,0 5-13 7,-9 0 13-7,9 0 0 5,0 0 0-5,0 0 0 7,-9 0 0-8,0 0-9 8,6 3 9-7,2 2 0 4,1-5 0-4,0 5 0 7,-9-5 0-7,9 3 8 4,6 0-8-4,-6-3 0 6,0 2 0-6,3-2-598 12,3 0-121-11</inkml:trace>
    </iact:actionData>
  </iact:action>
  <iact:action type="add" startTime="99797">
    <iact:property name="dataType"/>
    <iact:actionData xml:id="d19">
      <inkml:trace xmlns:inkml="http://www.w3.org/2003/InkML" xml:id="stk19" contextRef="#ctx0" brushRef="#br0">17977 15126 1497 0,'0'0'133'2,"0"0"-106"0,0 0-27-1,0 0 0 4,0 0 24-4,0 0 0 6,0 0 0-6,0 0 0 6,6-5-24-6,3-3 0 4,0 3-9-4,0-1 9 7,3 1-13-7,0 2 4 4,3-2 1-4,-3 3 0 9,0-4 8-10,2 4 11 5,7-1-3-4,0 0 0 6,0-2-8-6,6 5 0 6,0-5 0-6,2 2 8 7,4-2 16-7,0 0 4 4,8-3 0-5,1 2 0 8,0-4-15-5,5-1-2 11,4 1-1-14,3-1 0 1,2-5 6 0,-2 3 0 33,5 0 1-34,1-3 0 1,-1 0 7 0,4 3 0 0,2-3 1 0,1 3 0 0,-4-1-4 0,7-2-1 0,-1 1 0 0,1 1 0 36,-7-2-3-34,4 1-1-2,-4-1 0 0,-2 2 0 0,2 1 0 0,-5 0-1 0,-1 0 0 0,1 0 0 0,-1 2 0 0,-2 6 0 0,-3-3 0 0,-4 0 0 4,1 3-3 0,-6-1-1-4,-7 1 0 0,-2 2 0 0,0 1-11 0,-6-1 0 10,-1-2 9-10,-8 5-9 0,0-6 9 0,-6 4-9 10,3 2 12-10,-6-3-12 0,-9 3 0 0,0 0 0 13,6 0 0-13,-6 0-636 4,-9 3-133-3</inkml:trace>
    </iact:actionData>
  </iact:action>
  <iact:action type="add" startTime="100366">
    <iact:property name="dataType"/>
    <iact:actionData xml:id="d20">
      <inkml:trace xmlns:inkml="http://www.w3.org/2003/InkML" xml:id="stk20" contextRef="#ctx0" brushRef="#br0">18162 14314 1105 0,'0'0'24'1,"0"0"4"0,-6 0 2 0,0-3 2 0,3 1-32 0,3 2 0 11,-6-6 0-11,6 6 0 0,-3-2 70 0,-3-4 7 0,0 1 2 0,6 5 0 6,-3-2-19-6,3 2-3 5,-3-6-1-5,3 6 0 6,0 0-28-6,0-5-5 6,0 0-2-6,0-3 0 5,6 2-21-5,-3 1 0 7,3-3 0-6,0 0 0 2,0 0-12-3,3 3 4 6,0-3 0-6,0 0 0 5,3 0 8-5,-3 3 0 5,3 0 0-4,-1 2 8 4,1 0-8-5,0 1-10 5,-3-1 10-5,3 3-13 9,-3 0 13-10,0 3 0 13,0 2 0-11,0 0 0-1,0 3-8 0,-3 0 8 12,0 5 0-12,3 1-9 0,-3 1 9 0,-1 4 0 11,4 2 0-10,-6 0 0 0,3 0 0-1,0 6 0 0,0-1 0 0,-3 1 0 12,3-1 0-11,-6 1 0-1,3 2 0 0,0-3 0 13,-3 1 0-13,0-1 0 0,0 1 0 0,0-3 0 9,0-1 0-9,-3-4 0 0,3-1 0 0,0-2 0 13,-3-3 0-13,3-2 0 0,0-3 0 0,-3-3 0 13,3-5 10-8,0 0-2-5,0 0-8 0,0 0 12 0,0 0 28 0,0 0 4 0,0 0 2 0,0 0 0 7,0-8-19-7,0-5-4 15,0 0-1-11,0-6 0-4,0-2-22 0,0 3 8 0,3-3-8 0,0-3 0 3,3 0 8-3,-3 0-8 5,0-2 8-5,6-1-8 7,-3-2 0-3,-3 3 0-4,6-3 0 0,-3 2-8 11,3 3 8-10,3 0 0-1,-3 1 0 0,-4 1 0 12,4 4 0-11,3-1 0-1,-3 1 0 0,0 2 0 9,0 0 0-9,-3 3 8 0,3 0-8 0,0 5 0 13,3-3 0-13,-3 3 0 0,0 0 0 0,0 3 0 12,0 0 0-8,2 2 0-4,-2 0 0-1,0 1-8 1,0 2 8 0,3 0-8 10,-3 2 8-9,0 1-8-1,0 2 8 0,-3 3 0 13,3 0-9-13,-3 5 9 0,0 1 0 0,0 2 0 2,0 5 0-2,0 0 0 6,-3 5-8-6,3-2 8 13,-3 5 0-8,-1 0 0-5,1 0 0 0,0 1 0 0,0-1 0 0,-3-3 0 9,3-2 0-8,-3 0 0-1,3-6 0 0,-3 1 0 13,0-3 0-12,0-6 0-1,0 1 0 0,0-3 0 8,0 0 0-8,0-8 8 0,0 0-8 0,0 0 0 13,0 0 28-13,0 0 0 0,0 0 0 0,0 0 0 2,0 0 25-2,-3-6 6 5,0-2 1-5,0-2 0 7,0-3-40-7,3-3-8 11,0 0-2-10,3-5 0-1,0-3-10 0,0 0 0 13,0-2 0-13,3-1 0 0,0-2 0 0,3 0 0 10,0 0 0-10,3 0 0 0,0 2 0 0,0 1 8 12,3-1 2-8,-3 6 0-4,3 0-10 0,-4 3 0 0,1-1 0 0,-3 6 0 10,3 0-13-10,-3 5-5 0,3 0-1 0,-6 2 0 12,3 4 10-12,0-1 9 0,0 3-13 0,0 3 5 13,0 2-1-13,-3 0 0 0,2 3 0 0,1 3 0 2,-6-1 9-2,0 6 0 6,0 0 0-6,3 3 0 15,0-1 0-12,0 6-10-3,-3-3 10 0,0 3-10 0,3 3 10 0,-3-4 0 10,3 1 0-9,-6-3 0-1,3 3 0 0,-3-3 0 11,0 0 0-10,3 1 0-1,-3-4 0 0,3-2 0 10,-6-3 0-10,3-2 0 0,0-1 0 0,0 1 0 12,-3-3 0-11,3 0 0 15,0-8-42-14,0 0-6-2,0 0-2 0,0 0-834 0</inkml:trace>
    </iact:actionData>
  </iact:action>
  <iact:action type="add" startTime="101269">
    <iact:property name="dataType"/>
    <iact:actionData xml:id="d21">
      <inkml:trace xmlns:inkml="http://www.w3.org/2003/InkML" xml:id="stk21" contextRef="#ctx0" brushRef="#br0">19153 14002 2073 0,'0'0'184'1,"0"0"-147"0,0 0-29 0,0 0-8 6,0 0 12-6,6 5 0 3,0 3 1-3,3 0 0 7,0 5-13-7,0 6-16 5,-3-1 3-5,3 3 1 20,0 6-18-20,-1 5-3 1,1-1-1-1,0 9 0 0,0 2 14 0,-3 3 4 2,0 0 0 0,3 0 0 2,0 0 16-4,0-5 0 6,0 0-8-6,3-3 8 8,-3-6 0-9,3 1 0 9,-3-3 0-7,0-5 0 15,2 0 0-14,1-8 0-2,-3-3 0 0,0-2 0 0,0-3 0 0,3-3 0 8,0-3 8-7,-3-4-8-1,-3-3 28 0,0-6 4 11,3-2 0-11,0-6 0 0,-3-2-9 0,3-3-2 13,2-5 0-9,-2 0 0-4,3-5-4 0,-3-1-1 0,3-2 0 0,-3-3 0 7,3 1-7-6,0-4-1-1,-6 4-8 0,0-1 12 13,0 0-12-13,-3 6 0 0,-3 2 8 0,0 1-8 11,0 4 17-11,0 3 1 0,-3 3 0-1,0 3 0 13,0 2 11-11,-3 2 3-1,3 4 0 0,-3-1 0 13,3 6-11-11,-3 0-1-2,3 2-1 0,-3 0 0-1,6 3-19 1,0 0 0 12,0 0 0-12,-3 6 0 0,0 4 0 0,3 1-12 4,-3 2 0-4,3 0 0 6,0 3 1-6,0 0 1 14,0 3 0-14,3-4 0 0,0 4 10 0,3-6 0 11,-3 0 0-7,0 1-8-4,0-1 8 0,3 0 0 0,-3-2 0 0,0-3 0 10,-3 0 0-8,3 0 0-2,-3-8 0 0,3 7 0 15,-3-1-71-15,-3 2-12 0,3-3-2 6</inkml:trace>
    </iact:actionData>
  </iact:action>
  <iact:action type="add" startTime="101973">
    <iact:property name="dataType"/>
    <iact:actionData xml:id="d22">
      <inkml:trace xmlns:inkml="http://www.w3.org/2003/InkML" xml:id="stk22" contextRef="#ctx0" brushRef="#br0">18713 15454 1094 0,'-9'0'97'1,"9"0"-77"2,0 0-20 7,0 0 0-9,0 0 165 0,0 0 30 1,0 0 5-1,0 0 2 8,0 0-162-8,0 0-32 4,0 0-8-4,0 8 0 7,0 3-8-7,3 2-4 5,-3 0-1-5,0 3 0 7,3 3 13-8,-3 5 0 6,0-1 0-5,-3 4 0 6,3 5 9-6,3 2 5 5,-3 0 1-5,3 3 0 6,-3 3 5-6,0 2 0 7,3-2 1-7,-1 2 0 4,4-2-13-2,-6 0-8 3,3 2 10-5,0-5-10 14,0 0 8-14,0-2-8 0,0-1 0 0,0-5 0 13,0-2 8-10,-3-6-8-3,0 3 0 0,0-9 0 0,0-1 0 0,0-4 0 7,0-2-13-6,0-3 4 20,0-5-55-20,0 0-12-1,0 0-1-1</inkml:trace>
    </iact:actionData>
  </iact:action>
  <iact:action type="add" startTime="102249">
    <iact:property name="dataType"/>
    <iact:actionData xml:id="d23">
      <inkml:trace xmlns:inkml="http://www.w3.org/2003/InkML" xml:id="stk23" contextRef="#ctx0" brushRef="#br0">18754 15335 1555 0,'0'0'138'2,"0"0"-110"-1,0 0-28 0,0 0 0 6,0 0 59-6,0 0 6 0,12-5 2 0,-3-3 0 6,3 0-57-6,3 3-10 6,-3 2 0-6,3 1 0 6,-3-1-19-6,2 3 4 4,1 3 1-4,0 4 0 8,-3 1-6-8,3 3 0 3,0 0-1-3,-6 2 0 7,-3 0 10-6,3 3 3 3,0 0 0-4,-6 0 0 7,3 5 8-7,-4 0 14 3,-4 3-3-3,-1 0-1 8,-3-1 9-9,0 1 1 7,-3 0 1-5,0-3 0 13,-6 3 17-14,3 2 3 0,-3-4 1 0,0 1 0 11,-3-1-6-11,0-1-2 0,4-3 0 0,-4-2 0 10,3 0-10-9,0-3-1-1,0-2-1 0,0-3 0 12,3 2-12-11,3-2-2-1,-3-2-8 0,7-4 12 0,5-2-12 0,0 0 0 13,-3 6 0-11,3-6 0-2,0 0-9 0,0 0-8 12,6-3-2-9,2 0 0-3,4 1-1 0,0-1 0 0,6-2 0 0,3-1 0 5,0 1 20-5,3 0 0 6,2 0 0 2,4-1 0 12,-6 1-23-20,3 2-4 0,0 3-1 0,-1 0 0 0,-2 6 4 0,0-1 0 0,-3 3 0 0,0 2 0 6,-4 6 16-6,-2 0 8 0,-3 3-8 0,0-3 8 11,-6 5 0-11,0 0 0 0,-6 0 0 0,0 0 8 11,-3 3 16-11,-3 0 3 0,0 0 1 0,-3-1 0 3,-6 1 8-3,1 0 1 8,-1-3 1-7,-3 0 0 1,0-5 6-2,0 0 0 12,-3-3 1-12,-3 1 0 0,1-1 9 0,2-3 2 13,0-2 0-13,0 0 0 0,3-5-19 0,-3 2-3 11,1-5-1-11,2 0 0 0,6 0-19 0,0-2-4 12,-3-1-1-12,3 0 0 0,3 3-9 0,-3-2 0 1,3-1 0-1,3 0 0 19,0 1-92-15,3-1-12-4,3-5-1 8,0-2-917-8</inkml:trace>
    </iact:actionData>
  </iact:action>
  <iact:action type="add" startTime="102875">
    <iact:property name="dataType"/>
    <iact:actionData xml:id="d24">
      <inkml:trace xmlns:inkml="http://www.w3.org/2003/InkML" xml:id="stk24" contextRef="#ctx0" brushRef="#br0">19576 15558 1868 0,'0'0'83'2,"0"0"17"-1,0 0-80 0,0 0-20 0,0 0 0 0,3-6 0 4,-3-2 48-4,3 0 7 3,0 0 1-3,-3 0 0 8,3 1-40-8,0-1-7 3,-3-3-1-3,3 0-8 11,-3 1 10-11,0 2-10 1,-3-5 8-1,-3-1-8 8,0 4 24-8,3-3 0 3,-3-3 0-3,0-3 0 7,-3 1 8-7,0-3 2 6,0 2 0-6,0 1 0 5,0-4-20-5,0 1-4 6,3 3-1-6,-3 2 0 4,0 0 3-4,6 3 0 8,-2 2 0-9,2 3 0 14,-6-2 11-11,3 2 2-2,-3 5 1 0,0 0 0 12,0 3-26-12,0 3 0 0,0-3 0 0,0 8 0 2,0 0 0-2,0 2-14 11,0 4 2-10,0-1 0-1,0 8-8 0,3-2-2 13,-2 2 0-13,5 0 0 0,-3 3 7 0,3-3 2 10,0 0 0-10,3-2 0 0,0-1 13-1,3 1-9 13,0-6 9-10,3 3-8-2,-3-6 8 0,2 1-10 1,1-1 10-1,3-2-10 11,-3-2-2-10,3-4-1-1,-3 1 0 0,3-3 0 13,3 0-2-13,-3-3 0 0,0 1 0 0,-3-1 0 10,-6 3 15-10,6-5 0 0,3-3 0 0,-3 3-9 12,3-1 9-11,0 4 0-1,-3-1 0 0,2 0 0 11,1 6 0-11,0 0-10 0,-3 2 10 0,0 3-10 15,0 5 1-14,0 6 0-1,-3 4 0 0,3 7 0 0,-3 4 9 0,3 8 0 10,-3 1 0-9,3 4 0-1,-3 1 0 0,0-3 0 11,0 5 0-12,0-2 0 1,0-3 0 0,-3 0 0 12,0-3 8-12,3 0-8 0,0-5 12 0,-3 0-1 13,3-7-1-11,-3-1 0-2,3-3-2 0,0-5-8 0,-3-5 12 0,3-3-4 12,-3-2-8-12,0-3 0 0,3 0 9 0,-3-8-9 11,0 0 0-11,0 0 8 0,0 0-8 0,0 0 0 2,6-11 10-2,-3-2-2 7,5-6-8-6,-2-2 12 13,3-5-12-13,0-3 0-1,0-3 0-1,3 3 0 2,-3-3 0-1,3 3 0 10,0 0 0-8,-3 2 0-2,0 6 0 0,0 3 0 13,0-1 0-8,0 6-10-5,-4 5 10 0,1 0 9 0,0 3-1 0,0 2-8 4,-6 3 0-4,6 6-12 4,0-1 0-4,0 5 0 7,0 1 23-6,-3 2 5 1,3 0 0-2,-3 3 1 9,0-2 1-6,0-1 0-3,0-3 0 0,0 1 0 16,0 0 17-17,0-1 3 1,-3-10 1 0,0 0 0 8,0 5-16-7,0-5-3-1,0 0-1 0,0 0 0 12,0 0 7-12,0 0 2 0,0 0 0 0,-6 0 0 23,-3-2-104-22,0-4-21-2</inkml:trace>
    </iact:actionData>
  </iact:action>
  <iact:action type="add" startTime="108055">
    <iact:property name="dataType"/>
    <iact:actionData xml:id="d25">
      <inkml:trace xmlns:inkml="http://www.w3.org/2003/InkML" xml:id="stk25" contextRef="#ctx0" brushRef="#br0">19757 14497 1267 0,'0'0'112'4,"0"0"-89"-3,0 0-23 0,0 0 0 4,0 0 42-4,0 0 4 5,3-6 1-5,-3 6-658 8</inkml:trace>
    </iact:actionData>
  </iact:action>
  <iact:action type="add" startTime="108669">
    <iact:property name="dataType"/>
    <iact:actionData xml:id="d26">
      <inkml:trace xmlns:inkml="http://www.w3.org/2003/InkML" xml:id="stk26" contextRef="#ctx0" brushRef="#br0">19073 16724 518 0,'0'0'23'0,"0"0"5"1,0 0-28 2,0 0 0-2,0 0 0-1,0 0 0 6,0 0 137-5,0 0 23 5,0 0 4-5,0 0 0 8,0 0-115-8,0 0-23 4,-3-2-5-4,3 2-1 7,0 0 38-7,0 0 7 4,0 0 2-4,0 0 0 7,0 0 9-7,0 0 1 5,0 0 1-5,0 0 0 6,0 0-32-6,-6-3-6 6,6 3-2-6,0 0 0 5,0 0-29-5,0 0-9 5,0 0 0-5,0 0-816 9</inkml:trace>
    </iact:actionData>
  </iact:action>
  <iact:action type="add" startTime="109163">
    <iact:property name="dataType"/>
    <iact:actionData xml:id="d27">
      <inkml:trace xmlns:inkml="http://www.w3.org/2003/InkML" xml:id="stk27" contextRef="#ctx0" brushRef="#br0">19835 16679 518 0,'0'0'46'2,"0"0"-37"2,-3 3-9-3,3-3 0 5,0 0 284-5,0 0 54 5,0 0 11-5,0 0 3 6,0 0-256-6,0 0-50 7,0 0-10-7,0 0-3 3,-6-3-33-3,6 3 0 6,0 0 0-6,0 0-560 16,0 0-115-16</inkml:trace>
    </iact:actionData>
  </iact:action>
  <iact:action type="add" startTime="110095">
    <iact:property name="dataType"/>
    <iact:actionData xml:id="d28">
      <inkml:trace xmlns:inkml="http://www.w3.org/2003/InkML" xml:id="stk28" contextRef="#ctx0" brushRef="#br0">18653 14851 403 0,'0'0'17'1,"0"0"5"0,0 0-22 0,0 0 0 0,0 0 0 0,0 0 0 5,0 0 153-5,0 0 27 6,0 0 4-6,-6 0 2 6,0 0-82-6,0 0-17 4,6 0-3-4,0 0-1 6,-6 0-23-6,6 0-4 7,-6 0 0-7,0 0-1 8,0 0-23-8,-3 0-5 3,3 0-1-3,0 0 0 8,1 0-11-8,-1 0-3 2,0-3 0-2,0 3 0 7,0 0 11-7,6 0 1 5,0 0 1-5,0 0 0 8,0 0-25-8,-6 6 0 2,-3-4 0-2,0 1 0 7,3 0 24-7,0-1 0 5,-3-2 0-5,0 0 0 6,0 3-5-6,0-3-2 5,-3 3 0-6,3-1 0 8,1-2 4-7,-4 3 1 8,3 0 0-9,0-3 0 29,-3 0-10-28,3 0-3 0,-3 0 0 0,3 0 0 0,-3 0-9 0,3 0 0 0,0 0 0 0,-3-3 0 8,3 0 13-7,-2 3-2-1,-1 0-1 0,0-2 0 12,0-1 3-7,0 0 1-5,3 1 0 0,-3-1 0 0,-3-2 0 0,3 2 0 8,0-2 0-7,-2-1 0-1,-1 1-3 0,0 0-1 12,0 0 0-12,3-3 0 0,0-3-1 0,-3 1 0 10,6-1 0-10,-3 0 0 0,0-2-9 0,1 3 12 13,-1-1-12-9,3-2 12-4,0-1-12 0,0 1 8 0,0 0-8 0,0 0 8 9,0-3-8-8,0 3 0-1,3-3 0 0,-3 0 0 13,0 3 0-12,3-1 0-1,0 1 0 0,0 0 0 9,3-3 0-9,-2 3 0 0,-1-3 0 0,3 3 0 12,-3-3 0-11,3 3 0-1,-3-3 0 0,3 0 0 0,3 3 0 0,-3-6 0 9,0 6 0-4,0-3 0-5,3 3 0 0,0 0 0 11,0-1 0-10,0 1 0-1,0 0 0 0,0 2 0 11,3-2-9-11,3 3 9 0,-6-1 0 0,3 0-8 11,0-2 8-11,0 3 0 0,3-1-9 0,3 0 9 12,-3-2 0-10,5 0-9-2,-2 0 9 0,3 0 8 0,0-3-8 0,6 0 11 10,0 0-11-9,3-3-16-1,-3-2 4 0,-1 3 1 14,4-1 11-14,3 3 0 0,-3-2 0 0,3-1 8 9,0 3-8-9,-1 0-12 0,1 1 4 0,0-1 0 13,0 3 8-13,0-1-8 0,-4-2 8 0,1 3-8 2,6 3 8-2,-6 2 0 9,3-3 0-3,-3 3 0-5,-4 0 0-1,4 3 0 0,0 0 0 1,0 2-8 4,3 0 8-5,-3 1 0 15,2 2-9-11,4 2 9-4,-3 1-12 0,3 0 1 0,-3 2 1 0,2 3 0 4,1-3-9-3,0 6-1 12,-3-1-1-9,3 4 0-4,2-1 2 0,-2 0 1 0,0 0 0 0,-3 3 0 8,2-3 7-6,1 1 2-2,-6-1 0 0,3 3 0 13,-3-3 9-13,3 5 0 0,-4-2 0 0,-2 0 0 9,0 3 0-8,0-3 0-1,0 2 0 0,-3 1-8 13,-3-1 8-13,3 3 0 0,-4-2 0 0,1 2 0 7,0 0 0 2,-3 3-8-9,0-3 8 0,0 3 0 0,0-3 0 0,0 6 17 7,-6-4-2-5,6-1-1-2,-6 4-24 0,0-5-5 12,0 0-1-12,-3 3 0 0,0-3 16 0,0 0 0 12,0-2 0-13,0 0 0 1,-3-1 10 0,0-2 5 12,0 0 1-7,-3 0 0-5,0 0-16 0,0-3-16 0,0 0 3 0,0 0 1 10,-3 0 12-10,3-2 0 0,0 0 0 0,-3-1 0 12,0 1 10-11,3-1-10-1,-3-2 8 0,3 3-8 9,-2 2 15-9,-1-5-3 0,-3 3 0 0,3-3 0 12,-3 2 4-12,3-2 0 0,-3 0 0 0,-3 0 0 12,0 0-2-8,3 0 0-4,0 0 0 0,1 0 0 0,-1 2 0 0,-3-2 0 11,3 0 0-5,-3 0 0-6,3-3 6 0,0 1 0 0,3-1 1 0,-3 0 0 3,-3 1-7-3,4-4-2 14,-1 4 0-14,3-4 0 0,-3 1 8-1,0-1 0 4,3-2 1-3,-3 3 0 7,3-3-4-4,0 0-1-3,0 3 0 0,3-1 0 12,-3-2-6-12,0 0-2 0,1 3 0 0,-1 0 0 13,3-3 0-13,0 0 0 0,6 0 0 0,-6 0 0 11,0 0 0-11,0 0-8 0,6 0 12 0,-6 2-4 13,0 1 1-13,6-3 0 0,-3-3 0 0,-3 3 0 12,6 0 4-11,-3 3 1-1,-3-3 0 0,6 0 0 0,0 0-2 0,0 0-1 12,-6 0 0-11,6 0 0-1,0 0-11 0,0 0 12 2,-6 0-12-2,6 0 12 7,-3 0-12-5,3 0 0 2,0 0 0-4,-6 0 0 17,0 0-42-17,0 3-10 9,-3 2-3-9,3 0-1082 0</inkml:trace>
    </iact:actionData>
  </iact:action>
  <iact:action type="add" startTime="111584">
    <iact:property name="dataType"/>
    <iact:actionData xml:id="d29">
      <inkml:trace xmlns:inkml="http://www.w3.org/2003/InkML" xml:id="stk29" contextRef="#ctx0" brushRef="#br0">16840 16174 1497 0,'-18'-3'133'5,"12"3"-106"-5,1-2-27 1,-1-1 0 3,3 0 19-3,-6 1-2 5,0-1 0-5,3 0 0 5,6 3-5-5,-6-5-2 6,0 0 0-6,0 2 0 5,0-2-10-5,-3 2 0 6,-9-2-10-6,3 0 10 6,0 2 16-6,-2 0 10 5,-1-2 2-5,0 2 0 8,-3 3 40-8,0-2 9 3,3-1 2-3,-3-2 0 6,1 5-13-6,-1-3-2 5,0 1-1-5,0-4 0 6,0 1-22-6,3 0-4 5,-2-1-1-6,2-1 0 10,-3-1-12-10,-3 0-2 16,3-3-1-16,0 0 0 1,1 1-7 0,2-1-2 32,-3 1 0-32,0-4 0 0,0 4-3 0,3-3-1 0,0-1 0 0,-2-1 0 0,2-1-8 0,0 0 12 0,-3 0-12 0,3 0 12 38,0-2-4-38,1-1 0 0,-4-2 0 0,3-3 0 0,3 3-8 0,-3-3 10 0,0 0-10 0,0 0 10 0,3-2-10 0,1 0 0 0,-1-1 0 0,0 3 0 5,3-2 0-2,0 2 0-3,0 0 0 0,0 0 0 0,0 3 0 0,3 0 0 10,3 0 0-9,6 2 0-1,0 3-9 0,0-2 9 11,0 2 0-11,0-2 0 0,-3 4 0 0,3-4-8 12,0-1 8-12,0 1 0 0,-3-1 0 0,0 1 0 2,3-1-8-2,3 1 8 8,0-3 0-4,0-3 0-4,0 5 0 0,3-5 0 9,3 3 0-7,0 0-10-2,0-3 10 0,-3 3-12 12,3-3 12-11,3 0 0-1,-3 1 10 0,3 1-10 10,3 1 0-10,-3 0-13 0,2 0 1 0,1 0 0 12,0 0 12-12,0-1 8 0,-3-1 0 0,6 1-8 13,-3-1 0-13,0 4 0 0,-1-2 0 0,4 0 0 2,0 0 0-2,0-1 0 10,3-1 0-7,-3 1 0-3,6 1 0 0,-4 0 0 10,4-3 0-9,-3 3 0-1,3 0-9 0,3 0-9 11,-4 2-2-10,1 3 0-1,0-2 10 0,0 2 2 0,-3 0 0 0,3 3 0 9,2 0 0-9,-2 2 0 4,3 1 0-4,0 2 0 10,-3 2 0-9,2 1 0-1,7 0 0 0,-3 2 0 12,-9 3 0-11,2-3 0-1,10 3 0 0,-3 3 0 10,-3 0-4-9,0 2 0-1,2 0 0 0,1 3 0 12,0 0 12-12,0 5 0 0,-7 1 0 0,4 2 0 15,6 2-27-7,-6 3 0-8,-3 0 0 0,-1 6 0 0,4 2 12 0,0 0 3 0,-6 5 0 0,3 3 0 1,-4 6-11 0,4-1-1 10,3 6-1-11,0-1 0 19,-9 6-10-17,3 0-1-2,2-2-1 0,-2 1 0 0,-9-1 24 0,-3-4 5 0,6 4 8 0,-3-1-13 2,-3 0 5-2,-3 0 8 17,0-2-13-16,-3 0 5-1,0-3 8 0,-6 0 0 0,-6 0 0 0,0-3 0 10,3 0 0-10,-6-2 0 0,-6 0 0 0,0-3 0 11,-3-3 0-11,1-5 0 0,-1 0 0 0,-6-2 8 11,-3-1 6-11,6-2 2 0,1-5 0 0,-4-1 0 9,-6 1 15-5,3-4 3-4,6-1 1 0,1-4 0 0,-1 1 5 1,0-1 2 10,3 1 0-10,0-3 0-1,6-3-10 0,-2 1-1 13,-4-1-1-12,6 0 0 1,9-2-11-3,-6 2-3 2,-3-5 0-1,6 3 0 6,3-1-3-5,0-2-1 11,-3 3 0-11,6-3 0-1,-3 0-4 0,6 0-8 15,0 0 11-14,0 0-11-1,-9 0 8-1,9 0-8 1,0 0 0 0,0 0 0 12,-5 0 0-13,5 0 0 1,0 0 0 0,0 0 0 3,0 0 0-3,0 0 0 5,0 0 0-5,0 0 0 5,0 0 0-5,0 0 0 5,0 0 0-5,0 0 0 7,0 0 0-7,0 0 0 5,0 0-8-5,0 0 8 5,0 0 0-5,0 0 0 6,0 0 0-6,0 0 0 7,-3 0 0-7,3 0 0 14,0 0 0-14,0 0 0 0,0 0 0 0,0 0 0 1,0 0 0-2,0 0 0 9,0 0 0-3,0 0 0-5,0 0 0 0,0 0 0 4,0 0 0-4,0 0 0 6,0 0 0-6,0 0 0 6,0 0 0-6,0 0 0 5,0 0 0-5,0 0 0 7,0 0 0-7,0 0 0 5,0 0 0-5,0 0 0 4,0 0 0-4,0 0 0 8,0 0 0-8,0 0 0 3,0 0 8-3,0 0-8 7,0 0 0-7,0 0 0 5,-6 0 21-5,6 0-2 6,0 0-1-6,0 0 0 5,0 0-18-5,0 0 0 5,0 0 0-5,0 0 0 7,0 0 0-7,0 0 0 4,0 0 0-4,0 0 0 8,0 0 0-8,0 0 0 2,0 0 0-2,0 0 0 7,0 0 0-6,0 0 0 2,0 0 0-3,0 0 0 8,-6 3 0-8,6-3 0 18,0 0 0-18,0 0 0 0,-6 0 0 0,6 0 0 0,0 0 0 0,0 0 0 4,0 0-12-4,0 0-7 5,0 0-1-5,0 0 0 18,0 0-96-18,0 0-19 1,0 0-4 0</inkml:trace>
    </iact:actionData>
  </iact:action>
</iact:actions>
</file>

<file path=ppt/ink/inkAction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2-24T02:24:13.97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79379">
    <iact:property name="dataType"/>
    <iact:actionData xml:id="d0">
      <inkml:trace xmlns:inkml="http://www.w3.org/2003/InkML" xml:id="stk0" contextRef="#ctx0" brushRef="#br0">12593 14309 115 0,'6'10'0'3,"-6"-2"10"-3,3 0-10 1,0 3 0 2,3-1 0-2,-3 1 0 5,-3 5 88-5,3-3 15 5,0 3 3-5,-1 0 1 6,1 2-54-6,0-2-10 5,3 3-3-5,-3-6 0 5,3 3-32-5,-6 0-8 6,3-3 0-6,0-3 0 6,-3 4 0-6,3-4 0 6,0-2 0-6,-3 3 0 6,0-6 15-6,0-5 7 4,0 0 2-4,0 0 0 6,0 0 17-6,0 0 4 7,0 0 1-7,0 0 0 5,-3 5 25-5,3-5 5 6,0 0 0-6,0 0 1 4,-6 3-45-4,6-3-10 6,0 0-2-6,0 0 0 5,0 0-20-5,0 0 0 5,0 0 0-5,0 0-550 9</inkml:trace>
    </iact:actionData>
  </iact:action>
  <iact:action type="add" startTime="180069">
    <iact:property name="dataType"/>
    <iact:actionData xml:id="d1">
      <inkml:trace xmlns:inkml="http://www.w3.org/2003/InkML" xml:id="stk1" contextRef="#ctx0" brushRef="#br0">14807 13436 691 0,'0'0'30'1,"-6"-3"7"0,6 3-29 0,0 0-8 2,0 0 0-2,-3 5 0 5,-3 0 36-5,0 1 5 6,3 2 2-6,-2 5 0 8,5 3-43-8,-3 2 0 2,0 4 0-2,0 1 0 7,0 1 0-7,3 0 0 6,0 2 0-6,0 1 0 7,0 2 0-7,0-3 0 3,-3 1 0-3,3-1 0 7,0 1 0-7,0-1 0 5,0 1 0-6,-3-1 8 9,0 1 10-8,0-1 2 4,0-5 0-4,0 0 0 7,0 1-8-7,0-4-2 5,3-2 0-6,-3-3 0 16,0-2 6-15,0-1 2 0,3-4 0 0,-3-1 0 42,3-5 13-42,0 0 2 0,-3 5 1 0,3-5 0 0,0 0 6 0,0 0 0 0,0 0 1 0,0 0 0 0,0 0-21 0,0 0-4 0,0 0 0 0,0 0-1 12,0 0-81-7,0 0-16-5</inkml:trace>
    </iact:actionData>
  </iact:action>
  <iact:action type="add" startTime="180897">
    <iact:property name="dataType"/>
    <iact:actionData xml:id="d2">
      <inkml:trace xmlns:inkml="http://www.w3.org/2003/InkML" xml:id="stk2" contextRef="#ctx0" brushRef="#br0">17623 12547 586 0,'0'0'26'3,"0"0"6"-2,0 10-32 4,0 3 0-4,9-2 0 0,0 5 0 0,-6 0 8 0,6 0-8 4,0 2 0-4,0 1 9 6,0 2 0-6,-3 3 0 8,3-1 0-8,-1 4 0 5,1-1-9-5,0 1 0 4,-3-3 0-4,0 2 8 8,3 1-8-8,-6-1 0 5,0-2 9-5,0 0-9 6,0 2 16-6,-3-5-2 4,0-2 0-4,0-3 0 7,0-3 11-7,0 0 3 4,3-2 0-4,-6-3 0 5,0-3 12-5,3-5 2 5,0 0 1-5,0 0 0 7,0 5 8-7,0-5 1 6,0 0 1-7,0 0 0 8,0 0 5-7,0 0 1 3,0 0 0-3,0 0 0 7,0 0-36-7,0 0-7 5,0 0-2-5,0 0 0 7,0 0-14-8,0 0 8 6,0 0-8-5,0 0 0 6,0 0 0-6,0 0 0 5,0 0 0-5,0 0 0 6,0 0 0-6,0 0-8 6,0 0-1-6,0 0 0 5,0 0 9-5,0 0-12 9,0 0 12-9,0 0-12 2,0 0 12-2,0 0 0 5,0 0 0-4,0 0-8 4,0 5 8-5,0-5-12 5,0 0 12-5,0 0-404 15,6 3-75-15</inkml:trace>
    </iact:actionData>
  </iact:action>
  <iact:action type="add" startTime="185702">
    <iact:property name="dataType"/>
    <iact:actionData xml:id="d3">
      <inkml:trace xmlns:inkml="http://www.w3.org/2003/InkML" xml:id="stk3" contextRef="#ctx0" brushRef="#br0">12959 13907 403 0,'0'0'17'4,"0"0"5"-4,0 0-22 1,0 0 0 0,-6 2 0 0,0-2 0 4,6 0 31-4,-6 0 1 5,0 0 1-5,0-2 0 5,0 2-19-5,6 0-4 5,0 0-1-5,-6 0 0 6,0-3-9-6,3 3 0 7,-6-3 0-7,3 3 8 6,0 0-8-6,0-2 0 4,0-1 0-4,-2 0 0 6,2 3 10-6,0-2 0 5,-3-1 0-5,3 3 0 7,0-3 10-7,0 1 3 5,0 2 0-5,0-3 0 5,0 3 1-5,0-3 1 5,-3 1 0-5,3-1 0 8,0 3-13-8,0-3-4 3,0 1 0-3,3-3 0 8,0-1-8-8,-3 4 0 4,3-4 0-4,0 1 8 6,0 0-8-6,0-1 0 5,1 1 0-5,-1 0 0 5,0 0 0-5,0-1 0 6,0 1 0-6,0-3 0 6,3 3 0-6,-3-3 0 6,0 3 0-7,0-3 0 10,3 2 0-10,-3-2 0 7,0 3 0-6,0-3 0 12,0 3 0-11,3 0 0-1,-3-6 0 0,0 6 0 11,0-3 0-10,0 2 0-1,3 1 0 0,-3-3 0 1,3 3 0-1,-3-3 10 9,0 3-10-5,0-3 10-4,3 2-10 0,-3 1 12 12,0 0-12-12,0 0 12 0,3 2 1 0,-3-2 1 11,0-3 0-11,0 2 0 0,0 1 5 0,3 0 1 11,-3 2 0-10,3 3 0-1,-3-5-7 0,3 0-1 1,-3-1 0-1,3-2 0 10,-6 3-4-8,3-3-8-2,3 3 11 0,-3 0-11 13,0-1 11-13,3 6-11 0,0-5 10 0,0 5-10 12,0 0 0-12,0-8 0 0,0 8 0 0,0-5 0 10,3-3 0-9,-3 8 0-1,0 0 0 0,3-5 0 12,3-1 0-8,3-2 0-4,-6-2-8 0,6 2 8 0,-3 0 0 0,3-3 0 6,0 1 0-2,0 2 0-4,0-3 0 0,-3 1 0 13,3 2 0-13,0 0 0 0,-1 0 0 0,-2 0 0 2,3-3 0-2,0 3 0 8,0 0 0-4,-3 0 0-4,3 0 0 0,0 1 0 5,0-1 0-5,0 2 0 15,-3-2-8-11,3 3 8-4,0-3 0 0,0 3 0 0,0-3 0 0,0 3 0 11,-1-1 0-10,1 1 0-1,0 0 0 0,3 2 0 10,-3 0 0-10,3 1 0 0,-3-1 0 0,-3 1 0 10,3-1 0-10,0 3 0 0,0-3-8 0,0 3 8 12,0 0 0-11,0 3 0-1,-1 0 0 0,1-1 0 2,0 1 0-2,-3-1 0 8,-6-2-8-4,9 3 8-4,0 2 0 0,0 1 0 13,0-4 0-8,-3 4 0-5,6-1 0 0,-3 0 0 0,-3 0 0 0,6 1 0 5,-3 2 0-2,-1-3 0-3,4 3 0 0,-3 0 0 6,3 2 0-5,-3-2 0 13,3 0 0-10,-3 0 0-4,0 0 0 0,0 0 0 0,-3 3 0 0,3-1 0 10,-3-2 0-10,3 3 0 0,-3 2 0 0,0 0 0 12,2-2 0-12,-2 2-8 0,0 3 8 0,-3-3 0 11,6 0 0-11,-3 1 0 0,-3-1 0 0,0 3 0 13,0 0 0-14,0-3 0 1,0 0 0-1,0 3 0 4,0-3 0-3,0 0 0 6,-3-2 0 0,3 2 0-6,0 0 0-1,-3-2 0 14,0-3 0-13,0 0 0 0,0 3 0 0,-6-4 9 11,3 1-9-11,3 3 8 0,-6-3 0 0,3 0-8 12,0 2 12-11,-3-2-4-1,0 0 3 0,0 3 0 1,-3-1 0-1,0 1 0 9,3-3-1-6,-2 3 0-3,-1-1 0 0,-3 1 0 13,0 2-1-12,0-5 0-1,3 3 0 0,-3-1 0 10,0 1-9-10,0-1 8 0,3-4-8 0,-3 1 8 10,-2 1 4-9,2 0 1-1,0 0 0 0,3-2 0 13,0-1 15-9,0 0 2-4,0 3 1 0,-3-5 0 0,0 2-31 0,3-2 8 6,-3-1-8-3,3 4 0-3,0-6 15 0,-2 2 0 13,2-2 0-13,0 0 0 0,0 0 2 0,0 0 1 12,3 0 0-7,0 0 0-5,0 0-10 0,0 0-8 0,3 0 12 0,-3 0-12 3,0 0 12-3,6 0-12 14,0 0 12-9,0 0-12-5,0 0 0 0,0 0 0 0,0 0 0 0,0 0-444 16,0 0-85-16</inkml:trace>
    </iact:actionData>
  </iact:action>
  <iact:action type="add" startTime="190444">
    <iact:property name="dataType"/>
    <iact:actionData xml:id="d4">
      <inkml:trace xmlns:inkml="http://www.w3.org/2003/InkML" xml:id="stk4" contextRef="#ctx0" brushRef="#br0">17855 11171 115 0,'0'0'0'2,"0"0"10"-1,-9 5-10 0,3-2 0 3,0-3 0-3,-2 0 0 5,-4 0 111-5,3 2 20 3,6 1 4-3,-6-3 1 8,-6-3-68-8,3 3-14 5,0-2-2-5,3 2-1 6,0 0-10-6,-3 0-1 4,0 0-1-4,0 0 0 7,4 0-18-7,-4 0-3 5,-6-3-1-5,6 3 0 7,3 3 7-7,-3-3 0 3,-9 0 1-3,3 2 0 7,3 1-25-7,1-3 0 6,-4 0 0-6,-3 0 0 5,0 3 8-5,3-3-8 5,6-3 0-5,-3 3 8 9,-5-3-8-10,2 1 0 6,6-1 0-5,-3 0 0 52,-3-2 10-52,3 2 0 0,3-5 0 0,0 3 0 0,0 0 5 0,-2 0 1 0,2-1 0 0,0 1 0 0,6 0 3 0,-3-1 1 0,-3-1 0 0,0 1 0 0,6-2 1 0,0 3 1 0,-6-3 0 0,3 3 0 0,-3-1-22 3,4-1-8-3,2 1 0-1,-3-2 0 8,-6 3 8-6,6 0 8 13,3-3-8-10,0 0 11-4,-6 0-11 0,3-3 12 0,3 1-12 0,0 2 12 10,0-5-12-9,0 2 0-1,0-2 0 0,3 2 0 12,0-2 0-12,0 0 0 0,-3 2 0 0,3-2 8 10,3 0-8-10,-3 2 0 0,-2-2 0 0,2 0 8 12,-3-1-8-12,3 1 0 0,0-3 0 0,0 0 0 2,-6 1 0-2,9 1 0 9,0-2 0-6,0 1 0-3,-6 1 0 0,6-2 0 13,3 3 0-13,0-3 0 0,-6 3 0-1,3-3 0 14,3 0 0-9,0 3 0-4,3-3 0 0,0 3 0 0,-6-3 0 0,6 3 0 4,0 0 0-4,-1-1 0 14,-5 1 0-11,6 0 0-3,3 0 0 0,0 2 0 0,-6-2-9 0,0 2 9 11,3 1 0-11,-3-1 0 0,6 1 0 0,-3-1 0 12,-6 3 0-12,6 0 0 0,9 0 0 0,-6 0 0 11,-6-2 0-11,0 2 0 0,6 0 0 0,3-3 0 13,-3 6 0-9,-1-3 0-4,4 0 0-1,3 0 9 1,3 3-9 0,-3-3 0 7,-3 3 0-4,3-3 0-3,0 2 0 0,0 1 0 13,-7 0 0-13,4 0 0 0,0 2 0 0,3 0-17 10,-3 1 4-9,-3-1 1-1,0 0 12 0,3 3 0 11,3 0 0-9,-3-2 0-1,0 2 0-1,-1 0 0 0,4 0 0 0,-3 0 0 7,0 2 0-1,3-2 0-6,-3-2 0 0,6 2 0 11,0 2 0-11,0-2 0 0,-7 3 0 0,7 0 0 12,3-1 0-12,-3 1 0 0,-6 0 0 0,6-3 0 10,3 5 0-10,-4-3 0 0,-2 1 0 0,-3 0 10 12,6 2-10-11,-6-2 0-1,3 2 0 0,-3 0-11 2,-3-2 11-2,3 2-8 8,2 1 8-5,-2-1-8-3,0 3 8 0,0-3 0 15,3 0 0-11,-3 1 0-4,3 2 0 0,-3 0 0 0,3-1 0 0,-3 1 0 3,2 0 0-3,-2 0 0 5,0 0 0-5,3 0 0 6,-3 0 0-2,6 0 0-4,-6 0 0 0,3 0-8 9,-3 0 8-5,0 0 0-4,-4 0 0 0,1 0 0 12,3 2 0-12,-3-2 0 0,0 5 0 0,3-5 0 11,-3 0 0-11,0 3 0 0,-3-1-9 0,3 1 9 11,0 2 0-11,0-2 0 0,0 2-9 0,0-2 9 13,-4-1 0-13,4 1 0 0,-3-1 0 0,0 1 0 2,0-3 0-2,0 2 0 8,0-2 0-4,3 3 0-4,-3 0 0 0,0-1 0 11,0-2 0-11,-3 3 0 0,3-3 0 0,0 2 0 13,0 1 0-11,-3-3 0-2,3 2 0 0,-6 4 0 0,3-4 0 0,0 3 0 5,0 1 0-4,0-1 0 13,-3-3 0-8,0 4 0-6,0-1 0 0,0-3 0 0,0 4-8 0,0-1 8 7,0-3 0-6,0 4 0-1,0-4 0 0,0 1 0 13,-3-3 0-13,0 2 0 0,3-2 0 0,-3 3 0 11,3-3 0-11,-3 2 0 0,0-2 0 0,-3 0 0 11,3 3 0-10,-3-3 0-1,3 2 0 0,-3 1 0 12,3-3 0-8,-3 3 0-4,0-4 8 0,0 4-8 0,0-3 0 0,0 3 0 9,0-3 0-7,-3 2 0-2,0-2 12 0,3 0-3 8,-3 0-1-6,4-3 0-2,-4 6-8 0,3-3 8 11,-3-3-8-11,3 3 8 0,-3-3-8 0,0 1 0 13,0 1 0-9,0-1 0-4,3 2 8 0,-3-3 0 0,0 0 0 0,0 1 0 9,-3-1-8-8,0 0 0-1,1 3 0 0,-1 0-11 10,0 0 11-10,3-3 0 0,-3 1 8 0,0-1-8 12,3 0 0-11,-3-2 8-1,3 2-8 0,-3-2 0 12,0 2 0-12,4-2 9 0,-4-1-9 0,6 1 0 13,-3 0 15-9,-3-3-4-4,0 0-1 0,0 0 0 0,0 0 5 0,0 0 1 9,0-3 0-9,-3 3 0 0,1 0-5 0,-1-3-1 10,3 3 0-8,0 0 0-2,-6-2-10-1,3 2 12 5,6-3-12-4,-3 3 12 5,0 0-4-4,0 0 0 13,1-5 0-11,2 5 0-3,6-3-8 0,-6 0 12 0,-3 1-12 0,3 2 12 11,6-6 1-9,-6 4 1-2,-3-1 0 0,0-2 0 4,6 2-14-4,-3-2 0 3,-3-3 8-3,3 3-8 14,-2-3 14-14,2 3 0 0,0-3 0 0,0 2 0 12,3-2-14-11,-3 3 9-1,0-3-9 0,0 3 8 11,-3-3-8-7,0 3 0-4,6-3 0 0,-3 2 8 0,3-2-8 0,0 3 8 9,-3-3-8-8,6 3 8-1,1 0-8 0,-1-1 0 12,-6 1 0-11,3-3 0-1,3 3 0 0,-3-3 0 0,-3 0 0 0,0 0 0 7,0 0 0-6,3 0 0 14,0-2 0-13,-3 2 0-2,-3-3 0-1,3-2 0 1,3 2 0 0,-3 1 0 11,-8-4 0-10,8 4 8-1,0-3-8 0,3-1 0 12,-3-2 0-12,0 6 8 0,0-3-8 0,3 2 0 10,3 0 16-10,0 1-1 0,-6-3-1 0,0 2 0 13,3 1-14-12,0 2-16-1,0-3 3 1,6 3 1 0,0-3 12-1,-3 1 0 7,-3-1 0-2,3 1-9-5,0-1 17 0,0-2 3 10,0 2 1-9,0-2 0-1,-2 3-12 0,2-1 0 12,6 0 0-11,-3-2 0 0,-6 0 0-1,0 2 0 0,6-2 0 0,3 2 0 6,0 1 0-5,-3-1 0 14,-3 1 0-12,6-1 8-3,6 3-8 0,-4-2 0 0,-5-1 0 0,6 3 0 10,3 0-22-1,0 0 3-9,-3 0 1 0,0 0 0 0,3 0 2 0,3 0 0 4,0 1 0-1,0-1 0-3,-6 2 4 0,6-2 2 8,3 3 0-5,-1-3 0-3,-2 3-3-1,3-3-1 8,-3 3 0-7,3-3 0 14,-3 0 14-10,3 0-12-4,-3-3 12 0,6 3-12 0,-4 0 12 0,4 0 0 10,-6 0 0-9,0 3-9-1,6-3 9 0,0 3 0 11,-9 0 0-9,6-1 0-1,0 1 0-1,-1 0 0 0,-5 2 0 0,3 1 0 6,0 2 0-6,0 0-8 14,3-3 8-9,-3 3-8-5,0 3 8 0,0-3 9 0,6 0-1 0,-1 2-8 8,-2 3 0-7,0-2 0-1,6 0-15 0,-3-1 5 13,0 1 10-13,0 0 0 0,-1-1 0 0,1 1-8 8,-3 0 8-6,3-1 0-2,-3-2 0 0,0 0 0 12,0 3 0-11,0-3 0-1,-1 3 0 0,1-1 0 1,0 1 0-1,0-1 0 9,-3 1 0-5,0 2 0-4,3 1 0 0,0 2 0 11,-3-3 0-3,2 6 0-8,-2-4-9 0,3 1 9 0,0 6-10 0,-3-4 10 9,3 1 0-9,-3-1 0 0,0 1 0 0,0 0 0 10,0 2 8-10,-1-3 7 0,-2-2 1 0,3 6 1 9,-3-4-29-7,0 1-5-2,0-1-2 0,0 4 0 11,-3-4 19-11,0 3 0 0,0 1 0 0,0-1 0 12,0 0 0-11,0 0 0-1,-3 0-8 0,3 1 8 10,-3-1 0-10,0 0 0 0,-3 3 0 0,3-3 0 12,0 6 0-11,-3-3 0-1,0 0-8 0,0-3 8 11,0 3 0-6,0-3 0-5,-3 3 0 0,3 0 0 0,0-3 0 0,-3 3 0 9,0-6 0-9,0 4 0 0,-3-1 0 0,3 0 0 12,-3-2 0-11,3 2 0-1,-3-3 0 0,3-2 0 10,-6 3 0-10,3-1 0 0,-3 1 0 0,3 0 0 13,-6-1 8-10,3 1-8-3,-3-1 0 0,0 1-15 0,-2 2 3 0,-1-5 1 9,0 3 19-8,3-1 4-1,-3 1 1 0,3-3 0 12,-3 0-21-12,3 2-5 0,0-4-1 0,1 2-422 15,-1 0-84-12</inkml:trace>
    </iact:actionData>
  </iact:action>
  <iact:action type="add" startTime="209826">
    <iact:property name="dataType"/>
    <iact:actionData xml:id="d5">
      <inkml:trace xmlns:inkml="http://www.w3.org/2003/InkML" xml:id="stk5" contextRef="#ctx0" brushRef="#br0">13536 13962 518 0,'0'0'46'2,"0"0"-37"3,0 0-9-5,0 0 0 7,-6-3 59-6,0-2 9 4,6 5 3-4,-3-5 0 6,0 2-21-6,3 3-4 5,-3-5-1-5,3 5 0 8,0 0-29-8,0-5-5 4,-3 2-2-4,3 3 0 8,0 0-9-8,0 0 0 3,0 0 0-3,0-5 0 10,3-1 0-10,0 1-11 0,0 2 11 0,3 1-8 7,-3-1 8-7,3 1 0 5,3-1-9-5,-3 0 9 9,0 3 0-9,3-5 0 2,3 2 0-2,-3 1 0 7,3-4 0-7,0 4 0 4,-3-4 0-4,0 4 0 7,-1-1 0-7,1-2 0 7,0 0 0-8,-3 2 0 29,0-2 0-28,0 2 10 0,-6 3-1 0,0 0 0 0,6-3 16 0,-3 1 3 0,-3 2 1 0,0 0 0 38,0 0 3-38,0 0 1 0,3-6 0 0,-3 6 0 0,0 0-11 0,0 0-2 0,3-2-1 0,0-4 0 0,-3 6-11 0,3-5-8 0,0 2 12 0,0-2-12 4,-3 0 8-3,3 0-8-1,-3 2 0 0,0 3 0 1,3-3 9-1,-3 3-9 11,0 0 0-11,0 0 9 0,3-5-9 0,-3 5 12 12,0 0-12-12,0 0 12 0,0 0-12 0,0 0 0 2,0 0 0-2,0 0-389 14,0 0-80-13</inkml:trace>
    </iact:actionData>
  </iact:action>
  <iact:action type="add" startTime="210551">
    <iact:property name="dataType"/>
    <iact:actionData xml:id="d6">
      <inkml:trace xmlns:inkml="http://www.w3.org/2003/InkML" xml:id="stk6" contextRef="#ctx0" brushRef="#br0">15010 13351 403 0,'-6'5'36'4,"6"-5"-36"-3,-6-2 0 0,3 2 0 2,3 0 76-2,0 0 9 7,-3 0 2-7,3 0 0 4,0 0-26-4,0 0-5 6,-6-3 0-6,6 3-1 5,0 0-32-5,0 0-7 6,0 0 0-6,0 0-1 6,0 0-15-6,0 0 0 5,0 0 0-5,0 0-10 6,6-3 10-6,3 1-10 6,0-4 10-6,6 1-10 6,-4 0 10-6,1-3 0 4,6 2 0-4,-3-1 0 6,0 1 0-6,0-2 0 5,-3 3 0-5,3-3 0 6,-3 0 0-6,-1 0 0 5,1 3 0-3,-3-3 0 20,0 3 0-22,-3-1 9 0,-3 1-1 0,3 2-8 0,-3-2 24 0,-3 5-1 44,0 0-1-44,0 0 0 0,0 0-3 0,0 0-1 0,0 0 0 0,0 0 0 0,0 0-6 0,0 0 0 0,0 0-1 0,0 0 0 0,0 0-11 0,0 0-9 0,-6-2 9 0,3-1-13 8,-3 3-31-8,0 0-5 0,0 0-2 6,0 0 0 1,6 0-19-7,-6-3-4 0,3 3-1 0,-3-5-157 9,1 2-32-8</inkml:trace>
    </iact:actionData>
  </iact:action>
  <iact:action type="add" startTime="210836">
    <iact:property name="dataType"/>
    <iact:actionData xml:id="d7">
      <inkml:trace xmlns:inkml="http://www.w3.org/2003/InkML" xml:id="stk7" contextRef="#ctx0" brushRef="#br0">15093 13137 529 0,'0'0'23'3,"-3"-6"5"-2,3 1-28 0,0 5 0 0,-3-3 0 0,3 3 0 2,-3-5 80-2,3 5 11 15,-3-5 1-15,3 5 1 0,0 0-37 0,0 0-7 1,0 0-1-1,0 0-1 7,0 0-36-7,0 0-11 5,0 0 0-5,-3 8 0 6,3 2 0-6,-3 4 0 5,3-4 0-5,0 3 0 6,-3 1 0-6,3 1 0 6,3 1 0-6,0 0 0 5,-3 3 0-5,3-1 0 9,3-2 0-9,-3 3 0 2,3-4 0-2,-3 4 0 5,0 0 0-2,3-4 0 11,-3 1 0-13,0-2 0-1,0-1 0 0,3 0 0 15,-3-2 0-14,0 2 0-1,-3-3 0 0,3 1 0 0,-3-3 0 0,3-3 0 9,-3-5 0-8,0 0 0-1,-3 8 0 0,3-8 0 10,0 0 0-10,0 0 0 0,0 0 0 0,0 0 0 2,0 0 0-2,0 0-303 13,0 0-65-11</inkml:trace>
    </iact:actionData>
  </iact:action>
  <iact:action type="add" startTime="260933">
    <iact:property name="dataType"/>
    <iact:actionData xml:id="d8">
      <inkml:trace xmlns:inkml="http://www.w3.org/2003/InkML" xml:id="stk8" contextRef="#ctx0" brushRef="#br0">6065 13920 1382 0,'0'0'61'3,"0"0"13"-3,0 0-59 1,0 0-15 1,0 0 0-1,0 0 0 9,0 0 14-9,0 0 0 2,0 0 0-2,0 0 0 6,0 0-14-6,0 0 0 4,0 8-12-4,0 2 12 8,0 1 0-8,3 2 0 4,-3 0 0-4,0 3 0 7,3-3 0-7,0 6 0 4,0-3 0-4,0 5 0 7,0 0 0-7,0 3 0 5,0 2 0-5,-3 1 0 6,3 5 30-6,0 2 0 5,0 3 0-5,-3 5 0 9,0 6 2-10,0 2 0 6,-3 3 0-5,3 3 0 45,0 2-13-40,-3 5-3-5,3 1 0 0,-3 7 0 0,0 1-2 0,0-1-1 0,3 1 0 0,0-3 0 0,0-3-2 0,-3-3-1 0,3-5 0 0,3-5 0 0,-3-5 4 0,3-6 1 1,0 1 0 0,-3-6 0-1,3-3 1 0,0-2 1 11,0 0 0-11,0-6 0 0,0 3-8 0,0-2-1 11,-3-1-8-10,3 0 12-1,0-4-12 0,0-1 11 12,0 0-11-7,0 0 10-5,3 0-10 0,-6-2 0 0,3-3 0 0,0 0 8 7,3-3-8-6,-3 0 0-1,-3 0 0 0,2-2 0 15,1 2 0-15,0-2-12 0,-3-1 2 0,6-2 1 15,-3 3-47-15,0-3-10 1,0 0-2 1,0-3-718-2</inkml:trace>
    </iact:actionData>
  </iact:action>
  <iact:action type="add" startTime="261400">
    <iact:property name="dataType"/>
    <iact:actionData xml:id="d9">
      <inkml:trace xmlns:inkml="http://www.w3.org/2003/InkML" xml:id="stk9" contextRef="#ctx0" brushRef="#br0">6509 15079 1843 0,'-15'2'81'2,"9"-2"18"-1,3 3-79 0,-3 0-20 7,3-1 0-7,-3 3 0 0,0-2 26 0,6 2 2 3,-3 3 0-3,0 3 0 7,3 5-28-7,0 0 0 4,0 2 0-4,0 6 0 7,0 5-11-7,3 3 11 3,0 2-8-3,3-2 8 21,3 2-26-21,-3 1 0 0,3-1 0 0,-3-2 0 11,3-3-5-10,3-2-1-1,-1-1 0 0,1-2 0 0,3-6 8 0,0-2 2 5,-3-3 0-5,3-2 0 2,3-3 10-2,0-3 1 6,-1-2 1-4,1-3 0 12,0-3 10-13,3-2 0-1,0-3 0 0,0-3 0 9,-3-2 11-2,2-3-3-7,4-2 0 0,-3-6 0 0,-3 3 4 0,0-6 0 7,3-2 0-5,-4-2 0-2,-2-4-2 0,0-2 0 12,0 0 0-12,0-3 0 0,-6 1-2 0,0 2-8 12,-3 2 12-12,0-2-4 0,0 3 7 0,-3 2 1 12,-6 0 0-9,0 3 0-3,-3 0 12 0,-3 0 4 0,-3-3 0 0,0 6 0 10,-3-1-3-10,0 3 0 0,0 6 0 0,-2-1 0 13,-4 4-6-13,0 1-2 0,0 1 0 0,-3 3 0 10,0 2-11-10,1 5-2 0,-1-2-8 0,0 5 12 13,0 2-12-13,0 4 0 0,3-1 0 0,1 3 0 12,-1-3 0-9,3 6 0-3,0-1 0 0,3 1 0 0,0 2 0 0,0 0 0 10,4 3-8-9,2 0 8-1,-3-3 0 0,3 3-8 12,3-3 8-12,3 1 0 0,0-1-8 0,0-3 8 11,0 4 0-10,0-4 0-1,3 1-8 0,0-1 8 11,0-2 0-8,0 0 0-3,3 0-20 0,3 0 2 0,-3-3 1 0,3 3 0 18,0 0-91-18,0 0-17 6,6-2-4-5</inkml:trace>
    </iact:actionData>
  </iact:action>
  <iact:action type="add" startTime="262180">
    <iact:property name="dataType"/>
    <iact:actionData xml:id="d10">
      <inkml:trace xmlns:inkml="http://www.w3.org/2003/InkML" xml:id="stk10" contextRef="#ctx0" brushRef="#br0">7550 13668 1728 0,'0'0'76'3,"0"0"16"-2,0 0-73 0,0 0-19-1,0 0 0 1,0 0 0 6,6 8 21-6,-3 3 1 6,-3 2 0-6,0 3 0 5,0 3-22-5,0 2 0 6,0 5 0-6,-3 3 0 6,-3 8-13-6,3 0 2 6,6 6 1-6,-3 2 0 5,-9 2-6-5,4 4 0 5,8-4-1-5,-3 3 0 6,-6 1 9-4,3-1 8 2,0 0-12-4,3 1 12 37,3-6-13-28,0-3 4-9,-6 0 1 0,3-5 0 1,9-2-28-2,-7-4-6 1,-2-2-1 0,0 1-420 0,3-4-84 0</inkml:trace>
    </iact:actionData>
  </iact:action>
  <iact:action type="add" startTime="262434">
    <iact:property name="dataType"/>
    <iact:actionData xml:id="d11">
      <inkml:trace xmlns:inkml="http://www.w3.org/2003/InkML" xml:id="stk11" contextRef="#ctx0" brushRef="#br0">7803 14232 172 0,'-9'8'16'2,"1"5"-16"7,8 6 0-8,3 2 0 1,-3 3 342-1,3 2 66 5,-1 3 12-5,7-2 4 7,-3-1-328-7,3-2-64 4,-3-6-14-4,0 1-2 7,9-3-16-7,-6-3 0 3,-3-2-12-3,3-3 12 22,3-6-44-21,3-2-3-1,-6-2 0 0,0-4 0 0,-3-4 25 0,2-4 5 0,7-4 1 0,-6-3 0 7,-6-6 16-7,6-2 0 5,3 0 0-5,-3 0 9 6,-3-3 26-6,0 3 5 9,0 0 0-10,3 3 1 13,0-1 15-12,-3 3 4 0,-6 1 0 0,6-1 0 12,0 3-10-12,0-1-2 0,-12 4 0-1,3-1 0 15,3 6-20-10,-3 0-5-4,-6 0-1 0,-3 2 0 0,-3 6 8 0,0-1 2 11,0 1 0-11,-6 3 0 0,-3 2-32 0,4 2 8 11,2 3-8-7,-6 1 0-4,-3 2 0 0,0 2-8 0,7 1 8 0,-1 2-13 4,-3-2-9-4,6 2-2 14,3 3 0-12,3-3 0 15,6 6-41-16,-3 2-9-1,-5 3-2 0,5 2-800 0</inkml:trace>
    </iact:actionData>
  </iact:action>
  <iact:action type="add" startTime="262839">
    <iact:property name="dataType"/>
    <iact:actionData xml:id="d12">
      <inkml:trace xmlns:inkml="http://www.w3.org/2003/InkML" xml:id="stk12" contextRef="#ctx0" brushRef="#br0">8053 15116 2073 0,'-3'2'184'2,"3"-2"-147"2,0 0-29-3,6 8-8 6,3 0 17-6,0-3 3 4,-9-5 0-4,9 8 0 8,9-2-20-8,-3-1 0 5,-3-2 0-4,3-3 0 4,9 0-20-5,-1-6 1 5,1-4 1-5,0-1 0 25,-3-2-22-25,6-6-5 0,-4 1-1 0,1-3 0 0,-3-3 17 0,3 0 3 0,-3-5 1 0,0 0 0 5,-7 0 25-5,4-3 0 3,-3 0 0-3,0 1 0 6,-3-4 24-6,-3 3 4 4,-3 3 1-1,0 0 0 4,-3 0 3-3,-3 5 1-4,-3 0 0 0,-3 6 0 11,0-1-2-10,0 4-1-1,0 1 0 0,-3 6 0 13,-3 0-5-13,0 6-1 0,-3-1 0 0,1 6 0 10,-4 2-24-9,0 3 0-1,3 5 0 0,0 3 0 12,-6 5-13-12,6 3 1 0,-3 5 1 0,1 6 0 4,5 2 1-4,-3 5 0 6,0 0 0-2,6 3 0-4,6 3 10 0,0-3 0 11,-6-3-9-10,9 1 9-1,3-1 0 0,3-5-11 12,-6-3 11-12,3 1-8 0,6-6 8 0,3 0 0 11,0-3-9-11,3-4 9 0,-3-7-9 0,2-1 9 12,7-4-12-7,0-4 12-5,0-6-13 0,0-3 4 0,3-2 1 0,-1-9 0 7,4-1 8-6,-3-7 0-1,0-1-9 0,3-4 9 13,2-5 0-12,-5 1 0-1,0-6 0 0,0-3 0 10,-3-2 0-10,2-3-9 0,1-3 9 0,-3-5 0 16,-3 3 0-12,0-3 0-4,0 3 0 0,-3 2 0 0,-4-5-16 0,1 8 3-1,-3 0 1 1,0 5 0 7,0 1 4-7,-3 7 8 12,0 5-13-12,-3 6 5 0,0 3 17 0,0 5 4 14,-3 5 1-10,0 0 0-4,0 8 14 0,0 0 4 0,3-3 0 0,-3 3 0 2,0 0-22-1,0 0-10 2,6 8 10-3,0 10-10 8,0 1 0-7,0 7 0 3,0 4 0-4,3 1 0 11,0 6 8-10,0 3-8-1,-1 5 0 0,4 0 9 11,0 8-1-11,0-3-8 0,0 3 12 0,3 3-4 11,0-3 0-11,0-1-8 0,-6 1 12 0,3-2-4 13,-1-4-8-12,1-2 0-1,-3-2 0 0,0-6 8 11,0-3-8-7,0-5 0-4,0-5 0 0,0-6 0 0,-3 1 17 0,-3-8-1 9,6-1-1-9,-3-5 0 0,-3 1 4-1,3-6 1 15,0-3 0-12,3-5 0-1,0-5 32-1,-1-11 8-1,4-5 0 1,0-11 1 7,3-5-14-7,0-2-3 13,3-11-1-9,0-11 0-4,0-8-27 0,2 0-6 0,1-2-1 0,3 2 0 9,0 3-9-7,-3 3 0-2,0 5 0 0,-4 5 0 12,1 2 10-11,-3 9-10-1,3 5 12 0,-6 3-12 10,3 7 16-10,-3 4-4 0,-3 2-1 0,0 5 0 12,0 0 16-12,-4 8 3 0,1 3 1 0,-3 2 0 12,0 1-18-8,-3 4-3-4,0 1-1 0,0 5 0 0,0 0-1 0,0 0-8 9,0 0 12-8,0 0-4-1,0 0-8 0,0 0 10 3,0 0-10-3,0 0 10 7,0 0-10-7,0 0 0 3,0 0 0-3,0 0 0 8,0 0 0-8,0 0-12 3,0 0 4-3,0 0 8 7,0 0-18-7,0 0 4 5,3 8 1-5,-3 3 0 20,0-1-131-20,-3 3-27 7,3 3-5-6</inkml:trace>
    </iact:actionData>
  </iact:action>
  <iact:action type="add" startTime="264104">
    <iact:property name="dataType"/>
    <iact:actionData xml:id="d13">
      <inkml:trace xmlns:inkml="http://www.w3.org/2003/InkML" xml:id="stk13" contextRef="#ctx0" brushRef="#br0">6193 16261 1699 0,'0'0'75'3,"0"0"16"-2,0 0-73 0,0 0-18 0,0 0 0 0,0 0 0 3,0 0 0-3,0 0 0 3,0 0 0-3,0 0 0 7,0 0 0-7,3-5-9 6,0-3 9-6,3 3-8 6,6-3 8-6,0 0 0 6,0-3 0-6,3-2-8 9,-6 0 8-9,5 0 8 0,13-6-8 0,-6 3 11 7,9-2-3-7,-6 4 0 6,2-1 0-6,4 1 0 9,3 1-8-9,0 0 0 4,-1 2 0-5,1 1 0 23,6 2 0-23,0 3 0 1,-1-3 0 0,4 0 0 0,-6 2-9 0,2 1 9 26,1 0-12-22,0-1 12-4,-4 1 0 0,4 0 0 0,-6 0 0 0,3-1 0 0,8-4 0 0,-5-1 0 0,-3 1 12 0,2-1-3 37,4 0 12-37,0-2 3 0,-1 0 0 0,-5 2 0 0,-3 3-8 0,3-2-2 0,2 2 0 0,1 0 0 0,-3 3-4 0,-1 2-1 0,-5 0 0 0,3 1 0 4,6 2-1-3,-4 0-8-1,-5 2 12 0,3-2-4 12,8 0-8-8,-5 0 12-4,-6 0-12 0,6-5 12 0,2-3-12 0,4 0 10 8,-3-5-10-7,-1-3 10-1,7-2 10 0,0-6 1 12,2 3 1-12,1-6 0 0,0 3-4 0,-1 3-1 12,1-3 0-9,-1 6 0-3,4-3-3-1,-3 5-1 1,2 0 0 0,-2 3 0 6,-3 2 3-1,2 1 1-5,-2 2 0 0,2 0 0 12,-2 2-4-9,0 1-1-2,5 0 0-1,-2 2 0 0,0-2-12 0,-1 2 0 6,1-2 0-6,0 0 0 12,-1-1 8-11,4 1-8-1,-4-3 0 0,1 0 0 13,-3-5 12-13,2 2-3 0,-2 1-1 0,0-1 0 8,-4-2-8 0,1 0 0-8,-3 2 0 0,-1 1 0 0,-5-4 14 0,3 4 4 10,-4-1 1-10,-2 3 0 0,0 0 13 0,3 3 4 13,-3 2 0-8,-1 1 0-5,-2-1-36 0,0 0 0 0,0 1 0 0,-4 2 0 3,-2-3 10-2,-3 3-10 1,3-3 8-2,-3 1-8 7,-3 2 22-2,0-3-1-5,-3 1 0-1,-1 2 0 13,-2-3 11-11,0 3 3-1,0-3 0 0,-6 3 0 13,3-2 2-13,-6 2 1 0,0 0 0 0,0 0 0 10,0 0-9-10,0 0-1 0,0 0-1 0,0 0 0 3,0 0-7-3,0 0-2 5,0 0 0-5,0 0 0 5,0 0-18-5,0 0 0 6,0 0-8-6,-6 0-877 14,0-3-175-14</inkml:trace>
    </iact:actionData>
  </iact:action>
  <iact:action type="add" startTime="265241">
    <iact:property name="dataType"/>
    <iact:actionData xml:id="d14">
      <inkml:trace xmlns:inkml="http://www.w3.org/2003/InkML" xml:id="stk14" contextRef="#ctx0" brushRef="#br0">8119 15941 1209 0,'-9'0'108'2,"9"0"-87"3,0 0-21-4,0 0 0 5,0 0 46-5,0 0 5 5,0 0 1-5,0 0 0 6,0 0-52-6,0 0 0 4,0 0 0-4,9 5 0 7,0-2 0-7,-3 2 0 7,-6 6-10-7,6-3 10 6,12 0 0-6,-6 0 0 4,-9 2 0-4,2 1 8 7,4 0 13-7,0 2 3 5,-3 3 0-5,0 2 0 5,0 3 15-5,6 0 3 5,0 6 1-5,-3-1 0 7,-3 1-17-7,3-3-3 7,0 2-1-8,0-2 0 33,0 0-1-28,0 0 0-4,-4-3 0 0,1 0 0 0,3-3-1 0,-6 1-1 0,3-1 0 0,-3-4 0 0,6-4 4 0,-3 1 1 35,-6-1 0-35,3 1 0 0,0-6-4 0,3 3 0 0,-6-8 0 0,0 6 0 0,0-6-6 0,0 0-2 0,0 0 0 0,0 7 0 0,0-1-12 0,0-6 9 0,0 0-9 0,0 0 8 2,0 0-8 3,0 0 0-5,0 0 0 0,0 0 0 4,0 0 0-4,0 0 0 7,0 0 0-7,0 0-11 17,0 0-30-16,0 0-7-1,-3-3 0 0,0-2-531 10,3-3-105-6</inkml:trace>
    </iact:actionData>
  </iact:action>
  <iact:action type="add" startTime="265648">
    <iact:property name="dataType"/>
    <iact:actionData xml:id="d15">
      <inkml:trace xmlns:inkml="http://www.w3.org/2003/InkML" xml:id="stk15" contextRef="#ctx0" brushRef="#br0">8452 15827 1828 0,'0'0'81'3,"0"0"17"-2,0 0-78 0,0 0-20 0,0 0 0 0,6 8 0 6,3 0 0-6,-3 3 0 4,3 2 8-4,0 0-8 5,0 3 0-5,0 3 0 6,0 2 8-6,3 0-8 6,-3 3 0-6,3 2 0 5,-1 1 0-5,1 2 0 6,0-3 0-6,0 3 0 5,0 3 0-5,0 0 0 9,0-3 16-9,-3 0-1 3,3-2 0-3,-3-1 0 7,0-2 9-7,0-3 3 3,-4 0 0-3,4-2 0 7,0-3-7 2,0 2-2-9,-3-5 0 0,0 1 0 10,0-1-7-9,-3-3-2-1,3 1 0 0,-3-3 0 13,-3-8-9-13,3 5 0 0,0 0 9 0,-3-5-9 8,0 0 0-7,0 0 0-1,0 0-12 0,0 0 4 21,0 0-24-21,0 0-4-1,-6 0 0 1,-3 0-851 1</inkml:trace>
    </iact:actionData>
  </iact:action>
  <iact:action type="add" startTime="266039">
    <iact:property name="dataType"/>
    <iact:actionData xml:id="d16">
      <inkml:trace xmlns:inkml="http://www.w3.org/2003/InkML" xml:id="stk16" contextRef="#ctx0" brushRef="#br0">7827 16679 1731 0,'9'-10'76'2,"-9"10"17"-1,-6-3-74 0,3-2-19 0,0-3 0 0,3 3 0 9,0-1 34-9,-3 1 3 0,3 0 1 0,3-1 0 9,3 1-18-9,-3 2-3 3,-3 3-1-3,3-5 0 6,3 0-16-6,3 0 0 6,-6-1-11-6,3 4 11 6,3-4-10-6,3 4 10 5,0 2-8-5,0 0 8 6,0 0-8-6,8 2 8 5,1-2-8-5,3 6 8 6,-6 2 0-6,6 0 0 6,8-1 9-6,-2 1-9 8,-6 3 12-9,3 0-12 11,6-3 12-8,-4 2-12-2,1 1 13 0,-3-1-4 13,0 4-1-13,-1-4 0 0,4 1-8 0,-6-1 0 11,0 1 0-11,3-1 8 0,-1 1-8 0,-2 0 8 12,0-3-8-12,0 2 8 0,3 1 5 0,-4-1 1 2,-2-2 0-2,3 3 0 8,0-3-14-4,-3 0 0-4,0 0 8 0,-1-3-8 12,-2 3 8-11,0 0-8-1,0-3 11 0,-3 0-11 9,0 1 8-9,0-1-8 0,-3-2 0 0,-1-1 0 12,1-2 11-9,-3 0-2-2,3 3 0-1,-6-3 0 0,0 0 7 0,0-3 0 7,3 1 1-3,-3-1 0-4,3-2 16 0,-3-1 3 12,-3-2 1-12,6-2 0 0,0-3-8 0,0-3-1 16,0-3-1-13,-1-5 0-3,4-2 3 0,0-3 1 0,-3-3 0 0,0-2 0 2,3 2-31-1,-3-2 0 12,0-3 0-9,3 5 0-4,-3 0 12 0,0 6-3 0,0-4-1 0,0 7 0 6,-4-4-8-3,4 9 0-3,-3-1 0 0,0 1 0 12,3-4 0-12,-6 7 0 0,3 1 12 0,0 1-4 12,3-3-8-12,-3 3 12 0,0 2-12 0,-3 1 12 11,0-3-12-11,3-1 0 0,-3 6 0 0,3-2 8 12,-3 5 1-10,3-3 0-2,-6 2 0 0,3 1 0 0,-3 5 20 0,0 0 4 12,0 0 1-11,3-3 0-1,-3 3-21 0,0 0-4 3,0 0-1-3,0 0 0 8,0 0 4-8,0 0 0 1,0 0 0-1,0 0 0 10,0 0-12-10,0 0 8 2,0 0-8-2,0 0 8 7,0 0 0-7,0 0 0 5,0 0 0-5,0 0 0 7,0 0-8-7,0 0 8 5,0 0-8-5,0 0 8 5,0 0 0-5,0 0 0 6,0 0 0-6,0 0 0 4,0 0 10-4,0 0 2 7,0 0 0-7,0 0 0 6,0-5-10-6,0 5-2 6,0 0 0-5,0 0 0 2,0 0-8-3,0 0 0 5,0 0 0-5,0 0 0 6,0 0 0-6,0 0 0 5,0 0 10-5,0 0-10 8,0 0 12-8,0 0-12 3,0 0 12-3,0 0-12 7,0 0 12-7,0 0-12 4,0 0 12-4,0 0-12 6,0 0 11-5,0 0-11 3,0 0 10-5,0 0-10 9,0 0 9-8,0 0-9 4,0 0 8-4,0 0-8 7,0 0 0-7,0 0 0 4,0 0 0-4,0 0 0 6,0 0 0-6,0 0 12 6,0 0 0-6,0 0 0 4,0 0-12-4,0 0 0 7,0 0 9-5,0 0-9 1,0 0 0-3,0 0 0 5,0 0 0-5,0 0 8 6,0 0-8-6,0 0 0 5,0 0 0-5,0 0 8 6,0 0 6-6,0 0 2 5,0 0 0-5,0 0 0 7,0 0-26-7,0 0-5 4,0 0-1-4,0 0 0 7,0 0 16-7,0 0 0 4,0 0 0-4,0 0-9 8,0 0 9-8,0 0 0 2,0 0 0-2,0 0 0 7,0 0 0-7,0 0 0 5,0 0 0-5,0 0-8 6,0 0 8-6,0 0-12 6,0 0 12-6,0 0-12 5,0 0 0-5,0 0 0 5,0 0 0-5,0 0 0 6,0 0-7-6,0 0-1 7,0 0-1-7,0 0 0 18,0 0-20-16,-3 8-4-3,-3 0-1 1,3 3 0 12,-3-1-166-8,-3 3-34-4</inkml:trace>
    </iact:actionData>
  </iact:action>
  <iact:action type="add" startTime="277134">
    <iact:property name="dataType"/>
    <iact:actionData xml:id="d17">
      <inkml:trace xmlns:inkml="http://www.w3.org/2003/InkML" xml:id="stk17" contextRef="#ctx0" brushRef="#br0">10140 16714 403 0,'0'0'17'3,"0"0"5"-3,0 0-22 0,-3 2 0 2,-3-4 0-1,6 2 0 6,0 0 298-6,0 0 55 5,-3-3 11-5,3 3 3 6,0 0-267-6,-3 0-54 5,3 0-10-5,0 0-3 7,0 0-16-7,0 0-3 4,-3 0-1-4,3 0 0 9,0 0-13-9,0 0 0 3,0 0 0-3,0 0 0 6,0 0 0-6,-3 8-10 6,3 5 2-6,0 0 0 5,3 1 8-5,0 4 0 5,-3 1 0-5,3 5 0 6,3 2 0-6,-3 3 0 7,0 0 0-8,3 6 0 53,0 4 0-52,3 6 0 0,-6 0 0 0,6 3 0 0,-3-3 0 0,0 3 0 0,0 2 0 0,0-3 0 0,0 4 0 0,-3 2 0 0,2 2 0 0,-2-2 0 0,0 0 0 0,3 0 0 1,-3-5 0-1,0-1 0 0,0 1 0 0,0-1 0 12,0 1 0-8,0 0 0-4,0-3 0 0,0-3 8 0,-3-2-8 0,3-3 11 8,0-6-11-7,0 1 0-1,-3-3 0 0,3 0 8 14,0-5-8-14,0 0 0 0,-3 0 0 0,3-3 8 11,-3 0-8-11,3-5 0 0,0-3 0 0,-3-2 8 12,0-3-8-11,3 2 0-1,-3-2 9 0,0-2-9 0,0-6 11 0,0 0-3 15,0 0 0-15,0 0 0 0,0 8-8 0,0-3-11 6,0-3 3-5,0-2 0 12,0 0-20-13,0 0-4 2,0 0-1-2</inkml:trace>
    </iact:actionData>
  </iact:action>
  <iact:action type="add" startTime="277644">
    <iact:property name="dataType"/>
    <iact:actionData xml:id="d18">
      <inkml:trace xmlns:inkml="http://www.w3.org/2003/InkML" xml:id="stk18" contextRef="#ctx0" brushRef="#br0">10521 17595 1900 0,'0'0'169'20,"0"0"-135"-19,0 0-34 0,0 8 0 0,0 0 0 0,0 0 0 0,6 2-10 0,0 3 10 1,-3 1-21-1,3 2 3 5,0-1 1-5,3 4 0 20,3 2-7-20,-3 0-2 0,2 0 0 0,4 3 0 12,-3-3-14-12,3 1-4 0,-3-1 0 0,3-3 0 15,-3-2 15-15,0 0 2 0,0 0 1 0,0-3 0 0,-1-5 26 0,1-3-8 0,-3 1 8 0,3-4 0 6,-3-2 17-6,0-5 9 3,-3-3 2-3,3 0 0 10,0 0-8-10,0-2-2 0,0-6 0 0,-3-3 0 8,3 3 2-8,0-5 0 4,-1-5 0 0,-2-1 0 3,3-2 3-4,-3 0 1-3,0-5 0 0,-3 2 0 13,3 0-24-13,-3 3 0 0,0 3 0 0,0 2 8 10,-3 5-8-9,0 1 0-1,-3-1 0 0,0 3 8 10,0 3 7-9,-3-3 1-1,0 3 1 0,-3 0 0 12,0 0 1-12,1 2 0 0,-1 3 0 0,0 0 0 13,-3 0-2-10,0 0-1-3,3 3 0 0,-6 0 0 0,0-1-1 0,0 1 0 10,3 2 0-10,-3 1 0 0,1 2-27 0,2-3-6 12,0 3-1-12,0 3 0 0,0-1 20 0,0 4-12 11,3-1 12-11,-3 0-10 0,6 1 2 0,-3 1 0 13,3 1 0-13,-3 0 0 14,6 3-15-13,1 2-2-1,-4-2-1 0,3 2 0 16,3 0-30-14,0-2-7 0,0 2-1-2,3 0-435 0,0-2-87 0</inkml:trace>
    </iact:actionData>
  </iact:action>
  <iact:action type="add" startTime="278141">
    <iact:property name="dataType"/>
    <iact:actionData xml:id="d19">
      <inkml:trace xmlns:inkml="http://www.w3.org/2003/InkML" xml:id="stk19" contextRef="#ctx0" brushRef="#br0">10848 17021 1713 0,'0'0'37'4,"0"0"8"-3,0 0 2 0,0 0 2 0,12-3-39 0,0 0-10 0,3 1 0 0,0-4 0 11,3 1 9-11,0-3 0 0,3 3 0 0,-1-3 0-1,1-3-24 1,3 3-5 5,-3 1 0-5,3-1-1 20,0-3-53-20,-4 3-10 0,1 0-3-1,0 3-356 8,-3 0-71-7</inkml:trace>
    </iact:actionData>
  </iact:action>
  <iact:action type="add" startTime="278352">
    <iact:property name="dataType"/>
    <iact:actionData xml:id="d20">
      <inkml:trace xmlns:inkml="http://www.w3.org/2003/InkML" xml:id="stk20" contextRef="#ctx0" brushRef="#br0">11247 16835 748 0,'0'0'67'3,"0"0"-54"-2,0 6-13 0,0 2 0 5,3 2 211-4,0 3 39 1,3 1 8-2,0 2 2 7,-3-3-207-7,0 3-41 5,3 0-12-5,0-1 0 6,0 1 0-6,-3 3-20 6,3-1 4-6,-3 1 0 18,0 2-181-16,0-2-36-2,0-6-7-1</inkml:trace>
    </iact:actionData>
  </iact:action>
  <iact:action type="add" startTime="278697">
    <iact:property name="dataType"/>
    <iact:actionData xml:id="d21">
      <inkml:trace xmlns:inkml="http://www.w3.org/2003/InkML" xml:id="stk21" contextRef="#ctx0" brushRef="#br0">11438 16592 1753 0,'0'0'38'2,"0"0"8"-1,0 0 2 0,0 0 2 0,6-3-40 0,3 1-10 16,3-4 0-16,-3 6 0 0,2-5 0 0,4 0-11 0,-3 2 3 0,3-2 0 15,0-3-33-15,-3 3-7 0,6-1 0 0,-3 1-1 6,0 0-2-4,-4-3 0-1,4 3 0-1,-3-3 0 0,0 5 41 0,-3-5 10 0,0 3 0 0,-3 2 0 8,3 0 15-8,0 1 5 4,-6-3 0-5,-3 5 1 8,0 0 22-7,0 0 4 5,0 0 1-5,0 0 0 7,0 0-18-7,0 0-3 5,0 0-1-5,0 0 0 6,0 0-6-7,0 0 0 8,0 0-1-7,0 0 0 4,0 0-11-5,0 0-8 7,0 0 12-6,0 0-12 6,0 0 0-6,-3 7 0 5,0 1 0-5,3 3 0 5,-3 5 0-5,3 0 0 7,-3-3 0-7,6 8-12 4,-3 3 12-2,3 2 0 7,-3 1 0-6,0-1-9-3,0 6 18 0,3-3 4 14,-3 0 1-14,3 0 0 0,-3 1-14 0,6-1 0 10,-3 0 0-10,0 0 0 0,0-3 0 0,-3 1 0 12,3-3 0-11,0 2 0-1,-3 0 0 0,3 1 0 1,0-9 9-1,0 1-9 9,0-3 12-6,-1 0-4-3,-2-6 0 0,3 4 0 13,0-4-8-13,-3 1 0 0,0-3 9 0,0 0-9 11,0 5-12-10,3-3-6-1,-3 4-2 0</inkml:trace>
    </iact:actionData>
  </iact:action>
  <iact:action type="add" startTime="279249">
    <iact:property name="dataType"/>
    <iact:actionData xml:id="d22">
      <inkml:trace xmlns:inkml="http://www.w3.org/2003/InkML" xml:id="stk22" contextRef="#ctx0" brushRef="#br0">11988 17455 1324 0,'0'0'118'1,"0"0"-94"3,0 0-24-3,0 0 0 7,0 0 132-7,0 0 21 5,0 0 5-5,0 0 1 6,0 0-122-6,0 0-24 4,0 0-5-4,0 0 0 20,0 0-28-20,0 0-4 1,0 0-2-1,6 5 0-1,0 3 12 1,0 2 2 4,3 4 1-4,-3 1 0 6,3 7 11-6,0-1 9 4,0 3-1-4,0 2-8 8,0 1 22-8,-3-1-2 3,3 6-1-3,0-6 0 11,-6 3-19-11,3 0 0 1,3-7 0 1,-6 1 0 4,2-4-12-5,-2-3-5 11,0-3-2-11,-3-2 0-1,3-3 19 0,-3-3 0 2,0 3 0-2,0-8 0 8,0 0 0-4,0 0 0-4,0 0 0 0,0 0 0 10,3-11 9-9,-3 1-1-1,3-9 0 0,-3 1 0 13,0-1-8-13,3-2 0 0,3-6 0 0,0 1 8 11,0 2-8-12,0 0-11 1,3 1 3 0,0 1 0 14,-3 6 8-10,3 1 0-4,-3 4 0 0,0 3 0 0,0 3-13 0,3 2 2 7,-3 3 1-5,6 5 0-2,-1 1 10 0,1 4 0 14,0 1 0-11,3 5 0-3,-3 0 0 0,0 2 0 0,0 1 0 0,-3 2 0 4,0-3-11-4,0-2-6 14,0 3-2-14,-3-3 0 0,-1-3 19 0,1 0 0 13,0-2-8-9,0-3 8-4,0 2 0 0,-3-4 0 0,-3-6 0 0,0 0 0 10,0 0 0-10,0 0 0 0,0 0 0 0,6-3 0 2,-3 0 16-2,3-5 1 8,0-2 0-8,-3-4 0 12,6-4 2-11,-3-1 0-1,0-2 0 0,0-3 0 11,3 1-19-11,0-1 8 0,3 3-8 0,-3 2 0 2,-1 3 8-2,1 6-8 9,-3-1 0-5,0 3 0-4,3 3 14 0,0 2-4 11,0 3-1-10,3 3 0-1,0 5-9 0,0 2 0 2,6 4 0-2,0 4 8 7,-1-2 54-7,1 5 10 13,-3-2 3-13,0 2 0 15,3-3-95-14,-6 1-20-1,0-1-3 0,0-2-1 12,0-2 12-11,-7-4 3-1,4 1 0 0,-3-3 0 16,-3-3-27-15,-3-5-4-1,0 0-2 0,0 0-730 0</inkml:trace>
    </iact:actionData>
  </iact:action>
  <iact:action type="add" startTime="279971">
    <iact:property name="dataType"/>
    <iact:actionData xml:id="d23">
      <inkml:trace xmlns:inkml="http://www.w3.org/2003/InkML" xml:id="stk23" contextRef="#ctx0" brushRef="#br0">11548 18301 633 0,'-6'0'56'2,"0"3"-44"1,-6 2-12-2,3 0 0 9,-3-2 196-9,3 0 36 0,-3 2 8 0,-2 0 2 8,-1-2-174-8,3 2-36 5,-6 1-6-5,3-1-2 5,-3-2-14-5,0 2-10 6,3-5 12-6,-2 2-12 6,-7 4 20-6,0-4-4 5,6 1 0-3,-3 0 0 3,-3 2 16-5,4-2 2 4,-4-1 1-4,6 4 0 16,0-1-22-16,-3 3-4 1,-3 0-1-1,1 0 0 0,-1-3 1 0,-3 0 0 5,0 1 0-5,-8-4 0 10,2 1 29-11,0-3 6 14,-3-3 0-13,10 1 1 0,-4-6-20 0,0 0-4 12,-3-3-1-11,3 0 0-1,-5 4 0 0,2-4-1 0,-3-2 0 0,-8-3 0 7,-7 0-19-2,9 0 0-5,1 0 0 0,-1 0 0 8,3 3-8-3,4 3 8-5,-1-4-13 0,0 4 5 11,3-1 8-11,1 1 0 0,-1-1 0 0,0-2-8 10,0 2 8-10,1-2 0 0,2 5 0 0,-3-5 0 12,-5 0 0-12,2-1 0 0,3 1 0 0,-3-3 0 13,4-5 0-7,2 0 0-6,-3-6 8 0,6 4-8 0,-2 1 10 0,2-4-2 5,3 0-8-2,0-1 12-3,3 3-12 0,3-2 0 13,1-1 8-13,2 1-8 0,0-1 0 0,0-2 0 12,3 0-12-7,6-3 12-5,3-7-12-1,0 4 4 1,-3-4 8 0,3-1-13 4,3 3 2 0,3 0 1-4,3-3 0 0,3 6 0 8,0-3 2-4,3 0 0-4,3 0 0 0,3-3 0 11,-1-2-2-11,4 2 0 0,3-2 0 0,-3 5 0 13,6-3-1-13,3 3 0 0,-1 0 0 0,1 2 0 10,0-2-5-9,3 3-2-1,2-3 0 0,1 5 0 12,6-2 4-11,-1 2 1-2,-2 0 0 1,0 1 0 2,2 1 13-2,-2 4-11 8,3 2 11-4,-1 3-10-4,1-3 10 0,3 6-8 13,-1-1 8-13,7 1-8 0,-3 2 8 0,2 0 0 10,4 3 0-9,-1-1-8-1,-2-1 8 0,6 1 0 11,2 6 0-10,1 0 0-1,-4-5 0 0,4 5 0 2,-4 0 0-2,1 0 0 8,2 3 0-5,-5 0 0-3,-1 2-10 0,1 1 10 11,0 4 0-10,-7-2 0-1,-2 0 0 0,0 3 0 14,-1 0 0-10,-2 4 0-4,3-1 0 0,-1-1 0 0,1 3 0 0,-1 3 9 3,1 2 1-3,3 0 0 14,-4-2 1-13,1 4 0-1,3 1 0 0,-4 3 0 1,1-6-11-1,-3 6 0 8,2-4 0-4,-5 4 0-4,3-3 0 0,-7 2 0 14,4 1 10-9,-3 2-10-5,0 6 11 0,-7-6-11 0,1 0 10 0,0 0-10 3,0 6 13-3,-4-4-3 13,1-2-1-13,3 3 0 0,3 0 49-1,-4 3 10 4,1 2 1-3,-3-3 1 19,0 3-102-19,0 0-21 9,-1 0-4-2,-2 6-1-7,0-1 50 0,0 1 8 0,0-1 0 0,-4-2 8 0,1-3-8 0,-3-3 0-1,0 6 0 1,-3-5 0 5,0-1 0-5,0-2 0 7,0 0 0-7,-7-1 0 13,1-1 0-13,0 1 0 0,-3 4 0 0,-3-1 8 13,3 1-8-10,-3-1 8-3,-3 1-8 0,-3-3 8 0,3-1-8 0,-3 1 0 11,0 0 0-11,0 0 8 0,-3 0-8 0,0-1 0 9,-3 1 0-8,3 3 0-1,-2-4 0 0,-1 4 0 11,-3-3 0-9,3 0 0-2,-3-1 0 0,0 4-8 0,0 2 8 0,0-3 0 9,-3 1 0-5,3-1 0-4,-3 1 0 0,1-1 0 12,-1-2 0-11,-3 0 0-2,0 2 0 1,3-2 0 13,-3-3 0-13,0 3 0 0,-2-3 0 0,-1 0 8 10,-3-2-8-10,-3-1 0 0,6-2 8 0,-5 3-8 12,2-1 8-11,3-4-8 13,-3-1 10-9,0 3-10-5,-3 0 15 0,1-1-3 0,-1-1-1 0,0-1 0 0,-3-2 13 0,-5 2 4 6,2-5 0-6,3 0 0 0,3 0 4 0,1-3 2 13,-1 0 0-10,-3-2 0-3,6-1-6 0,-3 1-2 0,4 0 0 0,-7-3 0 5,3-3-1 0,-3 3 0-5,3-3 0 0,-5 1 0 8,2-3-17-6,-3 2-8-2,3 0 8 0,-2-2-8 15,-4-3 0-15,3 3 0 0,3-3 0 0,7 0 0 10,-4-5 0-10,0-1 0 0,-3 1 9 0,1 0-9 10,-4 0 0-9,3-3-13-1,-6 3 1 0,-5-6 1 28,2 1-33-28,3 2-6 0,-2 0-2 0</inkml:trace>
    </iact:actionData>
  </iact:action>
  <iact:action type="add" startTime="284681">
    <iact:property name="dataType"/>
    <iact:actionData xml:id="d24">
      <inkml:trace xmlns:inkml="http://www.w3.org/2003/InkML" xml:id="stk24" contextRef="#ctx0" brushRef="#br0">9426 18643 1497 0,'-9'5'133'4,"0"-3"-106"1,0 4-27-4,0-4 0 6,0 1 44-6,3 0 3 5,-3-3 1-5,3 2 0 8,0 1-12-8,0 0-3 4,0-3 0-4,6 0 0 5,0 0-19-5,0 0-4 7,0 0-1-7,0 0 0 5,0 0-9-5,0 0 0 5,0 0 0-5,0 0-11 7,0 0 11-7,0 0-13 3,0 0 5-3,0 0 8 7,0 0-12-7,0 0 12 4,0 0-12-4,0 0 12 8,0 0-14-8,0 0 5 5,0 0 1-5,6-3 0 5,-6 3-8-5,12 3 0 5,3-1-1-5,6 1 0 6,0 2-4-6,0 1-1 5,2 1 0-2,1 1 0 44,6-2-2-45,0-1 0-2,2 3 0 0,1-3 0 0,0 3 7 0,0-5 1 0,5-1 0 0,-2 4 0 0,3-4 8 0,2-2 8 0,4 3-12 0,0-3 12 0,-1 3-10 0,7-3 10 3,-3 0-8-3,-1 0 8 0,4-3 0 0,-1 3-8 10,4-3 8-9,0 3 0-1,2-2-12 0,4 2 2 12,-1-3 1-9,4 0 0-3,2-2 9 0,4 0 0 0,-4 0 0 0,1-1 0 11,2-2 0-11,4-2 0 0,-1 2 0 0,0 0 0 11,4-3 0-10,-1 3 0-1,-5-2 0 0,5 2 0 10,1 0 0-9,2 0 0-1,0 0-10 0,1 3 10 12,-4-1 0-11,4-1 0-1,-1 1 0 0,0 1 0 12,4 0 0-9,-4-3 0-3,0 2 0 0,1-2 0 0,2 3 0 0,4 0 0 9,-4 0 0-7,3-1 0-3,-2 4 13 1,-1-4 3 12,0 4 1-12,-2 2 0 0,-4-3 18 0,1 0 3 10,-4 3 1-10,-3-2 0 0,1 2-24 0,-4 0-5 13,1-3-1-10,-7 3 0-3,1 0 7 0,-3-3 2 0,-4 1 0 0,1-1 0 10,-4 1-18-9,-2-1 10-1,-3-2-10 0,-4-3 8 16,7 0-117-16,-15-5-24 8,47-38-5-8,-23 12-1 0</inkml:trace>
    </iact:actionData>
  </iact:action>
</iact:actions>
</file>

<file path=ppt/ink/inkAction9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12-24T02:33:38.3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858">
    <iact:property name="dataType"/>
    <iact:actionData xml:id="d0">
      <inkml:trace xmlns:inkml="http://www.w3.org/2003/InkML" xml:id="stk0" contextRef="#ctx0" brushRef="#br0">1803 1865 57 0,'0'0'0'4,"-3"-8"0"-3,-3 3 0 0,3-3 0 4,0 3 232-5,-3-3 42 6,3 3 8-5,3 5 2 6,0 0-196-6,0 0-40 5,0 0-7-5,0 0-1 7,0 0-23-7,0 0-4 4,0 0-1-4,0 0 0 7,0 0-12-7,0 0-18 5,0 0 4-5,0 0 1 6,0-8 13-6,0 8 0 5,0 0 0-5,0 0 0 6,0 0 0-6,0 0 0 6,0 0 0-6,9-6 0 5,-9 6 0-5,0 0 0 5,0 0 0-5,12-5 0 7,-9 10 0-8,6-5 0 6,-3 0 0-5,5 3 0 6,-2 0 0-6,-3 5 0 7,3-3 0-7,6-5 0 4,-3 8 0-5,-3-3 0 9,3 3 0-9,-3-3 0 23,3-2 0-21,6 2 0-1,-6 3 0 0,-1-2 0 0,1-1 0 0,6-3 0 9,0 4 0-8,-6-1 0-1,6-5 10 0,3 0 2 3,-1 3 0-3,-5 2 0 5,9-5 9-5,-3 0 3 14,0 0 0-9,0 0 0-5,2 0-7 0,4 0-1 0,-3 5 0 0,3-5 0 9,-3 6-16-9,2-4 0 0,-2 4 0 0,3-1 0 12,3-5 0-12,0 2 0 0,-7 4 0 0,7-1 0 11,3-5 0-11,-3 0 0 0,-9 0 0 0,5 8 0 13,4-8 8-13,0 0-8 0,0 0 0 0,-4 5 0 1,1-5 10-1,3 0-10 12,0 0 8-12,-6 0-8 0,2 0 12 0,4 0-4 14,0 0 0-8,-3-5 0-6,2 10-8 0,-2-5 10 0,3 3-10 0,0 2 10 2,2 1-10-2,-5-6 0 13,3 7 0-13,3-7 0 0,-3 6 8 0,-7-4-8 13,4 4 8-9,3-1-8-4,0 0 0 0,-1-2 0 0,-2 2 0 0,9-5 0 9,-6 0 8-9,-1 0-8 0,4 0 8 0,-3 0-8 14,0-5 12-14,0 2-4 0,2-2 0 0,-2 5 0 8,0-5 2-7,0 5 0-1,2-8 0 0,-2 8 0 12,0 0 0-11,0-6 0-1,-1 6 0 0,4-5 0 2,-3 3-10-2,0 4 12 9,-1 3-12-6,1-5 12-3,3 0-12 0,0 0 8 12,-4 6-8-12,4-4 8 1,-3-4-8-1,6 2 0 1,-7 0 0-1,1 0 8 7,3 0-8-7,0-6 0 14,-4 6 0-14,-2-5 8 0,6 3 5 0,0 2 1 14,2-6 0-12,-8 1 0-2,3 2 7 0,6 3 2 0,-7-5 0 0,-2 5 0 10,3-5-4-9,0 2-1-1,-3 3 0 0,-1-5 0 10,-2 5 1-10,0 0 0 0,3 0 0 0,-6-6 0 12,-4 6-4-13,-2 0-1 1,-3-2 0 0,0 4 0 12,0 4-1-11,0-6 0-1,-3 0 0-1,0 0 0 5,0 0 3-4,-9 0 0 8,0 0 0-6,0 0 0-2,0 0 16 0,0 0 3 4,0 0 1-4,0 0 0 7,0 0 8-7,0 0 1 4,0 0 1-4,0 0 0 15,0 0-25-15,0 0-5-1,0 0 0 1,0 0-730 11,-3 5-146-12</inkml:trace>
    </iact:actionData>
  </iact:action>
  <iact:action type="add" startTime="33621">
    <iact:property name="dataType"/>
    <iact:actionData xml:id="d1">
      <inkml:trace xmlns:inkml="http://www.w3.org/2003/InkML" xml:id="stk1" contextRef="#ctx0" brushRef="#br0">9908 6400 460 0,'0'0'41'2,"0"0"-33"3,0 0-8-4,0 0 0 8,0 0 17-8,-3-2 2 2,-3-4 0-2,0 4 0 6,0 2 5-6,0-3 2 5,-6 0 0-5,0 1 0 9,3-1-10-10,-3 0-1 5,3 1-1-4,-5 2 0 6,2 0-2-6,-3 0 0 5,3 0 0-5,0 0 0 6,0-5 1-6,0 2 0 5,0 0 0-6,0 1 0 8,-3-1 5-7,4 0 1 4,-1 1 0-4,0-4 0 8,0 4 8-8,0-1 1 5,0-2 1-5,0-1 0 5,0 1 6-5,0-3 1 5,0 0 0-5,1-2 0 6,-4 2-5-4,3-3-1 20,0 1 0-22,0-4 0 0,0 1-5 0,3 0-1 0,-3-3 0 0,3 3 0 13,-3 2-5-11,3-7-2-2,3 2 0 0,-2 3 0 0,-1-1-1 0,0-1 0 9,3 1 0-8,3-2 0-1,-3 3-8 0,0-3-8 4,0 0 9-4,3 1-9 4,-3-4 8-4,3 3-8 13,3-2 0-8,-3-1 9-5,3 1-9 0,0 2 0 0,0-3-10 0,0 3 10 7,0-5 0-3,3 3 0-4,-3-1 0 0,0 1 0 12,0-1 0-11,3 1 0-1,3-1 0 0,-3 1 0 9,0 2 0-8,0 0 0-1,3-3 0 0,0 1 0 10,-3-1 0-9,3 1 0-1,0 2 0-1,0 0 0 14,0-3 0-12,2 4 0-1,1-4 0 0,0 6 0 15,0 2 0-14,0-2-12-1,0 0 12 0,0 0-12 0,3-1 12 0,-3 6 0 9,3-2 0-8,-3-1-9-1,3 1 9 0,0-1 0 11,2 3 0-11,1 0-8 0,0 3 8 0,0-6 0 11,3 3 0-11,-3 3-8 0,0 0 8 0,3-1 0 3,-1 1 0-3,1 0-8 10,0 0 8-9,0-1 0-1,0 1 0 0,3 2 0 12,0 1 8-12,-1 2-8 0,-2-3 8 0,3 3-8 11,3 0 0-10,0 0-12-1,-3 0 2 0,5 3 0 12,-2-3 10-12,0 2 0 0,0 1 0 0,0 0-8 11,-4-1 8-11,4-2 0 0,0 3 0 0,-3 2 0 13,-3-2 0-9,6 0 0-4,-4-1 0 0,-2 3 0 0,0-2 0 0,0 2 0 10,-3 3 8-10,3 0-8 0,-3 3 0 0,-1-6 0 11,1 3 0-11,0 5 0 0,3-2 0 0,0-1-16 11,0 4 2-10,-3-1 1-1,3 0 13 0,2 3 0 1,-2 0 0-1,-3 0 0 11,3 0 0-10,-3 0 0-1,0-3 0 0,-3 3 0 12,3-3 0-11,-4 0 0-1,-2-2-10 0,0 2 10 10,-3 0-8-10,0 3 8 0,0 3-10 0,-3-6 10 12,0 3 0-12,0 2-9 0,-3 1 9 0,0 2 0 13,3 3 0-13,-3-3-8 0,0 0 8 0,3 0 0 14,-3 0 0-12,-3-2 0-3,3-1 0 1,-3 1 0 0,3 2 0 0,-3 0 0 10,0-2 0-10,0-1 0 0,0 1 0 0,-3-3 0 13,3 0 0-9,-3-1 0-5,0 4 0 1,-3-6 0 0,-3 3 0 0,4 3 0 5,-4-1 0-4,0-2 0 3,-3 0 0-4,0 0 0 8,-3 0 17-5,3-1 3-3,-3-1 0 0,3-1 0 13,-2 0-20-13,-1-2 8 0,0-6-8 0,0 3 0 10,6 3 0-10,0-4 0 0,-6-1 0 0,1-1 0 12,2 0 12-12,0 1 9 0,0-1 2-1,-3-2 0 14,3-1 0-12,0 1 0-1,0 0 0 0,0 2 0 1,4-5-11-1,-4 0-3 9,3 2 0-5,0 1 0-4,0 0-9 0,0-3 8 12,0 0-8-12,0-3 8 0,3 3-8 0,-3 0 0 9,3-3 0-7,1 3 8-2,-1-2 5 0,0 2 1 11,0-5 0-10,0 5 0-1,3-3 8 0,-3 3 2 13,3-3 0-11,0 3 0-2,-3-2 5 0,3-1 2 0,3 0 0 0,3 3 0 12,-6 0-21-4,6 0-10-8,-3 0 10 0,3 0-10 0,0 0 9 0,0 0-9 1,0 0 8-1,0 0-8 4,0 0 0-4,0 0 0 5,-3-2 0-5,3 2 0 15,0 0 0-14,0 0 0-1,-6-3 0 0,6 3 0 13,0 0 0-10,0 0 0-3,0 0 0 0,0 0 0 0,0 0 0 0,0 0 8 1,-3-3-8-1,3 3 0 7,0 0 0-7,0 0 0 4,0 0 0-4,-6 6-810 12</inkml:trace>
    </iact:actionData>
  </iact:action>
  <iact:action type="add" startTime="35519">
    <iact:property name="dataType"/>
    <iact:actionData xml:id="d2">
      <inkml:trace xmlns:inkml="http://www.w3.org/2003/InkML" xml:id="stk2" contextRef="#ctx0" brushRef="#br0">10208 7038 460 0,'0'0'41'1,"0"0"-33"-1,0 0-8 1,0 0 0 5,0 0 55-5,0 0 9 4,0 0 1-4,0 0 1 6,0 0-30-6,0 0-7 6,0 0-1-6,0 0 0 6,0 0-4-6,0 0 0 5,0 0-1-5,0 0 0 8,0 0-23-8,0 0 0 4,0 0 0-4,6 0 0 5,-6 0-8-5,0 0 8 5,9 0-8-5,-3 0 8 7,3 0 0-7,0 0 0 4,0 0 0-4,0 0 0 6,0-3 0-6,3 1 0 5,0-1 0-5,0 3 0 6,-3-3 0-6,0 3 0 7,2-2 0-7,-2-1 0 7,3 3 0-6,-3 0 0 18,0 0 0-19,3 0 0 0,-3 0 0 0,0 0 0 0,0 0 0 0,0 0 0 46,-9 0 0-46,6 0 0 0,0 0 0 0,-6 0 0 0,0 0 0 0,0 0 0 0,0 0 0 0,0 0 0 0,0 0 0 0,0 0 0 0,0 0 0 0,0 0 8 0,0 0-8 0,0 0 0 0,0 0 8 0,0 0-8 0,0 0 8 0,0 0-8 3,0 0 8-3,0 0-8 6,0 0 0-6,0 0 0 4,0 0 0-4,0 0-8 20,0 0-33-20,0 0-7 0,0 0 0 0,0 0-1 0</inkml:trace>
    </iact:actionData>
  </iact:action>
  <iact:action type="add" startTime="36009">
    <iact:property name="dataType"/>
    <iact:actionData xml:id="d3">
      <inkml:trace xmlns:inkml="http://www.w3.org/2003/InkML" xml:id="stk3" contextRef="#ctx0" brushRef="#br0">10354 6866 115 0,'0'0'0'1,"0"0"10"0,0 0-10 0,0 8 0 10,0 0 0-10,-3 0 0 0,0 2 60 0,0-2 11 1,3 0 1-1,0 0 1 7,0-3-56-7,-3 6-17 4,3-3 8-4,0 3-8 7,0 2 29-7,0-3 2 5,3 4 0-5,-3-1 0 8,3 0 13-9,-3 3 2 6,6-3 1-5,-3 0 0 5,-3 3-19-5,3 0-3 8,0-3-1-8,-3 3 0 4,3-3 8-5,0 3 0 7,-3-2 1-3,0 1 0-1,0 1-20-2,0-2-4 5,-3-4-1-5,3 1 0 6,0-3 2-4,3 2 0 6,-6-4 0-8,3 1 0 16,0-1 19-15,0-6 4-1,0 0 1-1,0 0 0 1,0 0 37 0,0 0 7 12,0 0 2-12,0 0 0 0,0 0-20 0,0 0-3 2,-3-3-1-2,3 3 0 7,0 0-56-6,-6-8 0 2,3-2 0-3,-3-1-688 15</inkml:trace>
    </iact:actionData>
  </iact:action>
  <iact:action type="add" startTime="36612">
    <iact:property name="dataType"/>
    <iact:actionData xml:id="d4">
      <inkml:trace xmlns:inkml="http://www.w3.org/2003/InkML" xml:id="stk4" contextRef="#ctx0" brushRef="#br0">9881 5101 1080 0,'0'0'48'4,"0"0"9"-3,0-8-45 0,0 3-12 0,3-8 0 0,0 5 0 3,0 2 18-3,-3 6 2 3,3-5 0-3,3 3 0 6,3-4-20-6,-3 4 0 6,0-1 0-6,3 3 0 5,0 0 0-5,0 0-11 8,-1 0 11-8,1 3-10 4,0-3 10-4,6 5-8 6,-6-2 8-6,3 2-8 7,0 0 8-7,-3-2 0 6,3 2 0-6,-3 0-8 4,0 1 8-4,0-1 0 5,-3-5 0-5,2 5 0 6,1-5 0-7,-3 8 0 8,-6-8 0-8,0 0 0 6,6 0 0-5,-6 0 0 6,0 0 0-6,0 0 0 5,0 0 0-5,0 0 8 6,0 0-8-6,0 0 0 7,6 0 13-7,-6 0-1 4,0 0-1-5</inkml:trace>
    </iact:actionData>
  </iact:action>
  <iact:action type="add" startTime="56546">
    <iact:property name="dataType"/>
    <iact:actionData xml:id="d5">
      <inkml:trace xmlns:inkml="http://www.w3.org/2003/InkML" xml:id="stk5" contextRef="#ctx0" brushRef="#br0">13980 5564 212 0,'0'0'9'1,"0"0"3"-1,0 0-12 1,0 0 0 3,0 0 0-3,0 0 0 6</inkml:trace>
    </iact:actionData>
  </iact:action>
  <iact:action type="add" startTime="56908">
    <iact:property name="dataType"/>
    <iact:actionData xml:id="d6">
      <inkml:trace xmlns:inkml="http://www.w3.org/2003/InkML" xml:id="stk6" contextRef="#ctx0" brushRef="#br0">14016 6363 345 0,'0'0'31'2,"0"0"-31"2,0 0 0-3,0 0 0 5,0 0-12-5,0 0-9 4,0 0-2-4,0 0 0 6,0 0 23-6,0 0 0 4,0 0 0-4,0 0 0 8,0 0-8-9,0 0 8 6</inkml:trace>
    </iact:actionData>
  </iact:action>
  <iact:action type="add" startTime="61443">
    <iact:property name="dataType"/>
    <iact:actionData xml:id="d7">
      <inkml:trace xmlns:inkml="http://www.w3.org/2003/InkML" xml:id="stk7" contextRef="#ctx0" brushRef="#br0">11869 1720 576 0,'0'0'51'4,"0"0"-41"-4,0 0-10 1,0 0 0 5,0 0 128-5,0 0 23 4,0 0 5-4,0 0 0 6,0 0-102-6,0 0-21 5,0 0-4-5,0 0-1 7,0 0-18-7,0 0-10 5,0 0 10-5,0 0-10 7,0 0 0-7,0 0 0 3,0 0 0-3,0 0 0 8,0-3 0-8,0 3 0 4,0-2 0-4,0 2 0 7,-3-6 0-7,3-2 0 7,-3 3 0-7,3 5 0 4,0 0 0-4,0 0 0 4,3-8 0-4,-3 3 0 7,3-1 0-8,-3 4 0 9,6-3 0-8,-3-3 0 3,3 2 9-3,-3-2-9 7,3 3 8-7,0-3-8 5,0-2 9-5,0 2-9 5,0 2 10-5,0-2-10 6,0 3 11-6,0-3-11 5,0 3 12-3,0-3-12 5,-3 3 12-2,3 5-12-5,0-8 12-1,0 2-12 9,0-2 12-8,0 8-12 3,-1-5 12-3,1-3-12 8,0 8 8-4,3-5-8-4,0 0 0 0,-3-1 0 12,3 4 0-11,-3-4 0-1,3-2-12 0,-3 8 3 11,3-5 9-11,-3 5 0 0,0 0 0 0,0-5 0 11,0 2 0-11,-6 3-8 0,0 0 8 0,6 8-8 11,0-8 8-10,-3 5 0-1,3 3 8 0,-3-2-8 3,0-1 11-3,2 3-3 8,-2 5 0-5,0-5 0-3,0 3-8 0,0 2 0 11,0 0 0-11,0 0 0 0,0 1 0 0,-3 4 0 18,3-5 0-16,3 3 8-2,-6 3 1 0,3-1 0 0,-3-2 0 0,3 8 0 3,0-6-9 0,0 4 12-3,0 4-12 0,0-2 12 8,0-3-12-4,0 6 0-4,-6-1 9 0,3-2-9 11,3 5 0-11,-3-3 0 0,0-2 0 0,0 3 0 12,-3-1 0-12,3-7 12 0,3-1-4 0,-3-2 0 11,-3 3-8-10,0-1 0-1,6-10 0 0,-3 5 8 11,-3 0-8-11,3-5 0 0,0 3 0 0,-3-6-8 13,3-5 8-9,0 0 0-4,0 0 8 0,0 0-8 0,0 0 33 0,0 0 3 8,0 8 0-7,0-8 0-1,0 0 19 0,0 0 4 3,0 0 1-3,0 0 0 8,0 0-30-8,-3-8-6 3,-3 3 0-3,3-3-1 8,0 3-23-3,-3-8 9-5,3 2-9 0,0-2 0 7,0-3 11-3,0 3-11-4,0-6 10 0,3 6-10 11,-3-6 9-10,3-2-9-1,0 3 8 0,0-1-8 11,3 1 0-9,0 2 8-2,-6-3-8 0,6-2 0 10,0 8 22-10,0-6-1 0,0 6 0 0,0 0 0 11,0 0-9-10,3-1-3-1,-3 1 0 0,-3 0 0 13,3-3-9-7,0 3 0-6,-3 0 0 0,3-1 0 0,3 1 0 0,0 5 0 0,0-10 0 0,-3 10 0 5,3-5 0-5,-3-1 0 14,3 1 0-14,-3 0 0 0,3 2 0 0,0 3 0 3,-3-5 0-3,3 5 0 11,0-8 0-9,-3 8 0-2,0 0 0 0,0-2 0 7,0 2 13-5,-1 0-2-2,1 3-1 0,3-3 0 12,-3 2 2-12,0 1 1 0,0 2 0 0,0-2 0 12,3-3-13-12,-3 3 0 0,3 5 0 0,0-8 0 12,0 3 0-12,0-1 0 0,3 1 0 0,-3 2 0 10,3-2 0-9,-3-3 0-1,3 3 0 0,0-3 0 12,0 3 0-12,-3-3 0 0,0 3 0 2,-1-1 0-2,-2 4 0 0,0-4 0 13,-3 6 0-13,0 0 0 0,0 0 0 0,0 0 0 1,0 0-8-1,0 0 8 8,0 0-13-8,0 0 1 4,0 0 0-4,0 0 0 19,0 0-151-19,0 0-29 2</inkml:trace>
    </iact:actionData>
  </iact:action>
  <iact:action type="add" startTime="62524">
    <iact:property name="dataType"/>
    <iact:actionData xml:id="d8">
      <inkml:trace xmlns:inkml="http://www.w3.org/2003/InkML" xml:id="stk8" contextRef="#ctx0" brushRef="#br0">12447 1857 345 0,'0'0'31'2,"0"0"-31"0,0 0 0-2,0 0 0 8,0 0 236-7,6-5 42 2,0 0 8-2,0 2 2 7,3-2-223-7,3 0-44 5,-4 2-9-5,4-2-1 7,3-6-11-7,-3 3 12 4,3 3-12-4,0 2 12 7,0-7-12-7,3 7 0 6,-3-2 0-6,-1-3 8 5,7 2-8-5,-6 6 0 6,3-8 0-6,-3 8 0 5,-3-5 0-5,0 0-11 5,3 2 3-5,-3 3 0 22,-12 0-29-22,8 0-6-1,-8 0-1 1,9 0 0 9,-9 0-106-3,0 0-22-7</inkml:trace>
    </iact:actionData>
  </iact:action>
  <iact:action type="add" startTime="62748">
    <iact:property name="dataType"/>
    <iact:actionData xml:id="d9">
      <inkml:trace xmlns:inkml="http://www.w3.org/2003/InkML" xml:id="stk9" contextRef="#ctx0" brushRef="#br0">12608 1998 230 0,'-12'-3'10'1,"6"6"2"0,3-1-12 0,3-2 0 1,-6 3 0 0,6-3 0 4,0 0 264-5,0 0 49 4,-6 5 11-4,6-5 1 6,0 0-225-6,0 0-44 5,0 0-10-5,0 0-2 8,0 0-35-8,9 0-9 3,0 3 0-3,0-3 0 8,3-3 0-8,-1 3 0 4,4 0 0-5,0-5 0 10,0 2 0-9,0-2 0 2,3 5 0-2,0-5 0 20,-3 5-42-20,-1-8-10 0,1 8-3 0,-3 0-585 5</inkml:trace>
    </iact:actionData>
  </iact:action>
  <iact:action type="add" startTime="63005">
    <iact:property name="dataType"/>
    <iact:actionData xml:id="d10">
      <inkml:trace xmlns:inkml="http://www.w3.org/2003/InkML" xml:id="stk10" contextRef="#ctx0" brushRef="#br0">13069 1857 1850 0,'0'0'40'5,"0"0"9"-4,0 0 2 0,6 0 1 0,0-5-41 0,3 5-11 0,3-5 0 0,-3 2 0 4,0 3 16-3,2-5 2-1,7 5 0 0,0-8 0 5,0 8-2-5,0-5-1 5,3-6 0-5,3 8 0 6,-1-2-15-6,1-3 0 5,3 3 8-5,0 0-8 7,3-3 0-7,-1 2 0 5,1 4 0-5,3-4 0 6,0-2 0-6,2 3 0 4,1-3 0-4,0 3 0 7,2 0 0-1,1 2 0 1,-3-2 0-5,5-3 0-3,-2 3 13 1,0-1-3 13,3-2-1-13,-1 3 0 0,4-3 11 0,-3 3 1 1,2-3 1-1,1 3 0 7,-3-3-8-6,2-3-2 12,-2 3 0-8,2 0 0-5,1 3-1 0,-3-3-1 0,-4 3 0 0,4-1 0 8,-3-2-10-7,0 3 0-1,-4-3 0 0,1 3 0 14,-3 0 0-14,-1 2 0 0,-2-2 0 0,-3 5 8 9,-3-8-8-9,3 2 0 0,-7 6 0 0,-2-5 0 20,0 2-43-20,-3 3-1 0,-3 0 0 0,0 0-572 5,-3 0-114-2</inkml:trace>
    </iact:actionData>
  </iact:action>
  <iact:action type="add" startTime="63574">
    <iact:property name="dataType"/>
    <iact:actionData xml:id="d11">
      <inkml:trace xmlns:inkml="http://www.w3.org/2003/InkML" xml:id="stk11" contextRef="#ctx0" brushRef="#br0">13262 1074 1576 0,'-8'-18'70'3,"5"10"14"-2,0 8-67 0,3-6-17 0,-3 1 0 0,0-3 0 4,3 3 36-4,0 5 3 5,0 0 1-5,0 0 0 5,0-8-25-5,0 8-5 8,0 0-1-8,3-5 0 5,0 5-21-5,3-8-5 3,-4 8-1-3,4-6 0 9,3-1 2-9,-3 1 0 5,3-2 0-5,0 3 0 4,0 5-5-4,0-8-1 7,0 3 0-7,-3 5 0 5,3-5 11-5,-3 5 3 4,0 0 0-4,-6 0 0 7,0 0-3-7,6 0 0 5,3 5 0-5,-3 0 0 5,-3 3 11-5,0 5-12 7,3 6 12-7,-4 2-12 5,-2-3 12-5,3 14 0 8,-6-5 0-9,3 7 0 37,-2-2 9-35,-1 0-9-1,-3 7 12 0,3-7-12 0,0 8 10 0,0-9-10 0,3 4 8 0,-3-3-8 0,6-1 0 0,-6-9 8 0,0 4-8 0,3-8 0 4,-3-2 0 1,3 0 8-5,0-8-8 0,-3 0 0 13,3-3 15-13,0-5-3 1,0 0 0-1,0 0 0 1,0 0 16-1,0 0 4 5,0 0 0-5,-6-8 0 5,0 3 9-5,0-8 3 6,3-6 0-5,0 1 0 14,3-3-20-13,-3 0-3-2,3-9-1 0,3 4 0 0,-3 5-11 0,3-11-9 11,0 6 12-11,0 4-12 0,6-4 0 0,-6 2 0 12,3 3 0-11,0 3 0-1,0-4 11 0,3 4-11 14,-3 5 10-11,-1-1-10-3,4 1 8 0,-3 0-8 0,0 2 0 0,3 3 0 4,-3 0 0-3,0 3 0 1,0 0 0-2,0 2 0 8,0 3 0-4,0 0 0-4,3 0 0 0,0 3-10 12,0 2-2-12,3 3-1 0,-3 3 0 0,-1 2 0 12,-2 3 1-12,3 2 1 0,-3 1 0 0,3-1 0 10,0 9 11-9,0-6 0-1,-3 5 0 0,0-2 0 12,0 3 0-11,0-1 0-1,3-5 0 0,-3 3-8 15,0-3 8-14,3-2 0-1,-3-1 0 0,0-4 0 0,0-1 0 0,-3-5 0 10,2-3 0-10,-5-5 0 0,3 8 0 0,-3-8 0 2,0 0 0-2,0 0 0 8,0 0 16-8,0 0 0 2,0 0-1-2,3-8 0 7,0-5 15-7,0 0 3 18,-3-1 1-17,0-4 0-1,3-6-18 0,-3 3-3 0,3 0-1 0,0-3 0 11,-3-3-12-11,3 6 0 0,3-3 0 0,-3 9 0 10,3-9 0-10,-3 11 0 0,3-6 0 0,0 3 0 12,0 3-10-12,0 0 10 0,3 2-8 0,-3 3 8 13,3 3 0-13,-3-3 0 0,0-5 0 0,0 7-8 2,3 1 8-2,-3 2-8 9,-6 3 8-6,0 0-8-3,5 0-3 0,1 0 0 13,0 3 0-8,0 2 0-5,0 3-4 0,3 3-1 0,-3 2 0 0,3 0 0 2,0 1 16-2,-3 4-12 14,0 3 12-14,0-2-12 0,3-3 12 0,-3 2 0 16,3 1 0-16,-3-1 0 0,3 3 0 0,0-7 0 0,2 4 0 0,-5-5 0 12,3 1-9-12,0-1 9 0,0 0-8 0,0-8 8 14,0 3-28-14,-3-2 0 8,-3 2 0 1,-3-8 0-9,6 0-156 0,-6 0-32 0</inkml:trace>
    </iact:actionData>
  </iact:action>
  <iact:action type="add" startTime="64383">
    <iact:property name="dataType"/>
    <iact:actionData xml:id="d12">
      <inkml:trace xmlns:inkml="http://www.w3.org/2003/InkML" xml:id="stk12" contextRef="#ctx0" brushRef="#br0">14018 905 806 0,'-2'-5'72'1,"-1"5"-58"4,3 0-14-4,0 0 0 13,-3 0 221-13,3 0 42 0,0 0 8 0,3 13 1 3,0-5-217-3,2 10-44 6,-2-4-11-6,6 4 0 5,0 8 0-5,0 1 0 6,0-3 0-6,3 2 0 6,0 1-9-6,3-1-7 6,0 1-2-6,0-1 0 7,0-5 18-7,-1 3 0 3,4-5-8-3,0-4 8 22,-3-1-28-22,0-4-1 1,3 3-1-1,-3-5 0 0,-3-2 8 0,-1-6 2 0,4 2 0 0,-6-2 0 8,-3-2 20-8,3 2 15 3,3-6-3-1,-3-2 0 6,3-2 42-4,-3-6 8-4,0-3 2 0,0 1 0 11,0-3-31-11,-3-6-5 0,-1 1-2 0,-2-6 0 12,3-5-10-12,-3 3-3 0,0 2 0 0,-3 0 0 11,-3 3 9-10,3 5 2-1,-6 3 0 0,3 8 0 12,0-6 30-12,1 6 6 0,-4 0 2 0,0 8 0 12,0-3-25-7,0-3-5-5,0 8 0 0,3 3-1 0,-3 0-31 0,6 0 0 5,-6 0-11-4,3 3 11 16,-3 8-60-17,0-3-4 0,0 2 0 0</inkml:trace>
    </iact:actionData>
  </iact:action>
  <iact:action type="add" startTime="64955">
    <iact:property name="dataType"/>
    <iact:actionData xml:id="d13">
      <inkml:trace xmlns:inkml="http://www.w3.org/2003/InkML" xml:id="stk13" contextRef="#ctx0" brushRef="#br0">13587 2048 864 0,'0'0'76'17,"0"0"-60"-16,0 0-16 0,0 0 0 0,0 0 128 0,0 0 22 0,0 0 5 0,0 0 1 3,0 0-130-3,0 0-26 6,3 5 0-6,6 8-9 7,-6-5 9-7,3 11-12 5,-3-3 12-5,3 2-12 4,0 1 20-4,0 7 3 7,-3-2 1-7,2 5 0 5,1 3 9-5,-3 2 3 6,0 3 0-6,3 3 0 5,0-3-13-5,0 3-3 5,-3-8 0-5,0-3 0 9,0-3-20-9,0-2-5 5,0-6-1-6,0-2 0 8,-3 3-3-7,3-6-1 12,-3-8 0-11,0-5 0-1,0 8 10-1,0-8 3 13,0 0 0-12,0 0 0 0,0 0-6 0,-3-8-1 0</inkml:trace>
    </iact:actionData>
  </iact:action>
  <iact:action type="add" startTime="65212">
    <iact:property name="dataType"/>
    <iact:actionData xml:id="d14">
      <inkml:trace xmlns:inkml="http://www.w3.org/2003/InkML" xml:id="stk14" contextRef="#ctx0" brushRef="#br0">13569 2061 1407 0,'0'0'31'3,"-3"-8"6"-2,3 3 2 0,-3 5 1 0,6-8-32 0,-3 8-8 0,0 0 0 0,3-5 0 0,0-3 10 0,3 2 1 5,0-2 0-5,3 3 0 6,0 5-11-6,0-8 0 5,6 3 0-5,-1 0 0 10,-2-1 0-5,6 4 0-5,-3 2-8 0,3 0 8 4,-3 0 0-4,3 0-11 4,-3 0 11-4,-1 0-8 20,1 8-16-20,3-3-2-1,-6 0-1 0,0 3 0 13,-3 0-5-12,0 3-2 0,-6 2 0 0,3 3 0 0,-6 2 17 0,0-4 3 3,-6 4 1 1,3 1 0 9,-3 2 13-13,3-8 0 0,-3 6 0 0,0-6 0 13,-3 3 0-9,0 0 0-4,3-3 0 0,-3-5 10 0,3 0 13 0,-3 2 2 10,6-7 1-10,-2 2 0 0,-4 0 14 0,6-2 4 3,-6 2 0-3,6-5 0 6,-3 6-16-6,3-6-4 14,-3 2 0-10,6-2 0-4,0 0-24 0,0 6 0 0,-3 2 0 0,3-3 0 5,0-5 0 0,3 10-17-5,3-2 2 0,0 0 1 17,0 3-10-17,3-3-3 14,0 0 0-12,2-3 0-2,-2 3 14-1,3-3 2 1,-3 1 1 0,0-6 0 0,0 5 10 0,0 3 0 1,3-6 0-1,-3 4 0 13,-3 4 0-13,0-2 0 0,-3 5 0 0,0-5 0 13,0 11 0-9,0-8 0-4,-6 10 8 0,3-8-8 0,0 5 0 0,-3-4 8 10,0 7-8-10,0-3 0 0,-3-4 0 0,0-1 0 12,0 0 0-8,-3 0 0-4,0 0 0 0,0 1 0 0,0-9 0 0,0 8 0 4,0-7 8-4,-3-4-8 15,3 3 8-12,-2-5-8-3,-1 3-10 0,0-6-6 0,0 3-2 0,3-7 0 17,-3 7-39-17,3-6-8 0,-12-4-2 0,12 2 0 7</inkml:trace>
    </iact:actionData>
  </iact:action>
  <iact:action type="add" startTime="65783">
    <iact:property name="dataType"/>
    <iact:actionData xml:id="d15">
      <inkml:trace xmlns:inkml="http://www.w3.org/2003/InkML" xml:id="stk15" contextRef="#ctx0" brushRef="#br0">14361 2061 1954 0,'3'-8'87'3,"-3"3"17"-2,0-3-83 0,-3 3-21 0,3-1 0 0,-3-2 0 1,0 0 39-1,0-5 3 5,-3 8 1-5,0-8 0 6,0 2-32-6,0 3-11 7,-3-5 0-7,0 0 9 22,-3 0-60-21,3-1-12-1,-3 4-2 0,1 2-1 0,-1 0 34 0,0 3 6 0,0-3 2 0,-3 2 0 6,3 6 24-6,0-8 0 4,0 8 12-3,0 0-4 4,0 0-8-5,1 0 0 6,2 0 0-6,0 3 8 5,3 2-8-6,-3-5 0 8,3 0 0-7,0 6 0 6,6-6-10-7,-3 8 10 8,0-1-12-8,3 7 12 5,0-4-9-4,3 4 9 8,0 4 0-8,3-5-9 6,0-5 9-7,0 11 0 9,3-6 0-8,3 0 0 15,-4 0 0-12,4-7 0-3,0 2 0 0,0-3 0 0,3 3-10 0,-3-3-6 10,6-5-2-9,-3 0 0-1,0-5 2 0,-1 0 1 11,1-3 0-10,-3 0 0 1,3-3 15-2,-3 3 0 0,0-5 12 0,0 2-12 5,-3 3 25-3,0 1-1 0,-3 1-1-2,-3 6 0 9,-3 0 4-5,0 0 1-4,0 0 0 0,6 0 0 12,0 0-8-12,-3 8-2 0,-3 5 0 0,3 6 0 12,-3 5-8-12,0 2-2 0,0 9 0 0,0-4 0 11,0 9 0-11,3 0-8 0,-1 5 12 0,4 5-4 12,-3-2 0-7,3-3-8-5,-3 0 12 0,3-6-4 0,0-7-8 0,0 2 0 6,0-2 0-7,0-5 0 22,3-6-24-15,0-3-6-6,-6 1-2 0,3-11 0 0,-3 0 12 0,0 2 3 0,-3-10 0 0,0 0 0 5,0 0 32-5,0 0 6 0,3-13 2 0,3 0 0 4,-6 0 11-3,3-6 2 4,3-2 1-5,-3-6 0 9,3 4-10-7,0-9-3-2,0 3 0 0,0 0 0 12,-1 0 4-12,4 2 0 0,-6 3 0 0,3 6 0 13,-3 2-16-12,3 3-2-1,-3 7-1 0,0-2 0 8,-3 3-9-8,0 5 0 0,0 0 0 0,0 0 0 4,0 0-12-4,9 5 12 4,-3 3-12-4,0 6 12 7,0 4-9-7,0 3 9 9,3-2 0-6,0-3 0-3,-3 2 0 0,0 1 11 13,0-6 0-13,0 5 0 0,-3-4-11 0,3-9 0 11,-3 6 0-11,-1-6 0 0,-2-5 0 0,0 0 0 10,0 0 0-10,0 0 8 0,0 0-8 0,0 0 0 3,0 0 0-3,0 0 0 19,-5-3-110-19,-4-2-18 0</inkml:trace>
    </iact:actionData>
  </iact:action>
  <iact:action type="add" startTime="120399">
    <iact:property name="dataType"/>
    <iact:actionData xml:id="d16">
      <inkml:trace xmlns:inkml="http://www.w3.org/2003/InkML" xml:id="stk16" contextRef="#ctx0" brushRef="#br0">9911 6628 403 0,'0'0'17'3,"0"0"5"-3,0 0-22 1,0 0 0 0,0 0 0 0,0 0 0 6,0 0 64-6,0 0 9 7,0 0 2-7,0 0 0 5,0 0-49-5,0 0-10 4,-3-5-1-4,3 5-1 7,0 0-14-7,0 0 0 6,0 0 8-6,0 0-8 5,0 0 0-5,0-3 11 4,-6 0-11-4,3 1 10 7,3 2-10-7,-3-3 0 5,0 3 9-5,3 0-9 5,-3 0 20-5,0 0 0 6,-3-3 0-6,3 3 0 5,3 0-7-5,0 0-1 6,0 0-1-6,0 0 0 7,-6 0-2-7,6 0 0 4,-6-2 0-5,6 2 0 8,0 0-1-8,0 0-8 7,-3 0 12-6,3 0-4 6,-6 0 6-6,0 0 1 5,0 0 0-5,6 0 0 6,0 0 1-5,0 0 0 2,-9-3 0-3,3 3 0 8,1 0 0-8,-1 0 0 3,3-3 0-3,3 3 0 9,-6 0 0-9,6 0 1 3,-6-2 0-3,3 2 0 6,-3-3 2-6,0 0 0 7,0 3 0-7,0-2 0 4,0-4-2-2,3 6 0 2,0-2 0-3,-3-1 0 12,3 3-5-12,-3-2 0-1,0-1-1 0,0 0 0 12,3 1-11-8,-3 2 8-4,0-6-8 0,0 6 8 0,3-2-8 0,-3 2 0 10,-3-3 0-9,4 3 0-1,-1-3 0 0,0 3 0 12,0-2 0-12,0-1 0 0,-3 0 0 0,3-2 0 10,-3 3 0-10,0-4 0 0,0 4 0 0,0-4 0 2,0 1 0-2,0 2 0 8,0-2 0-4,0 0 0-4,0-1 0 0,1 4 0 12,-4-3 0-12,3-1 0 0,-3-2 0 0,3 0 8 13,0 6-8-13,3-6 0 0,-3 2 0 0,0-1 0 12,0 1 0-12,0-2 0 0,3 0 0 0,-3 3 0 10,3 0 8-9,-2-3 0-1,2 0 0 0,0-3 0 11,-3 3 3-9,3 3 0-2,0 0 0 0,0-8 0 0,-6 2-3 0,3 0 0 13,0-2 0-13,3 3 0 0,-3-1-8 0,3-2 0 12,-3 2 0-11,0 1 8 0,3-4-8-1,0 4 0-1,0-3 0 2,1-1 0 5,-4 1 0-6,3 0 0 15,0 0 0-11,0-1 0-4,0 1 0 0,0 3 0 0,0-6 0 0,0 5 0 9,0-2 0-8,3 2 0-1,0 1 0 0,-3-1 0 12,6-2 0-11,-3 5 0-1,-3-5 0 0,3 2 0 8,0 1 0-7,3-1 0-1,0 3 0 0,0-2 0 13,0-4 0-13,0 1 0-1,0 0 0 1,3 0 0 14,-3-1 0-11,3 1 0-3,0 3 0 0,0-1 0 0,0-2 0 0,0 2 0 9,3-5-9-8,0 3 9-1,-3 2 0 0,6-2 0 16,-3 3 0-15,3-4 0-1,0 1 0 0,0 3 0 0,0-4-8 0,-1 4 8 4,1-3 0-4,0 2 0 14,-3-2 0-10,3 0 0-4,0-3 0 0,3 2 0 0,0 1 0 0,-3 0 0 10,0-3 0-9,0 3 0-1,3 0 0 0,0-6 0 11,-4 3 0-11,7 3 0 0,-3-3 0 0,0 0 0 11,0 3 0-10,0-3 0-1,0 3 0 0,0 2 0 11,0-2 0-10,0 0 0-1,0 2 0 0,-1-2 0 11,1 3 0-10,0 2 0-1,-3 0-8 0,0 0 8 0,3 0 0 0,-3 2 0 12,3-1-8-11,-3 1 8-1,0 1 0 0,3 2 0 13,-3 3-8-13,2-2 8 0,-2 2 0 0,3-3 0 2,0 3 0-2,0 0 0 6,3 0 0-6,-3 0 0 14,3 3-8-9,0-1 8-5,0-2 0 0,-1 3 0 0,-2-3-8 0,0 0 8 8,0 3 0-6,3-1 0-2,0 1 0 0,3 0 0 11,-3-1 0-11,0 1 0 0,-1-1 0 0,4 1 0 10,0 0 0-9,-3 2 0-1,3 0 0 0,-3 1 0 12,3-1 0-7,-4 3 0-6,1-3-8 1,3 6 8 0,-3-1 0 0,3 1 0 7,-3 2 0-4,3 0 0-3,0-2 0 0,-4 2 0 13,1 0 0-13,3 1 0 0,0-1 0 0,-3-3 0 12,0 1 0-8,0 0 0-4,-3-3 0 0,0 2 0 0,2 1 0 0,-2-1 0 5,3 1 0-5,0-6 8 13,-3 3-8-9,3-3 0-5,-3 3 0 1,-3 0 0 0,3 0-12 0,0 3 12 10,-4-1 0-8,4-2 0-2,-3 6 0 0,0-7 0 12,0 4 0-12,0 0 0 0,-3 5 0 0,3-1 0 9,0 1 0-9,-3 5 0 0,0-7 0 0,3 7 0 13,-3 0 0-13,0 0 0 0,-3 0 0 0,3 1 0 12,0-1 0-8,-4-3 0-4,1 1 0 0,0-1 0 0,0 1 0 0,-3-1 0 10,3 1 0-10,-6-3 0 0,3 0 0 0,-3-3 0 13,-3 0 0-13,4-2 0 0,-4 4 0 0,0-1 0 2,0-1 0-2,-6 5 0 7,0-2 0-7,0 3 0 5,0-3 0-5,0 0 0 6,-3 2 8 0,0-5-8-6,0 1 0 0,-2-1 0 9,5 0 10-8,-6 0-10-1,3-5 10 0,3 3-10 13,3-3 0-13,-3 0 0 0,-3 2 0 0,0 1 0 10,-2-6 10-9,2 3 2-1,0-3 1 0,-3 1 0 11,3-4 11-11,0 4 1 0,0-4 1 0,0 1 0 13,1 0-3-10,-1-1-1-3,3 1 0 0,-3-3 0 0,3 2-6 0,-3-2-2 10,0 0 0-8,3 0 0-2,0-2-14 0,0 2 9 12,4 2-9-8,-4 1 8-4,3-3-8 0,3 3 0 0,-3-3 0 0,3 0 0 3,-3 2 0-2,3 1 0 13,0 0 0-9,3-1 0-5,-3-2 0 0,6 0 0 0,0 0 0 0,-6 0 0 10,6 0 0-10,0 0 0 0,0 0 0 0,0 0 0 11,0 0 0-11,-3 3 0 0,3-3 0 0,0 0 0 1,0 0 0-1,0 0 12 8,-6 0-12-8,6 0 12 14,0 0-12-14,0 0 0 0,-3-3 9 0,3 3-9 1,0 0 8-1,0 0-8 5,-6 0 8-5,6 0-8 6,0 0 0-6,0 0 8 5,0 0-8-5,0 0 0 7,0 0 0-7,0 0 0 3,-3-2 0-3,3 2 0 20,0 0-27-20,0 0-3 3,0 0-1 1,0 0-714-4</inkml:trace>
    </iact:actionData>
  </iact:action>
  <iact:action type="add" startTime="241531">
    <iact:property name="dataType"/>
    <iact:actionData xml:id="d17">
      <inkml:trace xmlns:inkml="http://www.w3.org/2003/InkML" xml:id="stk17" contextRef="#ctx0" brushRef="#br0">13617 2977 115 0,'0'0'10'2,"0"0"-10"-1,0 0 0 0,-6 0 0 7,0 2 25-7,0-2 3 5,0 0 1-5,0 0 0 6,-6 0-29-6,3 0 0 5,0 0 0-5,0 0 0 6,3 0 8-6,-3 0-8 4,0 0 0-4,0-2 0 9,-5-1 24-9,2-2 0 3,0 2-1-3,0-2 0 6,0-3 7-6,0 2 2 5,0 1 0-5,-3-3 0 8,0 3-15-8,3-3-2 3,1 3-1-3,-1-3 0 6,-3-3-2-6,3 3 0 5,0-5 0-5,0 2 0 6,0 4 6-6,0-1 1 5,-3-6 0-3,6 1 0 25,-2 0-4-27,2 0-1 0,-3 2 0 0,3-2 0 0,-3 0-3 0,3-1-1 0,-3 1 0 0,6 0 0 40,-3 0-10-40,3-1 10 0,-3 1-10 0,3 0 10 0,0 0-10 0,-3 0 8 0,3-1-8 0,-2-4 8 0,2 5-8 0,0-1 0 0,3 1 0 0,-3 0 0 0,0 0 0 0,3-6 0 3,0 6 0-1,0-8 0-2,-3 8 0 0,6-3 0 13,-3 0 0-13,3 3 0 0,3-6 0 0,0 6 0 13,0-6 8-13,3 6-8 0,-3 0 0 0,3-6 0 2,-3 6-12-2,3 0 12 6,0-3-10-6,0-3 10 14,2 6 0-10,4-5-9-4,-3 4 9 0,3-4 0 0,0 2 0 0,0-2-8 11,3-1 8-10,0 0 0-1,-3 4 0-1,0-4-8 12,2 1 8-10,-2-1 0-1,0 3 0 0,3 3 0 10,-3-6 0-10,3 1 0 0,-3 5-9 0,0-1 9 13,3 1 0-13,-3 0 0 0,2 0 0 0,1 0 0 13,-3-1 0-10,0 4 0-3,3 2-9 0,-3 0 9 0,3-3 0 0,0 3 0 10,3 3 0-9,2-3 0-1,-2 0 0 0,3 3 0 12,3-3 0-7,3 3 0-5,-4-3 0 0,1 2-8 0,3 1 8 0,0-3 0 2,0 3-8-1,-4 5 8 13,4-8 0-11,-3 8 0-3,0 0-16 0,-3-5 3 0,3 5 1 0,-4 5 0 10,1-2-6-9,0 7-1-1,-3-2 0 0,0 3 0 10,0 2 19-9,2 3-12-1,-5 8 12 0,3-3-10 12,0 5 10-12,0 6 0 0,-3-6 0 0,3 1-8 12,0 5 8-12,-1-1 0 0,1-4 0 0,-3 5 0 12,0 2 0-9,-3 0 0-3,0-2 0 0,0 0 0 0,-3 2 0 0,0 3 0 11,0-2 0-11,-4 2 0 0,-2-5 0 0,-3 2 0 12,0-2 0-12,-3-6 0 0,-2 6 0 0,-1-3 0 3,-3 3 0-3,0-1 0 5,-6 1 0-4,3 0 0 13,-6 2 0-11,-3-2 0-3,-3-5 8 0,1-1-8 0,-4 1 10 0,0-9-10 10,0 1 25-10,0-6-1 0,-2 0 0 0,-1-5 0 12,0 0 13-12,0-3 3 0,-2-5 0 0,2 0 0 11,0 0-31-11,0-8-9 0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393AB4-8169-4EDF-984C-961C8075434B}" type="datetimeFigureOut">
              <a:rPr lang="zh-CN" altLang="en-US" smtClean="0"/>
              <a:pPr/>
              <a:t>2019/12/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DD0DDF-1C29-4864-97BF-E56170AC0F4A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6926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0357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1</a:t>
            </a:r>
            <a:r>
              <a:rPr lang="zh-CN" altLang="en-US" dirty="0"/>
              <a:t>、春秋时期</a:t>
            </a:r>
            <a:r>
              <a:rPr lang="en-US" altLang="zh-CN" dirty="0"/>
              <a:t>(BC770-476)</a:t>
            </a:r>
            <a:r>
              <a:rPr lang="zh-CN" altLang="en-US" dirty="0"/>
              <a:t>，发现天然磁石（主要成分</a:t>
            </a:r>
            <a:r>
              <a:rPr lang="en-US" altLang="zh-CN" dirty="0"/>
              <a:t>Fe3O4</a:t>
            </a:r>
            <a:r>
              <a:rPr lang="zh-CN" altLang="en-US" dirty="0"/>
              <a:t>）的磁现象。磁现象主要两条：吸铁及指向</a:t>
            </a:r>
            <a:endParaRPr lang="en-US" altLang="zh-CN" dirty="0"/>
          </a:p>
          <a:p>
            <a:r>
              <a:rPr lang="en-US" altLang="zh-CN" dirty="0"/>
              <a:t>2</a:t>
            </a:r>
            <a:r>
              <a:rPr lang="zh-CN" altLang="en-US" dirty="0"/>
              <a:t>、战国时期</a:t>
            </a:r>
            <a:r>
              <a:rPr lang="en-US" altLang="zh-CN" dirty="0"/>
              <a:t>(BC475-221)</a:t>
            </a:r>
            <a:r>
              <a:rPr lang="zh-CN" altLang="en-US" dirty="0"/>
              <a:t>，出现最早的磁性指南器</a:t>
            </a:r>
            <a:r>
              <a:rPr lang="en-US" altLang="zh-CN" dirty="0"/>
              <a:t>——</a:t>
            </a:r>
            <a:r>
              <a:rPr lang="zh-CN" altLang="en-US" dirty="0"/>
              <a:t>司南（青铜盘</a:t>
            </a:r>
            <a:r>
              <a:rPr lang="en-US" altLang="zh-CN" dirty="0"/>
              <a:t>+</a:t>
            </a:r>
            <a:r>
              <a:rPr lang="zh-CN" altLang="en-US" dirty="0"/>
              <a:t>磁石勺，勺尾指向南方，即勺尾为磁体南极）</a:t>
            </a:r>
            <a:endParaRPr lang="en-US" altLang="zh-CN" dirty="0"/>
          </a:p>
          <a:p>
            <a:r>
              <a:rPr lang="en-US" altLang="zh-CN" dirty="0"/>
              <a:t>3</a:t>
            </a:r>
            <a:r>
              <a:rPr lang="zh-CN" altLang="en-US" dirty="0"/>
              <a:t>、北宋时期</a:t>
            </a:r>
            <a:r>
              <a:rPr lang="en-US" altLang="zh-CN" dirty="0"/>
              <a:t>(AD960-1127)</a:t>
            </a:r>
            <a:r>
              <a:rPr lang="zh-CN" altLang="en-US" dirty="0"/>
              <a:t>，发明指南针（沈括</a:t>
            </a:r>
            <a:r>
              <a:rPr lang="en-US" altLang="zh-CN" dirty="0"/>
              <a:t>《</a:t>
            </a:r>
            <a:r>
              <a:rPr lang="zh-CN" altLang="en-US" dirty="0"/>
              <a:t>梦溪笔谈</a:t>
            </a:r>
            <a:r>
              <a:rPr lang="en-US" altLang="zh-CN" dirty="0"/>
              <a:t>》</a:t>
            </a:r>
            <a:r>
              <a:rPr lang="zh-CN" altLang="en-US" dirty="0"/>
              <a:t>有记载，人工磁化制作指南针），</a:t>
            </a:r>
            <a:r>
              <a:rPr lang="en-US" altLang="zh-CN" dirty="0"/>
              <a:t>11</a:t>
            </a:r>
            <a:r>
              <a:rPr lang="zh-CN" altLang="en-US" dirty="0"/>
              <a:t>世纪末</a:t>
            </a:r>
            <a:r>
              <a:rPr lang="en-US" altLang="zh-CN" dirty="0"/>
              <a:t>12</a:t>
            </a:r>
            <a:r>
              <a:rPr lang="zh-CN" altLang="en-US" dirty="0"/>
              <a:t>世纪初，指南针应用于中国船舶；后传至阿拉伯；之后辗转传入欧洲；接着广泛应用于世界航海事业；直接影响后来的大航海时代（</a:t>
            </a:r>
            <a:r>
              <a:rPr lang="en-US" altLang="zh-CN" dirty="0"/>
              <a:t>15</a:t>
            </a:r>
            <a:r>
              <a:rPr lang="zh-CN" altLang="en-US" dirty="0"/>
              <a:t>世纪末</a:t>
            </a:r>
            <a:r>
              <a:rPr lang="en-US" altLang="zh-CN" dirty="0"/>
              <a:t>-16</a:t>
            </a:r>
            <a:r>
              <a:rPr lang="zh-CN" altLang="en-US" dirty="0"/>
              <a:t>世纪初）和欧洲人的地理大发现。</a:t>
            </a:r>
            <a:endParaRPr lang="en-US" altLang="zh-CN" dirty="0"/>
          </a:p>
          <a:p>
            <a:r>
              <a:rPr lang="en-US" altLang="zh-CN" dirty="0"/>
              <a:t>4</a:t>
            </a:r>
            <a:r>
              <a:rPr lang="zh-CN" altLang="en-US" dirty="0"/>
              <a:t>、</a:t>
            </a:r>
            <a:r>
              <a:rPr lang="en-US" altLang="zh-CN" dirty="0"/>
              <a:t>Fe: </a:t>
            </a:r>
            <a:r>
              <a:rPr lang="zh-CN" altLang="en-US" dirty="0"/>
              <a:t>软磁</a:t>
            </a:r>
            <a:r>
              <a:rPr lang="en-US" altLang="zh-CN" dirty="0"/>
              <a:t>(soft magnetic material)</a:t>
            </a:r>
            <a:r>
              <a:rPr lang="zh-CN" altLang="en-US" dirty="0"/>
              <a:t>；</a:t>
            </a:r>
            <a:r>
              <a:rPr lang="en-US" altLang="zh-CN" dirty="0"/>
              <a:t>Co &amp; Ni:</a:t>
            </a:r>
            <a:r>
              <a:rPr lang="en-US" altLang="zh-CN" baseline="0" dirty="0"/>
              <a:t> </a:t>
            </a:r>
            <a:r>
              <a:rPr lang="zh-CN" altLang="en-US" baseline="0" dirty="0"/>
              <a:t>硬磁</a:t>
            </a:r>
            <a:r>
              <a:rPr lang="en-US" altLang="zh-CN" baseline="0" dirty="0"/>
              <a:t>(hard material)</a:t>
            </a:r>
            <a:endParaRPr lang="en-US" altLang="zh-CN" dirty="0"/>
          </a:p>
          <a:p>
            <a:r>
              <a:rPr lang="en-US" altLang="zh-CN" dirty="0"/>
              <a:t>5</a:t>
            </a:r>
            <a:r>
              <a:rPr lang="zh-CN" altLang="en-US" dirty="0"/>
              <a:t>、英吉尔伯特发现地球的磁性</a:t>
            </a:r>
            <a:endParaRPr lang="en-US" altLang="zh-CN" dirty="0"/>
          </a:p>
          <a:p>
            <a:r>
              <a:rPr lang="en-US" altLang="zh-CN" dirty="0"/>
              <a:t>6</a:t>
            </a:r>
            <a:r>
              <a:rPr lang="zh-CN" altLang="en-US" dirty="0"/>
              <a:t>、地磁极每隔几百万年 </a:t>
            </a:r>
            <a:r>
              <a:rPr lang="en-US" altLang="zh-CN" dirty="0"/>
              <a:t>(few million</a:t>
            </a:r>
            <a:r>
              <a:rPr lang="en-US" altLang="zh-CN" baseline="0" dirty="0"/>
              <a:t> years) </a:t>
            </a:r>
            <a:r>
              <a:rPr lang="zh-CN" altLang="en-US" dirty="0"/>
              <a:t>倒转一次</a:t>
            </a:r>
            <a:endParaRPr lang="en-US" altLang="zh-CN" dirty="0"/>
          </a:p>
          <a:p>
            <a:r>
              <a:rPr lang="en-US" altLang="zh-CN" dirty="0"/>
              <a:t>7</a:t>
            </a:r>
            <a:r>
              <a:rPr lang="zh-CN" altLang="en-US" dirty="0"/>
              <a:t>、地磁场应用：鸟类迁移导航；机场跑道编号标识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34989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Magnetic field at the center of a circular current-carrying</a:t>
            </a:r>
            <a:r>
              <a:rPr lang="en-US" altLang="zh-CN" baseline="0" dirty="0"/>
              <a:t> loop can be derived with calculus according to the </a:t>
            </a:r>
            <a:r>
              <a:rPr lang="en-US" altLang="zh-CN" baseline="0" dirty="0" err="1"/>
              <a:t>Biot</a:t>
            </a:r>
            <a:r>
              <a:rPr lang="en-US" altLang="zh-CN" baseline="0" dirty="0"/>
              <a:t>-Savart law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6263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Force</a:t>
            </a:r>
            <a:r>
              <a:rPr lang="en-US" altLang="zh-CN" baseline="0" dirty="0"/>
              <a:t> between two parallel current-carrying wires is used to define the ampere, and then define the coulomb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46900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0709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389302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5DD0DDF-1C29-4864-97BF-E56170AC0F4A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8761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96686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676401"/>
            <a:ext cx="7772400" cy="1538286"/>
          </a:xfrm>
        </p:spPr>
        <p:txBody>
          <a:bodyPr anchor="b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214686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zh-CN" altLang="en-US"/>
              <a:t>单击此处编辑母版副标题样式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19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19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215206" y="274638"/>
            <a:ext cx="1471594" cy="6011882"/>
          </a:xfrm>
        </p:spPr>
        <p:txBody>
          <a:bodyPr vert="eaVert"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686568" cy="6011882"/>
          </a:xfrm>
        </p:spPr>
        <p:txBody>
          <a:bodyPr vert="eaVert"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19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73152" y="6400800"/>
            <a:ext cx="3200400" cy="283800"/>
          </a:xfrm>
        </p:spPr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19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330952" y="6400800"/>
            <a:ext cx="3733800" cy="283800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85800" y="3143248"/>
            <a:ext cx="77724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143248"/>
            <a:ext cx="7772400" cy="1362075"/>
          </a:xfrm>
        </p:spPr>
        <p:txBody>
          <a:bodyPr anchor="t"/>
          <a:lstStyle>
            <a:lvl1pPr algn="ctr">
              <a:defRPr sz="4000" b="0" cap="all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1643061"/>
            <a:ext cx="7772400" cy="1500187"/>
          </a:xfrm>
        </p:spPr>
        <p:txBody>
          <a:bodyPr anchor="b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19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19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0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2pPr>
            <a:lvl3pPr marL="914400" indent="0">
              <a:buNone/>
              <a:defRPr sz="18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3pPr>
            <a:lvl4pPr marL="13716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4pPr>
            <a:lvl5pPr marL="1828800" indent="0">
              <a:buNone/>
              <a:defRPr sz="1600" b="1">
                <a:effectLst>
                  <a:outerShdw blurRad="50800" dist="25400" dir="5400000" algn="tl" rotWithShape="0">
                    <a:srgbClr val="000000">
                      <a:alpha val="43137"/>
                    </a:srgbClr>
                  </a:outerShdw>
                </a:effectLst>
              </a:defRPr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19/12/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457200" y="1410736"/>
            <a:ext cx="82296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19/12/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19/12/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2786050" y="1053546"/>
            <a:ext cx="5904000" cy="18000"/>
          </a:xfrm>
          <a:prstGeom prst="rect">
            <a:avLst/>
          </a:prstGeom>
          <a:gradFill>
            <a:gsLst>
              <a:gs pos="0">
                <a:schemeClr val="accent1">
                  <a:tint val="40000"/>
                  <a:alpha val="20000"/>
                </a:schemeClr>
              </a:gs>
              <a:gs pos="50000">
                <a:schemeClr val="accent1">
                  <a:alpha val="40000"/>
                </a:schemeClr>
              </a:gs>
              <a:gs pos="100000">
                <a:schemeClr val="accent1">
                  <a:tint val="40000"/>
                  <a:alpha val="5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786050" y="228600"/>
            <a:ext cx="5900752" cy="842946"/>
          </a:xfrm>
        </p:spPr>
        <p:txBody>
          <a:bodyPr anchor="b"/>
          <a:lstStyle>
            <a:lvl1pPr algn="ctr">
              <a:defRPr sz="28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786050" y="1142984"/>
            <a:ext cx="5900750" cy="5143536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142984"/>
            <a:ext cx="2257408" cy="5143536"/>
          </a:xfrm>
        </p:spPr>
        <p:txBody>
          <a:bodyPr anchor="ctr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19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6400800" cy="685800"/>
          </a:xfrm>
        </p:spPr>
        <p:txBody>
          <a:bodyPr anchor="ctr"/>
          <a:lstStyle>
            <a:lvl1pPr algn="l">
              <a:defRPr sz="2400" b="0"/>
            </a:lvl1pPr>
          </a:lstStyle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701552" y="1143000"/>
            <a:ext cx="7223248" cy="3980172"/>
          </a:xfrm>
          <a:prstGeom prst="roundRect">
            <a:avLst>
              <a:gd name="adj" fmla="val 18278"/>
            </a:avLst>
          </a:prstGeom>
          <a:solidFill>
            <a:schemeClr val="accent1">
              <a:tint val="40000"/>
            </a:schemeClr>
          </a:solidFill>
          <a:ln w="50800" cap="rnd">
            <a:gradFill flip="none" rotWithShape="1">
              <a:gsLst>
                <a:gs pos="0">
                  <a:schemeClr val="accent1">
                    <a:shade val="50000"/>
                  </a:schemeClr>
                </a:gs>
                <a:gs pos="20000">
                  <a:schemeClr val="accent2">
                    <a:shade val="50000"/>
                  </a:schemeClr>
                </a:gs>
                <a:gs pos="40000">
                  <a:schemeClr val="accent3">
                    <a:shade val="50000"/>
                  </a:schemeClr>
                </a:gs>
                <a:gs pos="60000">
                  <a:schemeClr val="accent4">
                    <a:shade val="50000"/>
                  </a:schemeClr>
                </a:gs>
                <a:gs pos="80000">
                  <a:schemeClr val="accent5">
                    <a:shade val="50000"/>
                  </a:schemeClr>
                </a:gs>
                <a:gs pos="100000">
                  <a:schemeClr val="accent6">
                    <a:shade val="5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round/>
          </a:ln>
          <a:effectLst>
            <a:outerShdw blurRad="50800" dist="38100" dir="5400000" algn="tl" rotWithShape="0">
              <a:prstClr val="black">
                <a:alpha val="50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zh-CN" altLang="en-US"/>
              <a:t>单击图标添加图片</a:t>
            </a:r>
            <a:endParaRPr kumimoji="0"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62200" y="5410200"/>
            <a:ext cx="5657888" cy="804862"/>
          </a:xfrm>
        </p:spPr>
        <p:txBody>
          <a:bodyPr anchor="ctr"/>
          <a:lstStyle>
            <a:lvl1pPr marL="0" indent="0" algn="r">
              <a:buNone/>
              <a:defRPr sz="1200" b="0"/>
            </a:lvl1pPr>
            <a:lvl2pPr marL="457200" indent="0" algn="r">
              <a:buNone/>
              <a:defRPr sz="1200" b="0"/>
            </a:lvl2pPr>
            <a:lvl3pPr marL="914400" indent="0" algn="r">
              <a:buNone/>
              <a:defRPr sz="1200" b="0"/>
            </a:lvl3pPr>
            <a:lvl4pPr marL="1371600" indent="0" algn="r">
              <a:buNone/>
              <a:defRPr sz="1200" b="0"/>
            </a:lvl4pPr>
            <a:lvl5pPr marL="1828800" indent="0" algn="r">
              <a:buNone/>
              <a:defRPr sz="1200" b="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lang="zh-CN" altLang="en-US"/>
              <a:t>单击此处编辑母版文本样式</a:t>
            </a:r>
          </a:p>
          <a:p>
            <a:pPr lvl="1" eaLnBrk="1" latinLnBrk="0" hangingPunct="1"/>
            <a:r>
              <a:rPr lang="zh-CN" altLang="en-US"/>
              <a:t>第二级</a:t>
            </a:r>
          </a:p>
          <a:p>
            <a:pPr lvl="2" eaLnBrk="1" latinLnBrk="0" hangingPunct="1"/>
            <a:r>
              <a:rPr lang="zh-CN" altLang="en-US"/>
              <a:t>第三级</a:t>
            </a:r>
          </a:p>
          <a:p>
            <a:pPr lvl="3" eaLnBrk="1" latinLnBrk="0" hangingPunct="1"/>
            <a:r>
              <a:rPr lang="zh-CN" altLang="en-US"/>
              <a:t>第四级</a:t>
            </a:r>
          </a:p>
          <a:p>
            <a:pPr lvl="4" eaLnBrk="1" latinLnBrk="0" hangingPunct="1"/>
            <a:r>
              <a:rPr lang="zh-CN" altLang="en-US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CFD7B-F1E3-4F92-9E8B-16F45AAD6D87}" type="datetimeFigureOut">
              <a:rPr lang="zh-CN" altLang="en-US" smtClean="0"/>
              <a:pPr/>
              <a:t>2019/12/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0" y="6678000"/>
            <a:ext cx="9144000" cy="180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rtlCol="0" anchor="ctr">
            <a:normAutofit/>
          </a:bodyPr>
          <a:lstStyle/>
          <a:p>
            <a:r>
              <a:rPr kumimoji="0" lang="zh-CN" altLang="en-US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68632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 eaLnBrk="1" latinLnBrk="0" hangingPunct="1"/>
            <a:r>
              <a:rPr kumimoji="0" lang="zh-CN" altLang="en-US"/>
              <a:t>单击此处编辑母版文本样式</a:t>
            </a:r>
          </a:p>
          <a:p>
            <a:pPr lvl="1" eaLnBrk="1" latinLnBrk="0" hangingPunct="1"/>
            <a:r>
              <a:rPr kumimoji="0" lang="zh-CN" altLang="en-US"/>
              <a:t>第二级</a:t>
            </a:r>
          </a:p>
          <a:p>
            <a:pPr lvl="2" eaLnBrk="1" latinLnBrk="0" hangingPunct="1"/>
            <a:r>
              <a:rPr kumimoji="0" lang="zh-CN" altLang="en-US"/>
              <a:t>第三级</a:t>
            </a:r>
          </a:p>
          <a:p>
            <a:pPr lvl="3" eaLnBrk="1" latinLnBrk="0" hangingPunct="1"/>
            <a:r>
              <a:rPr kumimoji="0" lang="zh-CN" altLang="en-US"/>
              <a:t>第四级</a:t>
            </a:r>
          </a:p>
          <a:p>
            <a:pPr lvl="4" eaLnBrk="1" latinLnBrk="0" hangingPunct="1"/>
            <a:r>
              <a:rPr kumimoji="0" lang="zh-CN" altLang="en-US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76200" y="6400800"/>
            <a:ext cx="3200400" cy="283800"/>
          </a:xfrm>
          <a:prstGeom prst="rect">
            <a:avLst/>
          </a:prstGeom>
        </p:spPr>
        <p:txBody>
          <a:bodyPr vert="horz" rtlCol="0" anchor="b"/>
          <a:lstStyle>
            <a:lvl1pPr algn="l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3BBCFD7B-F1E3-4F92-9E8B-16F45AAD6D87}" type="datetimeFigureOut">
              <a:rPr lang="zh-CN" altLang="en-US" smtClean="0"/>
              <a:pPr/>
              <a:t>2019/12/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5334000" y="6400800"/>
            <a:ext cx="3733800" cy="283800"/>
          </a:xfrm>
          <a:prstGeom prst="rect">
            <a:avLst/>
          </a:prstGeom>
        </p:spPr>
        <p:txBody>
          <a:bodyPr vert="horz" rtlCol="0" anchor="ctr"/>
          <a:lstStyle>
            <a:lvl1pPr algn="r" eaLnBrk="1" latinLnBrk="0" hangingPunct="1">
              <a:defRPr kumimoji="0" sz="110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4114800" y="6400800"/>
            <a:ext cx="914400" cy="283464"/>
          </a:xfrm>
          <a:prstGeom prst="rect">
            <a:avLst/>
          </a:prstGeom>
          <a:noFill/>
        </p:spPr>
        <p:txBody>
          <a:bodyPr vert="horz" lIns="45720" rIns="45720" rtlCol="0" anchor="ctr"/>
          <a:lstStyle>
            <a:lvl1pPr algn="ctr" eaLnBrk="1" latinLnBrk="0" hangingPunct="1">
              <a:defRPr kumimoji="0" sz="1100" b="0">
                <a:solidFill>
                  <a:schemeClr val="tx2">
                    <a:lumMod val="75000"/>
                    <a:lumOff val="25000"/>
                  </a:schemeClr>
                </a:solidFill>
              </a:defRPr>
            </a:lvl1pPr>
          </a:lstStyle>
          <a:p>
            <a:fld id="{595B10CA-7A09-4E12-BEAF-B06FC8FAD24D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0" y="0"/>
            <a:ext cx="9144000" cy="108000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50000">
                <a:schemeClr val="accent1">
                  <a:tint val="20000"/>
                </a:schemeClr>
              </a:gs>
              <a:gs pos="100000">
                <a:schemeClr val="accent1">
                  <a:alpha val="40000"/>
                </a:schemeClr>
              </a:gs>
            </a:gsLst>
            <a:lin ang="0" scaled="1"/>
          </a:gradFill>
          <a:ln w="25400" cap="rnd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latinLnBrk="0" hangingPunct="1">
        <a:defRPr kumimoji="0">
          <a:solidFill>
            <a:schemeClr val="tx2"/>
          </a:solidFill>
        </a:defRPr>
      </a:lvl2pPr>
      <a:lvl3pPr eaLnBrk="1" latinLnBrk="0" hangingPunct="1">
        <a:defRPr kumimoji="0">
          <a:solidFill>
            <a:schemeClr val="tx2"/>
          </a:solidFill>
        </a:defRPr>
      </a:lvl3pPr>
      <a:lvl4pPr eaLnBrk="1" latinLnBrk="0" hangingPunct="1">
        <a:defRPr kumimoji="0">
          <a:solidFill>
            <a:schemeClr val="tx2"/>
          </a:solidFill>
        </a:defRPr>
      </a:lvl4pPr>
      <a:lvl5pPr eaLnBrk="1" latinLnBrk="0" hangingPunct="1">
        <a:defRPr kumimoji="0">
          <a:solidFill>
            <a:schemeClr val="tx2"/>
          </a:solidFill>
        </a:defRPr>
      </a:lvl5pPr>
      <a:lvl6pPr eaLnBrk="1" latinLnBrk="0" hangingPunct="1">
        <a:defRPr kumimoji="0">
          <a:solidFill>
            <a:schemeClr val="tx2"/>
          </a:solidFill>
        </a:defRPr>
      </a:lvl6pPr>
      <a:lvl7pPr eaLnBrk="1" latinLnBrk="0" hangingPunct="1">
        <a:defRPr kumimoji="0">
          <a:solidFill>
            <a:schemeClr val="tx2"/>
          </a:solidFill>
        </a:defRPr>
      </a:lvl7pPr>
      <a:lvl8pPr eaLnBrk="1" latinLnBrk="0" hangingPunct="1">
        <a:defRPr kumimoji="0">
          <a:solidFill>
            <a:schemeClr val="tx2"/>
          </a:solidFill>
        </a:defRPr>
      </a:lvl8pPr>
      <a:lvl9pPr eaLnBrk="1" latinLnBrk="0" hangingPunct="1">
        <a:defRPr kumimoji="0">
          <a:solidFill>
            <a:schemeClr val="tx2"/>
          </a:solidFill>
        </a:defRPr>
      </a:lvl9pPr>
    </p:titleStyle>
    <p:bodyStyle>
      <a:lvl1pPr marL="342900" indent="-3429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ß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Þ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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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tx2"/>
        </a:buClr>
        <a:buSzPct val="50000"/>
        <a:buFont typeface="Wingdings 2"/>
        <a:buChar char="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Font typeface="Arial"/>
        <a:buChar char="•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4.png"/><Relationship Id="rId5" Type="http://schemas.openxmlformats.org/officeDocument/2006/relationships/image" Target="../media/image3.jpg"/><Relationship Id="rId4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13" Type="http://schemas.openxmlformats.org/officeDocument/2006/relationships/image" Target="../media/image4.png"/><Relationship Id="rId3" Type="http://schemas.openxmlformats.org/officeDocument/2006/relationships/audio" Target="../media/media10.m4a"/><Relationship Id="rId7" Type="http://schemas.microsoft.com/office/2007/relationships/hdphoto" Target="../media/hdphoto12.wdp"/><Relationship Id="rId12" Type="http://schemas.openxmlformats.org/officeDocument/2006/relationships/image" Target="../media/image56.png"/><Relationship Id="rId2" Type="http://schemas.microsoft.com/office/2007/relationships/media" Target="../media/media10.m4a"/><Relationship Id="rId1" Type="http://schemas.openxmlformats.org/officeDocument/2006/relationships/tags" Target="../tags/tag9.xml"/><Relationship Id="rId6" Type="http://schemas.openxmlformats.org/officeDocument/2006/relationships/image" Target="../media/image53.png"/><Relationship Id="rId11" Type="http://schemas.microsoft.com/office/2011/relationships/inkAction" Target="../ink/inkAction9.xml"/><Relationship Id="rId5" Type="http://schemas.openxmlformats.org/officeDocument/2006/relationships/notesSlide" Target="../notesSlides/notesSlide7.xml"/><Relationship Id="rId10" Type="http://schemas.microsoft.com/office/2007/relationships/hdphoto" Target="../media/hdphoto13.wdp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5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microsoft.com/office/2011/relationships/inkAction" Target="../ink/inkAction1.xml"/><Relationship Id="rId3" Type="http://schemas.openxmlformats.org/officeDocument/2006/relationships/audio" Target="../media/media2.m4a"/><Relationship Id="rId7" Type="http://schemas.openxmlformats.org/officeDocument/2006/relationships/image" Target="../media/image6.jpeg"/><Relationship Id="rId12" Type="http://schemas.openxmlformats.org/officeDocument/2006/relationships/image" Target="../media/image10.emf"/><Relationship Id="rId2" Type="http://schemas.microsoft.com/office/2007/relationships/media" Target="../media/media2.m4a"/><Relationship Id="rId1" Type="http://schemas.openxmlformats.org/officeDocument/2006/relationships/tags" Target="../tags/tag1.xml"/><Relationship Id="rId6" Type="http://schemas.openxmlformats.org/officeDocument/2006/relationships/image" Target="../media/image5.jpeg"/><Relationship Id="rId11" Type="http://schemas.openxmlformats.org/officeDocument/2006/relationships/image" Target="../media/image9.emf"/><Relationship Id="rId5" Type="http://schemas.openxmlformats.org/officeDocument/2006/relationships/notesSlide" Target="../notesSlides/notesSlide2.xml"/><Relationship Id="rId15" Type="http://schemas.openxmlformats.org/officeDocument/2006/relationships/image" Target="../media/image4.png"/><Relationship Id="rId10" Type="http://schemas.openxmlformats.org/officeDocument/2006/relationships/image" Target="../media/image8.emf"/><Relationship Id="rId4" Type="http://schemas.openxmlformats.org/officeDocument/2006/relationships/slideLayout" Target="../slideLayouts/slideLayout7.xml"/><Relationship Id="rId9" Type="http://schemas.microsoft.com/office/2007/relationships/hdphoto" Target="../media/hdphoto1.wdp"/><Relationship Id="rId1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microsoft.com/office/2007/relationships/hdphoto" Target="../media/hdphoto3.wdp"/><Relationship Id="rId18" Type="http://schemas.openxmlformats.org/officeDocument/2006/relationships/image" Target="../media/image170.png"/><Relationship Id="rId3" Type="http://schemas.microsoft.com/office/2007/relationships/media" Target="../media/media3.m4a"/><Relationship Id="rId21" Type="http://schemas.microsoft.com/office/2011/relationships/inkAction" Target="../ink/inkAction2.xml"/><Relationship Id="rId7" Type="http://schemas.openxmlformats.org/officeDocument/2006/relationships/image" Target="../media/image13.png"/><Relationship Id="rId12" Type="http://schemas.openxmlformats.org/officeDocument/2006/relationships/image" Target="../media/image17.png"/><Relationship Id="rId17" Type="http://schemas.openxmlformats.org/officeDocument/2006/relationships/image" Target="../media/image12.wmf"/><Relationship Id="rId2" Type="http://schemas.openxmlformats.org/officeDocument/2006/relationships/tags" Target="../tags/tag2.xml"/><Relationship Id="rId16" Type="http://schemas.openxmlformats.org/officeDocument/2006/relationships/oleObject" Target="../embeddings/oleObject1.bin"/><Relationship Id="rId20" Type="http://schemas.openxmlformats.org/officeDocument/2006/relationships/image" Target="../media/image19.png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3.xml"/><Relationship Id="rId11" Type="http://schemas.openxmlformats.org/officeDocument/2006/relationships/image" Target="../media/image16.emf"/><Relationship Id="rId5" Type="http://schemas.openxmlformats.org/officeDocument/2006/relationships/slideLayout" Target="../slideLayouts/slideLayout7.xml"/><Relationship Id="rId15" Type="http://schemas.microsoft.com/office/2007/relationships/hdphoto" Target="../media/hdphoto4.wdp"/><Relationship Id="rId23" Type="http://schemas.openxmlformats.org/officeDocument/2006/relationships/image" Target="../media/image4.png"/><Relationship Id="rId10" Type="http://schemas.openxmlformats.org/officeDocument/2006/relationships/image" Target="../media/image15.emf"/><Relationship Id="rId19" Type="http://schemas.openxmlformats.org/officeDocument/2006/relationships/image" Target="../media/image180.png"/><Relationship Id="rId4" Type="http://schemas.openxmlformats.org/officeDocument/2006/relationships/audio" Target="../media/media3.m4a"/><Relationship Id="rId9" Type="http://schemas.openxmlformats.org/officeDocument/2006/relationships/image" Target="../media/image14.jpeg"/><Relationship Id="rId14" Type="http://schemas.openxmlformats.org/officeDocument/2006/relationships/image" Target="../media/image18.png"/><Relationship Id="rId22" Type="http://schemas.openxmlformats.org/officeDocument/2006/relationships/image" Target="../media/image20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13" Type="http://schemas.openxmlformats.org/officeDocument/2006/relationships/image" Target="../media/image25.emf"/><Relationship Id="rId3" Type="http://schemas.microsoft.com/office/2007/relationships/media" Target="../media/media4.m4a"/><Relationship Id="rId7" Type="http://schemas.openxmlformats.org/officeDocument/2006/relationships/image" Target="../media/image22.emf"/><Relationship Id="rId12" Type="http://schemas.openxmlformats.org/officeDocument/2006/relationships/image" Target="../media/image21.wmf"/><Relationship Id="rId17" Type="http://schemas.openxmlformats.org/officeDocument/2006/relationships/image" Target="../media/image4.png"/><Relationship Id="rId2" Type="http://schemas.openxmlformats.org/officeDocument/2006/relationships/tags" Target="../tags/tag3.xml"/><Relationship Id="rId16" Type="http://schemas.openxmlformats.org/officeDocument/2006/relationships/image" Target="../media/image27.png"/><Relationship Id="rId1" Type="http://schemas.openxmlformats.org/officeDocument/2006/relationships/vmlDrawing" Target="../drawings/vmlDrawing2.vml"/><Relationship Id="rId6" Type="http://schemas.openxmlformats.org/officeDocument/2006/relationships/notesSlide" Target="../notesSlides/notesSlide4.xml"/><Relationship Id="rId11" Type="http://schemas.openxmlformats.org/officeDocument/2006/relationships/oleObject" Target="../embeddings/oleObject2.bin"/><Relationship Id="rId5" Type="http://schemas.openxmlformats.org/officeDocument/2006/relationships/slideLayout" Target="../slideLayouts/slideLayout7.xml"/><Relationship Id="rId15" Type="http://schemas.microsoft.com/office/2011/relationships/inkAction" Target="../ink/inkAction3.xml"/><Relationship Id="rId10" Type="http://schemas.microsoft.com/office/2007/relationships/hdphoto" Target="../media/hdphoto5.wdp"/><Relationship Id="rId4" Type="http://schemas.openxmlformats.org/officeDocument/2006/relationships/audio" Target="../media/media4.m4a"/><Relationship Id="rId9" Type="http://schemas.openxmlformats.org/officeDocument/2006/relationships/image" Target="../media/image24.png"/><Relationship Id="rId14" Type="http://schemas.openxmlformats.org/officeDocument/2006/relationships/image" Target="../media/image26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image" Target="../media/image31.png"/><Relationship Id="rId3" Type="http://schemas.microsoft.com/office/2007/relationships/media" Target="../media/media5.m4a"/><Relationship Id="rId7" Type="http://schemas.microsoft.com/office/2007/relationships/hdphoto" Target="../media/hdphoto6.wdp"/><Relationship Id="rId12" Type="http://schemas.microsoft.com/office/2011/relationships/inkAction" Target="../ink/inkAction4.xml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png"/><Relationship Id="rId11" Type="http://schemas.openxmlformats.org/officeDocument/2006/relationships/image" Target="../media/image270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28.wmf"/><Relationship Id="rId4" Type="http://schemas.openxmlformats.org/officeDocument/2006/relationships/audio" Target="../media/media5.m4a"/><Relationship Id="rId9" Type="http://schemas.openxmlformats.org/officeDocument/2006/relationships/oleObject" Target="../embeddings/oleObject3.bin"/><Relationship Id="rId1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8" Type="http://schemas.microsoft.com/office/2011/relationships/inkAction" Target="../ink/inkAction5.xml"/><Relationship Id="rId3" Type="http://schemas.openxmlformats.org/officeDocument/2006/relationships/audio" Target="../media/media6.m4a"/><Relationship Id="rId7" Type="http://schemas.openxmlformats.org/officeDocument/2006/relationships/image" Target="../media/image34.jpg"/><Relationship Id="rId2" Type="http://schemas.microsoft.com/office/2007/relationships/media" Target="../media/media6.m4a"/><Relationship Id="rId1" Type="http://schemas.openxmlformats.org/officeDocument/2006/relationships/tags" Target="../tags/tag5.xml"/><Relationship Id="rId6" Type="http://schemas.openxmlformats.org/officeDocument/2006/relationships/image" Target="../media/image33.jpg"/><Relationship Id="rId5" Type="http://schemas.openxmlformats.org/officeDocument/2006/relationships/image" Target="../media/image32.emf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5.pn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7.wdp"/><Relationship Id="rId13" Type="http://schemas.openxmlformats.org/officeDocument/2006/relationships/oleObject" Target="../embeddings/oleObject6.bin"/><Relationship Id="rId18" Type="http://schemas.microsoft.com/office/2007/relationships/hdphoto" Target="../media/hdphoto8.wdp"/><Relationship Id="rId26" Type="http://schemas.openxmlformats.org/officeDocument/2006/relationships/image" Target="../media/image46.png"/><Relationship Id="rId3" Type="http://schemas.microsoft.com/office/2007/relationships/media" Target="../media/media7.m4a"/><Relationship Id="rId21" Type="http://schemas.openxmlformats.org/officeDocument/2006/relationships/oleObject" Target="../embeddings/oleObject9.bin"/><Relationship Id="rId7" Type="http://schemas.openxmlformats.org/officeDocument/2006/relationships/image" Target="../media/image44.png"/><Relationship Id="rId12" Type="http://schemas.openxmlformats.org/officeDocument/2006/relationships/image" Target="../media/image37.wmf"/><Relationship Id="rId17" Type="http://schemas.openxmlformats.org/officeDocument/2006/relationships/image" Target="../media/image45.png"/><Relationship Id="rId25" Type="http://schemas.microsoft.com/office/2011/relationships/inkAction" Target="../ink/inkAction6.xml"/><Relationship Id="rId2" Type="http://schemas.openxmlformats.org/officeDocument/2006/relationships/tags" Target="../tags/tag6.xml"/><Relationship Id="rId16" Type="http://schemas.openxmlformats.org/officeDocument/2006/relationships/image" Target="../media/image39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42.wmf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8.bin"/><Relationship Id="rId4" Type="http://schemas.openxmlformats.org/officeDocument/2006/relationships/audio" Target="../media/media7.m4a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8.wmf"/><Relationship Id="rId22" Type="http://schemas.openxmlformats.org/officeDocument/2006/relationships/image" Target="../media/image41.wmf"/><Relationship Id="rId27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audio" Target="../media/media8.m4a"/><Relationship Id="rId7" Type="http://schemas.microsoft.com/office/2007/relationships/hdphoto" Target="../media/hdphoto9.wdp"/><Relationship Id="rId12" Type="http://schemas.openxmlformats.org/officeDocument/2006/relationships/image" Target="../media/image4.png"/><Relationship Id="rId2" Type="http://schemas.microsoft.com/office/2007/relationships/media" Target="../media/media8.m4a"/><Relationship Id="rId1" Type="http://schemas.openxmlformats.org/officeDocument/2006/relationships/tags" Target="../tags/tag7.xml"/><Relationship Id="rId6" Type="http://schemas.openxmlformats.org/officeDocument/2006/relationships/image" Target="../media/image47.png"/><Relationship Id="rId11" Type="http://schemas.openxmlformats.org/officeDocument/2006/relationships/image" Target="../media/image49.png"/><Relationship Id="rId5" Type="http://schemas.openxmlformats.org/officeDocument/2006/relationships/notesSlide" Target="../notesSlides/notesSlide5.xml"/><Relationship Id="rId10" Type="http://schemas.microsoft.com/office/2011/relationships/inkAction" Target="../ink/inkAction7.xml"/><Relationship Id="rId4" Type="http://schemas.openxmlformats.org/officeDocument/2006/relationships/slideLayout" Target="../slideLayouts/slideLayout7.xml"/><Relationship Id="rId9" Type="http://schemas.microsoft.com/office/2007/relationships/hdphoto" Target="../media/hdphoto10.wdp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audio" Target="../media/media9.m4a"/><Relationship Id="rId7" Type="http://schemas.microsoft.com/office/2007/relationships/hdphoto" Target="../media/hdphoto11.wdp"/><Relationship Id="rId2" Type="http://schemas.microsoft.com/office/2007/relationships/media" Target="../media/media9.m4a"/><Relationship Id="rId1" Type="http://schemas.openxmlformats.org/officeDocument/2006/relationships/tags" Target="../tags/tag8.xml"/><Relationship Id="rId6" Type="http://schemas.openxmlformats.org/officeDocument/2006/relationships/image" Target="../media/image50.png"/><Relationship Id="rId11" Type="http://schemas.openxmlformats.org/officeDocument/2006/relationships/image" Target="../media/image4.png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52.png"/><Relationship Id="rId4" Type="http://schemas.openxmlformats.org/officeDocument/2006/relationships/slideLayout" Target="../slideLayouts/slideLayout7.xml"/><Relationship Id="rId9" Type="http://schemas.microsoft.com/office/2011/relationships/inkAction" Target="../ink/inkAction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hlinkClick r:id="" action="ppaction://hlinkshowjump?jump=lastslideviewed"/>
            <a:extLst>
              <a:ext uri="{FF2B5EF4-FFF2-40B4-BE49-F238E27FC236}">
                <a16:creationId xmlns:a16="http://schemas.microsoft.com/office/drawing/2014/main" id="{73850B3D-B370-42D5-B03D-22335434A64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49594" y="4864"/>
            <a:ext cx="10401416" cy="6858000"/>
          </a:xfrm>
          <a:prstGeom prst="rect">
            <a:avLst/>
          </a:prstGeom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611560" y="2282573"/>
            <a:ext cx="7982002" cy="186650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6000" b="1" dirty="0">
                <a:latin typeface="华文新魏" pitchFamily="2" charset="-122"/>
                <a:ea typeface="华文新魏" pitchFamily="2" charset="-122"/>
              </a:rPr>
              <a:t>Chap5 Magnetic Field &amp; Magnetic Force</a:t>
            </a:r>
            <a:endParaRPr lang="zh-CN" altLang="en-US" sz="6000" b="1" dirty="0">
              <a:latin typeface="华文新魏" pitchFamily="2" charset="-122"/>
              <a:ea typeface="华文新魏" pitchFamily="2" charset="-122"/>
            </a:endParaRPr>
          </a:p>
        </p:txBody>
      </p:sp>
      <p:pic>
        <p:nvPicPr>
          <p:cNvPr id="9" name="音频 8">
            <a:hlinkClick r:id="" action="ppaction://media"/>
            <a:extLst>
              <a:ext uri="{FF2B5EF4-FFF2-40B4-BE49-F238E27FC236}">
                <a16:creationId xmlns:a16="http://schemas.microsoft.com/office/drawing/2014/main" id="{BF20F700-D989-4149-9802-B032242CA57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546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1545"/>
    </mc:Choice>
    <mc:Fallback>
      <p:transition spd="slow" advTm="115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1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19">
            <a:extLst>
              <a:ext uri="{FF2B5EF4-FFF2-40B4-BE49-F238E27FC236}">
                <a16:creationId xmlns:a16="http://schemas.microsoft.com/office/drawing/2014/main" id="{E2A57E55-ED87-4AFE-95D2-EA5E04B4B3CD}"/>
              </a:ext>
            </a:extLst>
          </p:cNvPr>
          <p:cNvSpPr txBox="1"/>
          <p:nvPr/>
        </p:nvSpPr>
        <p:spPr>
          <a:xfrm>
            <a:off x="251521" y="260648"/>
            <a:ext cx="1872208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yclotron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A98FE8AB-658D-4F24-9BE3-C32A7A2F8B8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16926" t="38800" r="17713" b="23401"/>
          <a:stretch/>
        </p:blipFill>
        <p:spPr>
          <a:xfrm>
            <a:off x="324000" y="665240"/>
            <a:ext cx="8496000" cy="276376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5" name="TextBox 19">
            <a:extLst>
              <a:ext uri="{FF2B5EF4-FFF2-40B4-BE49-F238E27FC236}">
                <a16:creationId xmlns:a16="http://schemas.microsoft.com/office/drawing/2014/main" id="{67821CB8-CB50-45E8-98DC-C4712CD2FCB2}"/>
              </a:ext>
            </a:extLst>
          </p:cNvPr>
          <p:cNvSpPr txBox="1"/>
          <p:nvPr/>
        </p:nvSpPr>
        <p:spPr>
          <a:xfrm>
            <a:off x="251520" y="3388930"/>
            <a:ext cx="1872208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ynchrotron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DE2FB5BA-2AC0-4C61-AF6A-1E731422FA8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4221360"/>
            <a:ext cx="3780838" cy="244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TextBox 19">
            <a:extLst>
              <a:ext uri="{FF2B5EF4-FFF2-40B4-BE49-F238E27FC236}">
                <a16:creationId xmlns:a16="http://schemas.microsoft.com/office/drawing/2014/main" id="{F3CA45EA-1986-4DDD-B0F2-FBC24F5C40D5}"/>
              </a:ext>
            </a:extLst>
          </p:cNvPr>
          <p:cNvSpPr txBox="1"/>
          <p:nvPr/>
        </p:nvSpPr>
        <p:spPr>
          <a:xfrm>
            <a:off x="579308" y="3861048"/>
            <a:ext cx="2336508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HC for CERN</a:t>
            </a: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5A2FF63A-C177-4186-A78C-12DD8FEC5A69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64175" t="41599" r="15351" b="29001"/>
          <a:stretch/>
        </p:blipFill>
        <p:spPr>
          <a:xfrm>
            <a:off x="1115616" y="4185376"/>
            <a:ext cx="3030862" cy="244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1">
            <p14:nvContentPartPr>
              <p14:cNvPr id="12" name="墨迹 11">
                <a:extLst>
                  <a:ext uri="{FF2B5EF4-FFF2-40B4-BE49-F238E27FC236}">
                    <a16:creationId xmlns:a16="http://schemas.microsoft.com/office/drawing/2014/main" id="{3C8F31E2-30BB-453D-ACA0-39FFB111D30B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40440" y="299880"/>
              <a:ext cx="4712040" cy="2318040"/>
            </p14:xfrm>
          </p:contentPart>
        </mc:Choice>
        <mc:Fallback>
          <p:pic>
            <p:nvPicPr>
              <p:cNvPr id="12" name="墨迹 11">
                <a:extLst>
                  <a:ext uri="{FF2B5EF4-FFF2-40B4-BE49-F238E27FC236}">
                    <a16:creationId xmlns:a16="http://schemas.microsoft.com/office/drawing/2014/main" id="{3C8F31E2-30BB-453D-ACA0-39FFB111D30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31080" y="290520"/>
                <a:ext cx="4730760" cy="2336760"/>
              </a:xfrm>
              <a:prstGeom prst="rect">
                <a:avLst/>
              </a:prstGeom>
            </p:spPr>
          </p:pic>
        </mc:Fallback>
      </mc:AlternateContent>
      <p:pic>
        <p:nvPicPr>
          <p:cNvPr id="13" name="音频 12">
            <a:hlinkClick r:id="" action="ppaction://media"/>
            <a:extLst>
              <a:ext uri="{FF2B5EF4-FFF2-40B4-BE49-F238E27FC236}">
                <a16:creationId xmlns:a16="http://schemas.microsoft.com/office/drawing/2014/main" id="{2BF1D225-6750-4176-B851-21DD5340AD9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6851139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1653"/>
    </mc:Choice>
    <mc:Fallback>
      <p:transition spd="slow" advTm="2816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3" grpId="0"/>
      <p:bldP spid="5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3"/>
          <p:cNvSpPr txBox="1"/>
          <p:nvPr/>
        </p:nvSpPr>
        <p:spPr>
          <a:xfrm>
            <a:off x="35784" y="188641"/>
            <a:ext cx="2952040" cy="72008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36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  <a:cs typeface="+mj-cs"/>
              </a:rPr>
              <a:t>Magnetic Field</a:t>
            </a:r>
            <a:endParaRPr lang="zh-CN" altLang="en-US" sz="3600" b="1" dirty="0">
              <a:solidFill>
                <a:schemeClr val="bg1"/>
              </a:solidFill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pic>
        <p:nvPicPr>
          <p:cNvPr id="3" name="Picture 2" descr="https://timgsa.baidu.com/timg?image&amp;quality=80&amp;size=b9999_10000&amp;sec=1495691846236&amp;di=d54651062c110e1bc61c2aea38793041&amp;imgtype=0&amp;src=http%3A%2F%2Fi.dimg.cc%2F20%2Fef%2F93%2F91%2F98%2Faa%2Ff6%2Ff6%2F92%2F54%2Fd4%2F70%2F20%2Fea%2F65%2F6d.jpg"/>
          <p:cNvPicPr>
            <a:picLocks noChangeAspect="1" noChangeArrowheads="1"/>
          </p:cNvPicPr>
          <p:nvPr/>
        </p:nvPicPr>
        <p:blipFill>
          <a:blip r:embed="rId6" cstate="print"/>
          <a:srcRect l="4125" t="18000" r="4083" b="2801"/>
          <a:stretch>
            <a:fillRect/>
          </a:stretch>
        </p:blipFill>
        <p:spPr bwMode="auto">
          <a:xfrm>
            <a:off x="251520" y="1561015"/>
            <a:ext cx="3131182" cy="154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Picture 4" descr="https://timgsa.baidu.com/timg?image&amp;quality=80&amp;size=b10000_10000&amp;sec=1495685739&amp;di=e16af9671871308ff01ca9cee252cd5d&amp;src=http://a0.att.hudong.com/45/08/01300000202579122312083612917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589124" y="1556792"/>
            <a:ext cx="1270908" cy="154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857256" y="1556792"/>
            <a:ext cx="1747192" cy="154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0">
            <a:lum contrast="40000"/>
          </a:blip>
          <a:stretch>
            <a:fillRect/>
          </a:stretch>
        </p:blipFill>
        <p:spPr>
          <a:xfrm>
            <a:off x="4586795" y="3114235"/>
            <a:ext cx="4053041" cy="154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7" name="TextBox 11"/>
          <p:cNvSpPr txBox="1"/>
          <p:nvPr/>
        </p:nvSpPr>
        <p:spPr>
          <a:xfrm>
            <a:off x="35496" y="1052736"/>
            <a:ext cx="3205797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Magnetism</a:t>
            </a:r>
          </a:p>
        </p:txBody>
      </p:sp>
      <p:sp>
        <p:nvSpPr>
          <p:cNvPr id="8" name="TextBox 19"/>
          <p:cNvSpPr txBox="1"/>
          <p:nvPr/>
        </p:nvSpPr>
        <p:spPr>
          <a:xfrm>
            <a:off x="254579" y="3224329"/>
            <a:ext cx="4461437" cy="12003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ke magnetic poles </a:t>
            </a:r>
            <a:r>
              <a:rPr lang="en-US" altLang="zh-CN" sz="2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pel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ach other; unlike magnetic poles </a:t>
            </a:r>
            <a:r>
              <a:rPr lang="en-US" altLang="zh-CN" sz="24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tract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ach other.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1">
            <a:lum bright="-20000" contrast="40000"/>
          </a:blip>
          <a:stretch>
            <a:fillRect/>
          </a:stretch>
        </p:blipFill>
        <p:spPr>
          <a:xfrm>
            <a:off x="5076056" y="1556792"/>
            <a:ext cx="1537260" cy="154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1" name="TextBox 11"/>
          <p:cNvSpPr txBox="1"/>
          <p:nvPr/>
        </p:nvSpPr>
        <p:spPr>
          <a:xfrm>
            <a:off x="35496" y="4509120"/>
            <a:ext cx="4551299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Earth’s magnetic field 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12">
            <a:lum bright="-20000" contrast="40000"/>
          </a:blip>
          <a:stretch>
            <a:fillRect/>
          </a:stretch>
        </p:blipFill>
        <p:spPr>
          <a:xfrm>
            <a:off x="6335580" y="4591519"/>
            <a:ext cx="2304256" cy="211303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TextBox 19"/>
          <p:cNvSpPr txBox="1"/>
          <p:nvPr/>
        </p:nvSpPr>
        <p:spPr>
          <a:xfrm>
            <a:off x="251520" y="5085184"/>
            <a:ext cx="5976664" cy="8309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agnetic declination: 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 difference between true north and north indicated by a compass.</a:t>
            </a:r>
          </a:p>
        </p:txBody>
      </p:sp>
      <p:sp>
        <p:nvSpPr>
          <p:cNvPr id="15" name="TextBox 19"/>
          <p:cNvSpPr txBox="1"/>
          <p:nvPr/>
        </p:nvSpPr>
        <p:spPr>
          <a:xfrm>
            <a:off x="251520" y="5931153"/>
            <a:ext cx="6480720" cy="83099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gle of dip (inclination): 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gle between the Earth’s magnetic field and the horizontal surface.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3">
            <p14:nvContentPartPr>
              <p14:cNvPr id="25" name="墨迹 24">
                <a:extLst>
                  <a:ext uri="{FF2B5EF4-FFF2-40B4-BE49-F238E27FC236}">
                    <a16:creationId xmlns:a16="http://schemas.microsoft.com/office/drawing/2014/main" id="{8D8A6EC9-D6F2-4045-A427-A47D51FD9225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88680" y="1468800"/>
              <a:ext cx="7552800" cy="851760"/>
            </p14:xfrm>
          </p:contentPart>
        </mc:Choice>
        <mc:Fallback>
          <p:pic>
            <p:nvPicPr>
              <p:cNvPr id="25" name="墨迹 24">
                <a:extLst>
                  <a:ext uri="{FF2B5EF4-FFF2-40B4-BE49-F238E27FC236}">
                    <a16:creationId xmlns:a16="http://schemas.microsoft.com/office/drawing/2014/main" id="{8D8A6EC9-D6F2-4045-A427-A47D51FD922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79320" y="1459440"/>
                <a:ext cx="7571520" cy="870480"/>
              </a:xfrm>
              <a:prstGeom prst="rect">
                <a:avLst/>
              </a:prstGeom>
            </p:spPr>
          </p:pic>
        </mc:Fallback>
      </mc:AlternateContent>
      <p:pic>
        <p:nvPicPr>
          <p:cNvPr id="26" name="音频 25">
            <a:hlinkClick r:id="" action="ppaction://media"/>
            <a:extLst>
              <a:ext uri="{FF2B5EF4-FFF2-40B4-BE49-F238E27FC236}">
                <a16:creationId xmlns:a16="http://schemas.microsoft.com/office/drawing/2014/main" id="{33F279C5-10E3-4990-B105-832E40A7D773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62211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650335"/>
    </mc:Choice>
    <mc:Fallback>
      <p:transition spd="slow" advTm="65033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6"/>
                </p:tgtEl>
              </p:cMediaNode>
            </p:audio>
          </p:childTnLst>
        </p:cTn>
      </p:par>
    </p:tnLst>
    <p:bldLst>
      <p:bldP spid="2" grpId="0" animBg="1"/>
      <p:bldP spid="7" grpId="0"/>
      <p:bldP spid="8" grpId="0"/>
      <p:bldP spid="11" grpId="0"/>
      <p:bldP spid="13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1"/>
          <p:cNvSpPr txBox="1"/>
          <p:nvPr/>
        </p:nvSpPr>
        <p:spPr>
          <a:xfrm>
            <a:off x="35496" y="260648"/>
            <a:ext cx="5688632" cy="52322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cs typeface="Times New Roman" pitchFamily="18" charset="0"/>
              </a:rPr>
              <a:t>Magnetic field due to  currents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749679" y="566564"/>
            <a:ext cx="1782761" cy="205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TextBox 19"/>
          <p:cNvSpPr txBox="1"/>
          <p:nvPr/>
        </p:nvSpPr>
        <p:spPr>
          <a:xfrm>
            <a:off x="323528" y="926564"/>
            <a:ext cx="4461437" cy="12003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ersted</a:t>
            </a: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discovered the magnetic effect of an electric current in 1820.</a:t>
            </a:r>
          </a:p>
        </p:txBody>
      </p:sp>
      <p:pic>
        <p:nvPicPr>
          <p:cNvPr id="5" name="Picture 3" descr="https://timgsa.baidu.com/timg?image&amp;quality=80&amp;size=b9999_10000&amp;sec=1495705227926&amp;di=a3b579f10d42be6af9325d9f506b9762&amp;imgtype=jpg&amp;src=http%3A%2F%2Fimg3.imgtn.bdimg.com%2Fit%2Fu%3D770169154%2C966014435%26fm%3D214%26gp%3D0.jpg"/>
          <p:cNvPicPr>
            <a:picLocks noChangeAspect="1" noChangeArrowheads="1"/>
          </p:cNvPicPr>
          <p:nvPr/>
        </p:nvPicPr>
        <p:blipFill>
          <a:blip r:embed="rId9" cstate="print">
            <a:lum bright="-20000" contrast="40000"/>
          </a:blip>
          <a:srcRect l="4527" t="18304" r="64690" b="26781"/>
          <a:stretch>
            <a:fillRect/>
          </a:stretch>
        </p:blipFill>
        <p:spPr bwMode="auto">
          <a:xfrm>
            <a:off x="4692240" y="783868"/>
            <a:ext cx="2040000" cy="180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extBox 19"/>
          <p:cNvSpPr txBox="1"/>
          <p:nvPr/>
        </p:nvSpPr>
        <p:spPr>
          <a:xfrm>
            <a:off x="323529" y="2679303"/>
            <a:ext cx="3240359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ight-hand rule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0">
            <a:lum bright="-20000" contrast="40000"/>
          </a:blip>
          <a:stretch>
            <a:fillRect/>
          </a:stretch>
        </p:blipFill>
        <p:spPr>
          <a:xfrm>
            <a:off x="3047533" y="2600447"/>
            <a:ext cx="1556965" cy="190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1">
            <a:lum bright="-20000" contrast="40000"/>
          </a:blip>
          <a:stretch>
            <a:fillRect/>
          </a:stretch>
        </p:blipFill>
        <p:spPr>
          <a:xfrm>
            <a:off x="4784965" y="2600447"/>
            <a:ext cx="2107407" cy="190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160369" y="2564904"/>
            <a:ext cx="1516087" cy="190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TextBox 19"/>
          <p:cNvSpPr txBox="1"/>
          <p:nvPr/>
        </p:nvSpPr>
        <p:spPr>
          <a:xfrm>
            <a:off x="323528" y="4581128"/>
            <a:ext cx="5616623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lectromagnet = soft iron core + solenoid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14" cstate="print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2888" y="4532787"/>
            <a:ext cx="2745576" cy="205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2" name="TextBox 19"/>
          <p:cNvSpPr txBox="1"/>
          <p:nvPr/>
        </p:nvSpPr>
        <p:spPr>
          <a:xfrm>
            <a:off x="323529" y="5301208"/>
            <a:ext cx="4032448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mpere’s circuital law</a:t>
            </a:r>
          </a:p>
        </p:txBody>
      </p: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07B3241B-3D6D-4CF3-BF6C-84A3F7F8C262}"/>
              </a:ext>
            </a:extLst>
          </p:cNvPr>
          <p:cNvGrpSpPr/>
          <p:nvPr/>
        </p:nvGrpSpPr>
        <p:grpSpPr>
          <a:xfrm>
            <a:off x="1433091" y="5811885"/>
            <a:ext cx="1021234" cy="658814"/>
            <a:chOff x="376837" y="1168009"/>
            <a:chExt cx="1021234" cy="658814"/>
          </a:xfrm>
        </p:grpSpPr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05DEE920-1DCA-4647-9A3B-39321DF07A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6433690"/>
                </p:ext>
              </p:extLst>
            </p:nvPr>
          </p:nvGraphicFramePr>
          <p:xfrm>
            <a:off x="409635" y="1168010"/>
            <a:ext cx="957263" cy="658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816" name="Equation" r:id="rId16" imgW="571320" imgH="393480" progId="Equation.DSMT4">
                    <p:embed/>
                  </p:oleObj>
                </mc:Choice>
                <mc:Fallback>
                  <p:oleObj name="Equation" r:id="rId16" imgW="571320" imgH="39348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05DEE920-1DCA-4647-9A3B-39321DF07A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635" y="1168010"/>
                          <a:ext cx="957263" cy="658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>
              <a:extLst>
                <a:ext uri="{FF2B5EF4-FFF2-40B4-BE49-F238E27FC236}">
                  <a16:creationId xmlns:a16="http://schemas.microsoft.com/office/drawing/2014/main" id="{85F4DF0E-F971-43BD-BC08-A35D48C46E87}"/>
                </a:ext>
              </a:extLst>
            </p:cNvPr>
            <p:cNvSpPr/>
            <p:nvPr/>
          </p:nvSpPr>
          <p:spPr>
            <a:xfrm>
              <a:off x="376837" y="1168009"/>
              <a:ext cx="1021234" cy="658813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9" name="TextBox 29">
            <a:extLst>
              <a:ext uri="{FF2B5EF4-FFF2-40B4-BE49-F238E27FC236}">
                <a16:creationId xmlns:a16="http://schemas.microsoft.com/office/drawing/2014/main" id="{C18B1FD2-1D2F-485F-A3F0-CE8F9C331259}"/>
              </a:ext>
            </a:extLst>
          </p:cNvPr>
          <p:cNvSpPr txBox="1"/>
          <p:nvPr/>
        </p:nvSpPr>
        <p:spPr>
          <a:xfrm>
            <a:off x="2627784" y="5762873"/>
            <a:ext cx="2470427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[SI unit for </a:t>
            </a: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 Tesla (T)]</a:t>
            </a:r>
            <a:endParaRPr lang="zh-CN" altLang="en-US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0" name="TextBox 29">
            <a:extLst>
              <a:ext uri="{FF2B5EF4-FFF2-40B4-BE49-F238E27FC236}">
                <a16:creationId xmlns:a16="http://schemas.microsoft.com/office/drawing/2014/main" id="{C18B1FD2-1D2F-485F-A3F0-CE8F9C331259}"/>
              </a:ext>
            </a:extLst>
          </p:cNvPr>
          <p:cNvSpPr txBox="1"/>
          <p:nvPr/>
        </p:nvSpPr>
        <p:spPr>
          <a:xfrm>
            <a:off x="2627784" y="6172620"/>
            <a:ext cx="4264588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[</a:t>
            </a:r>
            <a:r>
              <a:rPr lang="en-US" altLang="zh-CN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gs</a:t>
            </a:r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unit for </a:t>
            </a:r>
            <a:r>
              <a:rPr lang="en-US" altLang="zh-CN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: Gauss (G); 1 T = 10</a:t>
            </a:r>
            <a:r>
              <a:rPr lang="en-US" altLang="zh-CN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4 </a:t>
            </a:r>
            <a:r>
              <a:rPr lang="en-US" altLang="zh-CN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]</a:t>
            </a:r>
            <a:endParaRPr lang="zh-CN" altLang="en-US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24" name="椭圆 23"/>
          <p:cNvSpPr/>
          <p:nvPr/>
        </p:nvSpPr>
        <p:spPr>
          <a:xfrm>
            <a:off x="1974442" y="5860402"/>
            <a:ext cx="216024" cy="288000"/>
          </a:xfrm>
          <a:prstGeom prst="ellipse">
            <a:avLst/>
          </a:prstGeom>
          <a:noFill/>
          <a:ln w="12700"/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421088" y="3869956"/>
            <a:ext cx="2206696" cy="702264"/>
            <a:chOff x="-2467169" y="4238904"/>
            <a:chExt cx="2206696" cy="702264"/>
          </a:xfrm>
        </p:grpSpPr>
        <p:grpSp>
          <p:nvGrpSpPr>
            <p:cNvPr id="21" name="组合 20"/>
            <p:cNvGrpSpPr/>
            <p:nvPr/>
          </p:nvGrpSpPr>
          <p:grpSpPr>
            <a:xfrm>
              <a:off x="-2467169" y="4238904"/>
              <a:ext cx="2206696" cy="702264"/>
              <a:chOff x="5724127" y="3238273"/>
              <a:chExt cx="2206696" cy="702264"/>
            </a:xfrm>
          </p:grpSpPr>
          <p:sp>
            <p:nvSpPr>
              <p:cNvPr id="22" name="云形标注 21"/>
              <p:cNvSpPr/>
              <p:nvPr/>
            </p:nvSpPr>
            <p:spPr>
              <a:xfrm>
                <a:off x="5724127" y="3238273"/>
                <a:ext cx="2149546" cy="702264"/>
              </a:xfrm>
              <a:prstGeom prst="cloudCallout">
                <a:avLst>
                  <a:gd name="adj1" fmla="val 24078"/>
                  <a:gd name="adj2" fmla="val 211719"/>
                </a:avLst>
              </a:prstGeom>
              <a:ln>
                <a:tailEnd type="none"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b="1" dirty="0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3" name="TextBox 11"/>
              <p:cNvSpPr txBox="1"/>
              <p:nvPr/>
            </p:nvSpPr>
            <p:spPr>
              <a:xfrm>
                <a:off x="5817757" y="3297664"/>
                <a:ext cx="2113066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500" i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Permeability of vacuum</a:t>
                </a:r>
                <a:endParaRPr lang="zh-CN" altLang="en-US" sz="1500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29"/>
                <p:cNvSpPr txBox="1"/>
                <p:nvPr/>
              </p:nvSpPr>
              <p:spPr>
                <a:xfrm>
                  <a:off x="-2441300" y="4530719"/>
                  <a:ext cx="2152252" cy="31136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14:m>
                    <m:oMath xmlns:m="http://schemas.openxmlformats.org/officeDocument/2006/math">
                      <m:r>
                        <a:rPr lang="en-US" altLang="zh-CN" sz="1300" b="0" i="1" smtClean="0">
                          <a:solidFill>
                            <a:schemeClr val="bg1"/>
                          </a:solidFill>
                          <a:latin typeface="Cambria Math"/>
                          <a:ea typeface="楷体" pitchFamily="49" charset="-122"/>
                          <a:cs typeface="Times New Roman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13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13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楷体" pitchFamily="49" charset="-122"/>
                              <a:cs typeface="Times New Roman" pitchFamily="18" charset="0"/>
                            </a:rPr>
                            <m:t>μ</m:t>
                          </m:r>
                        </m:e>
                        <m:sub>
                          <m:r>
                            <a:rPr lang="en-US" altLang="zh-CN" sz="13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楷体" pitchFamily="49" charset="-122"/>
                              <a:cs typeface="Times New Roman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13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楷体" pitchFamily="49" charset="-122"/>
                          <a:cs typeface="Times New Roman" pitchFamily="18" charset="0"/>
                        </a:rPr>
                        <m:t>≡</m:t>
                      </m:r>
                      <m:r>
                        <a:rPr lang="en-US" altLang="zh-CN" sz="13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楷体" pitchFamily="49" charset="-122"/>
                          <a:cs typeface="Times New Roman" pitchFamily="18" charset="0"/>
                        </a:rPr>
                        <m:t>4</m:t>
                      </m:r>
                      <m:r>
                        <m:rPr>
                          <m:sty m:val="p"/>
                        </m:rPr>
                        <a:rPr lang="en-US" altLang="zh-CN" sz="13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楷体" pitchFamily="49" charset="-122"/>
                          <a:cs typeface="Times New Roman" pitchFamily="18" charset="0"/>
                        </a:rPr>
                        <m:t>π</m:t>
                      </m:r>
                      <m:r>
                        <a:rPr lang="en-US" altLang="zh-CN" sz="13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US" altLang="zh-CN" sz="13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sSupPr>
                        <m:e>
                          <m:r>
                            <a:rPr lang="en-US" altLang="zh-CN" sz="13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3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−</m:t>
                          </m:r>
                          <m:r>
                            <a:rPr lang="en-US" altLang="zh-CN" sz="13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7</m:t>
                          </m:r>
                        </m:sup>
                      </m:sSup>
                      <m:f>
                        <m:fPr>
                          <m:type m:val="lin"/>
                          <m:ctrlPr>
                            <a:rPr lang="en-US" altLang="zh-CN" sz="13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sz="13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T</m:t>
                          </m:r>
                          <m:r>
                            <a:rPr lang="en-US" altLang="zh-CN" sz="1300" i="1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∙</m:t>
                          </m:r>
                          <m:r>
                            <m:rPr>
                              <m:sty m:val="p"/>
                            </m:rPr>
                            <a:rPr lang="en-US" altLang="zh-CN" sz="130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  <a:cs typeface="Times New Roman" pitchFamily="18" charset="0"/>
                            </a:rPr>
                            <m:t>m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 sz="1300" b="0" i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Times New Roman" pitchFamily="18" charset="0"/>
                            </a:rPr>
                            <m:t>A</m:t>
                          </m:r>
                        </m:den>
                      </m:f>
                    </m:oMath>
                  </a14:m>
                  <a:r>
                    <a:rPr lang="en-US" altLang="zh-CN" sz="1300" dirty="0">
                      <a:solidFill>
                        <a:schemeClr val="bg1"/>
                      </a:solidFill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)</a:t>
                  </a:r>
                  <a:endParaRPr lang="zh-CN" altLang="en-US" sz="13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8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441300" y="4530719"/>
                  <a:ext cx="2152252" cy="311367"/>
                </a:xfrm>
                <a:prstGeom prst="rect">
                  <a:avLst/>
                </a:prstGeom>
                <a:blipFill>
                  <a:blip r:embed="rId18"/>
                  <a:stretch>
                    <a:fillRect t="-86275" r="-5382" b="-145098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" name="组合 24"/>
          <p:cNvGrpSpPr/>
          <p:nvPr/>
        </p:nvGrpSpPr>
        <p:grpSpPr>
          <a:xfrm>
            <a:off x="4344256" y="1980233"/>
            <a:ext cx="1998830" cy="792000"/>
            <a:chOff x="-2467168" y="4238904"/>
            <a:chExt cx="1998830" cy="792000"/>
          </a:xfrm>
        </p:grpSpPr>
        <p:grpSp>
          <p:nvGrpSpPr>
            <p:cNvPr id="26" name="组合 25"/>
            <p:cNvGrpSpPr/>
            <p:nvPr/>
          </p:nvGrpSpPr>
          <p:grpSpPr>
            <a:xfrm>
              <a:off x="-2467168" y="4238904"/>
              <a:ext cx="1998830" cy="792000"/>
              <a:chOff x="5724128" y="3238273"/>
              <a:chExt cx="1998830" cy="792000"/>
            </a:xfrm>
          </p:grpSpPr>
          <p:sp>
            <p:nvSpPr>
              <p:cNvPr id="28" name="云形标注 27"/>
              <p:cNvSpPr/>
              <p:nvPr/>
            </p:nvSpPr>
            <p:spPr>
              <a:xfrm>
                <a:off x="5724128" y="3238273"/>
                <a:ext cx="1828698" cy="792000"/>
              </a:xfrm>
              <a:prstGeom prst="cloudCallout">
                <a:avLst>
                  <a:gd name="adj1" fmla="val 30264"/>
                  <a:gd name="adj2" fmla="val 158025"/>
                </a:avLst>
              </a:prstGeom>
              <a:ln>
                <a:tailEnd type="none"/>
              </a:ln>
            </p:spPr>
            <p:style>
              <a:lnRef idx="3">
                <a:schemeClr val="lt1"/>
              </a:lnRef>
              <a:fillRef idx="1">
                <a:schemeClr val="accent4"/>
              </a:fillRef>
              <a:effectRef idx="1">
                <a:schemeClr val="accent4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b="1" dirty="0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9" name="TextBox 11"/>
              <p:cNvSpPr txBox="1"/>
              <p:nvPr/>
            </p:nvSpPr>
            <p:spPr>
              <a:xfrm>
                <a:off x="5846038" y="3263036"/>
                <a:ext cx="1876920" cy="652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agnetic field at the center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：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9"/>
                <p:cNvSpPr txBox="1"/>
                <p:nvPr/>
              </p:nvSpPr>
              <p:spPr>
                <a:xfrm>
                  <a:off x="-1777436" y="4436813"/>
                  <a:ext cx="794717" cy="5402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Times New Roman" pitchFamily="18" charset="0"/>
                          </a:rPr>
                          <m:t>𝐵</m:t>
                        </m:r>
                        <m:r>
                          <a:rPr lang="en-US" altLang="zh-CN" sz="1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Times New Roman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altLang="zh-CN" sz="13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Times New Roman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altLang="zh-CN" sz="13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楷体" pitchFamily="49" charset="-122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3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楷体" pitchFamily="49" charset="-122"/>
                                    <a:cs typeface="Times New Roman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altLang="zh-CN" sz="1300" b="0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  <a:ea typeface="楷体" pitchFamily="49" charset="-122"/>
                                    <a:cs typeface="Times New Roman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sz="13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Times New Roman" pitchFamily="18" charset="0"/>
                              </a:rPr>
                              <m:t>𝐼</m:t>
                            </m:r>
                          </m:num>
                          <m:den>
                            <m:r>
                              <a:rPr lang="en-US" altLang="zh-CN" sz="13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Times New Roman" pitchFamily="18" charset="0"/>
                              </a:rPr>
                              <m:t>2</m:t>
                            </m:r>
                            <m:r>
                              <a:rPr lang="en-US" altLang="zh-CN" sz="13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Times New Roman" pitchFamily="18" charset="0"/>
                              </a:rPr>
                              <m:t>𝑅</m:t>
                            </m:r>
                          </m:den>
                        </m:f>
                      </m:oMath>
                    </m:oMathPara>
                  </a14:m>
                  <a:endParaRPr lang="zh-CN" altLang="en-US" sz="13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7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777436" y="4436813"/>
                  <a:ext cx="794717" cy="540212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组合 29"/>
          <p:cNvGrpSpPr/>
          <p:nvPr/>
        </p:nvGrpSpPr>
        <p:grpSpPr>
          <a:xfrm>
            <a:off x="6486644" y="2125289"/>
            <a:ext cx="2145114" cy="702264"/>
            <a:chOff x="-2467168" y="4238904"/>
            <a:chExt cx="2145114" cy="702264"/>
          </a:xfrm>
        </p:grpSpPr>
        <p:grpSp>
          <p:nvGrpSpPr>
            <p:cNvPr id="31" name="组合 30"/>
            <p:cNvGrpSpPr/>
            <p:nvPr/>
          </p:nvGrpSpPr>
          <p:grpSpPr>
            <a:xfrm>
              <a:off x="-2467168" y="4238904"/>
              <a:ext cx="2145114" cy="702264"/>
              <a:chOff x="5724128" y="3238273"/>
              <a:chExt cx="2145114" cy="702264"/>
            </a:xfrm>
          </p:grpSpPr>
          <p:sp>
            <p:nvSpPr>
              <p:cNvPr id="33" name="云形标注 32"/>
              <p:cNvSpPr/>
              <p:nvPr/>
            </p:nvSpPr>
            <p:spPr>
              <a:xfrm>
                <a:off x="5724128" y="3238273"/>
                <a:ext cx="2138582" cy="702264"/>
              </a:xfrm>
              <a:prstGeom prst="cloudCallout">
                <a:avLst>
                  <a:gd name="adj1" fmla="val 18430"/>
                  <a:gd name="adj2" fmla="val 116412"/>
                </a:avLst>
              </a:prstGeom>
              <a:ln>
                <a:tailEnd type="none"/>
              </a:ln>
            </p:spPr>
            <p:style>
              <a:lnRef idx="3">
                <a:schemeClr val="lt1"/>
              </a:lnRef>
              <a:fillRef idx="1">
                <a:schemeClr val="accent4"/>
              </a:fillRef>
              <a:effectRef idx="1">
                <a:schemeClr val="accent4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b="1" dirty="0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34" name="TextBox 11"/>
              <p:cNvSpPr txBox="1"/>
              <p:nvPr/>
            </p:nvSpPr>
            <p:spPr>
              <a:xfrm>
                <a:off x="5883745" y="3254182"/>
                <a:ext cx="1985497" cy="6524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30000"/>
                  </a:lnSpc>
                </a:pPr>
                <a:r>
                  <a:rPr lang="en-US" altLang="zh-CN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Magnetic field inside the solenoid</a:t>
                </a:r>
                <a:r>
                  <a:rPr lang="zh-CN" altLang="en-US" sz="1400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：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29"/>
                <p:cNvSpPr txBox="1"/>
                <p:nvPr/>
              </p:nvSpPr>
              <p:spPr>
                <a:xfrm>
                  <a:off x="-1586235" y="4560931"/>
                  <a:ext cx="912220" cy="33239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1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Times New Roman" pitchFamily="18" charset="0"/>
                          </a:rPr>
                          <m:t>𝐵</m:t>
                        </m:r>
                        <m:r>
                          <a:rPr lang="en-US" altLang="zh-CN" sz="1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Times New Roman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altLang="zh-CN" sz="1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Times New Roman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en-US" altLang="zh-CN" sz="13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楷体" pitchFamily="49" charset="-122"/>
                                <a:cs typeface="Times New Roman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sz="1300" b="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Times New Roman" pitchFamily="18" charset="0"/>
                          </a:rPr>
                          <m:t>𝑛</m:t>
                        </m:r>
                        <m:r>
                          <a:rPr lang="en-US" altLang="zh-CN" sz="13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楷体" pitchFamily="49" charset="-122"/>
                            <a:cs typeface="Times New Roman" pitchFamily="18" charset="0"/>
                          </a:rPr>
                          <m:t>𝐼</m:t>
                        </m:r>
                      </m:oMath>
                    </m:oMathPara>
                  </a14:m>
                  <a:endParaRPr lang="zh-CN" altLang="en-US" sz="13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2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586235" y="4560931"/>
                  <a:ext cx="912220" cy="332399"/>
                </a:xfrm>
                <a:prstGeom prst="rect">
                  <a:avLst/>
                </a:prstGeom>
                <a:blipFill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1">
            <p14:nvContentPartPr>
              <p14:cNvPr id="17" name="墨迹 16">
                <a:extLst>
                  <a:ext uri="{FF2B5EF4-FFF2-40B4-BE49-F238E27FC236}">
                    <a16:creationId xmlns:a16="http://schemas.microsoft.com/office/drawing/2014/main" id="{C61A5BEB-A2BE-43C0-B15A-403F045EC234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247040" y="2241360"/>
              <a:ext cx="7309440" cy="4415040"/>
            </p14:xfrm>
          </p:contentPart>
        </mc:Choice>
        <mc:Fallback>
          <p:pic>
            <p:nvPicPr>
              <p:cNvPr id="17" name="墨迹 16">
                <a:extLst>
                  <a:ext uri="{FF2B5EF4-FFF2-40B4-BE49-F238E27FC236}">
                    <a16:creationId xmlns:a16="http://schemas.microsoft.com/office/drawing/2014/main" id="{C61A5BEB-A2BE-43C0-B15A-403F045EC234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237680" y="2232000"/>
                <a:ext cx="7328160" cy="4433760"/>
              </a:xfrm>
              <a:prstGeom prst="rect">
                <a:avLst/>
              </a:prstGeom>
            </p:spPr>
          </p:pic>
        </mc:Fallback>
      </mc:AlternateContent>
      <p:pic>
        <p:nvPicPr>
          <p:cNvPr id="35" name="音频 34">
            <a:hlinkClick r:id="" action="ppaction://media"/>
            <a:extLst>
              <a:ext uri="{FF2B5EF4-FFF2-40B4-BE49-F238E27FC236}">
                <a16:creationId xmlns:a16="http://schemas.microsoft.com/office/drawing/2014/main" id="{C59EC9D0-9FC4-4AEE-BD48-D5848BFF5DB3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7561181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771011"/>
    </mc:Choice>
    <mc:Fallback>
      <p:transition spd="slow" advTm="77101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9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5"/>
                </p:tgtEl>
              </p:cMediaNode>
            </p:audio>
          </p:childTnLst>
        </p:cTn>
      </p:par>
    </p:tnLst>
    <p:bldLst>
      <p:bldP spid="2" grpId="0"/>
      <p:bldP spid="4" grpId="0"/>
      <p:bldP spid="6" grpId="0"/>
      <p:bldP spid="10" grpId="0"/>
      <p:bldP spid="12" grpId="0"/>
      <p:bldP spid="19" grpId="0"/>
      <p:bldP spid="20" grpId="0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7">
            <a:lum bright="-20000" contrast="40000"/>
          </a:blip>
          <a:stretch>
            <a:fillRect/>
          </a:stretch>
        </p:blipFill>
        <p:spPr>
          <a:xfrm>
            <a:off x="5985494" y="964698"/>
            <a:ext cx="2651396" cy="169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Picture 6" descr="左手定则"/>
          <p:cNvPicPr>
            <a:picLocks noChangeAspect="1" noChangeArrowheads="1"/>
          </p:cNvPicPr>
          <p:nvPr/>
        </p:nvPicPr>
        <p:blipFill>
          <a:blip r:embed="rId8" cstate="print"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1021448"/>
            <a:ext cx="1182664" cy="169200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9"/>
          <p:cNvSpPr txBox="1"/>
          <p:nvPr/>
        </p:nvSpPr>
        <p:spPr>
          <a:xfrm>
            <a:off x="323529" y="1044879"/>
            <a:ext cx="3456384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rection of the force: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contrast="20000"/>
                    </a14:imgEffect>
                  </a14:imgLayer>
                </a14:imgProps>
              </a:ext>
            </a:extLst>
          </a:blip>
          <a:srcRect b="3508"/>
          <a:stretch/>
        </p:blipFill>
        <p:spPr>
          <a:xfrm>
            <a:off x="4817297" y="992035"/>
            <a:ext cx="1200274" cy="169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TextBox 19"/>
          <p:cNvSpPr txBox="1"/>
          <p:nvPr/>
        </p:nvSpPr>
        <p:spPr>
          <a:xfrm>
            <a:off x="1007984" y="1509831"/>
            <a:ext cx="2295871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ft-hand rule</a:t>
            </a:r>
          </a:p>
        </p:txBody>
      </p:sp>
      <p:sp>
        <p:nvSpPr>
          <p:cNvPr id="10" name="TextBox 19"/>
          <p:cNvSpPr txBox="1"/>
          <p:nvPr/>
        </p:nvSpPr>
        <p:spPr>
          <a:xfrm>
            <a:off x="1002044" y="1940913"/>
            <a:ext cx="2295871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ight-hand rule</a:t>
            </a:r>
          </a:p>
        </p:txBody>
      </p:sp>
      <p:sp>
        <p:nvSpPr>
          <p:cNvPr id="11" name="TextBox 19"/>
          <p:cNvSpPr txBox="1"/>
          <p:nvPr/>
        </p:nvSpPr>
        <p:spPr>
          <a:xfrm>
            <a:off x="323528" y="2701063"/>
            <a:ext cx="3456384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agnitude of the force:</a:t>
            </a: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04A05B4F-F507-4881-AD00-D77E8BE9D96C}"/>
              </a:ext>
            </a:extLst>
          </p:cNvPr>
          <p:cNvGrpSpPr/>
          <p:nvPr/>
        </p:nvGrpSpPr>
        <p:grpSpPr>
          <a:xfrm>
            <a:off x="3113896" y="3177347"/>
            <a:ext cx="1044000" cy="398058"/>
            <a:chOff x="356358" y="1291014"/>
            <a:chExt cx="1044000" cy="398058"/>
          </a:xfrm>
        </p:grpSpPr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43DBE259-20CF-4397-AA7B-262F8931A7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6330541"/>
                </p:ext>
              </p:extLst>
            </p:nvPr>
          </p:nvGraphicFramePr>
          <p:xfrm>
            <a:off x="401750" y="1306485"/>
            <a:ext cx="976312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842" name="Equation" r:id="rId11" imgW="583920" imgH="228600" progId="Equation.DSMT4">
                    <p:embed/>
                  </p:oleObj>
                </mc:Choice>
                <mc:Fallback>
                  <p:oleObj name="Equation" r:id="rId11" imgW="583920" imgH="228600" progId="Equation.DSMT4">
                    <p:embed/>
                    <p:pic>
                      <p:nvPicPr>
                        <p:cNvPr id="5" name="对象 4">
                          <a:extLst>
                            <a:ext uri="{FF2B5EF4-FFF2-40B4-BE49-F238E27FC236}">
                              <a16:creationId xmlns:a16="http://schemas.microsoft.com/office/drawing/2014/main" id="{43DBE259-20CF-4397-AA7B-262F8931A7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50" y="1306485"/>
                          <a:ext cx="976312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矩形 13">
              <a:extLst>
                <a:ext uri="{FF2B5EF4-FFF2-40B4-BE49-F238E27FC236}">
                  <a16:creationId xmlns:a16="http://schemas.microsoft.com/office/drawing/2014/main" id="{536AEFE1-1A85-4901-86F8-88B28CC269F0}"/>
                </a:ext>
              </a:extLst>
            </p:cNvPr>
            <p:cNvSpPr/>
            <p:nvPr/>
          </p:nvSpPr>
          <p:spPr>
            <a:xfrm>
              <a:off x="356358" y="1291014"/>
              <a:ext cx="1044000" cy="396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15" name="TextBox 19"/>
          <p:cNvSpPr txBox="1"/>
          <p:nvPr/>
        </p:nvSpPr>
        <p:spPr>
          <a:xfrm>
            <a:off x="323528" y="3750488"/>
            <a:ext cx="3456384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pplication:</a:t>
            </a: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3">
            <a:lum bright="-20000" contrast="40000"/>
          </a:blip>
          <a:stretch>
            <a:fillRect/>
          </a:stretch>
        </p:blipFill>
        <p:spPr>
          <a:xfrm>
            <a:off x="1763688" y="4598315"/>
            <a:ext cx="5216162" cy="202408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7" name="TextBox 23"/>
          <p:cNvSpPr txBox="1"/>
          <p:nvPr/>
        </p:nvSpPr>
        <p:spPr>
          <a:xfrm>
            <a:off x="35784" y="188641"/>
            <a:ext cx="7848584" cy="72008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32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  <a:cs typeface="+mj-cs"/>
              </a:rPr>
              <a:t>Magnetic Force on a current-carrying conductor</a:t>
            </a:r>
            <a:endParaRPr lang="zh-CN" altLang="en-US" sz="3200" b="1" dirty="0">
              <a:solidFill>
                <a:schemeClr val="bg1"/>
              </a:solidFill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18375" y="4200306"/>
            <a:ext cx="3049569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udspeaker operation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4">
            <a:lum bright="-20000" contrast="40000"/>
          </a:blip>
          <a:stretch>
            <a:fillRect/>
          </a:stretch>
        </p:blipFill>
        <p:spPr>
          <a:xfrm>
            <a:off x="6279758" y="2695527"/>
            <a:ext cx="2062867" cy="169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5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FCE8D6E5-97A1-467D-A51B-02E31E4DBA81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910160" y="1009800"/>
              <a:ext cx="6944040" cy="550656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FCE8D6E5-97A1-467D-A51B-02E31E4DBA8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900800" y="1000440"/>
                <a:ext cx="6962760" cy="552528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1B688884-4C37-4EBC-9BE3-9BA84085C14F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978807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468930"/>
    </mc:Choice>
    <mc:Fallback>
      <p:transition spd="slow" advTm="46893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6" grpId="0"/>
      <p:bldP spid="9" grpId="0"/>
      <p:bldP spid="10" grpId="0"/>
      <p:bldP spid="11" grpId="0"/>
      <p:bldP spid="15" grpId="0"/>
      <p:bldP spid="17" grpId="0" animBg="1"/>
      <p:bldP spid="2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5563" y="863078"/>
            <a:ext cx="2857500" cy="22479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2" name="TextBox 23"/>
          <p:cNvSpPr txBox="1"/>
          <p:nvPr/>
        </p:nvSpPr>
        <p:spPr>
          <a:xfrm>
            <a:off x="35784" y="188641"/>
            <a:ext cx="2736016" cy="648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32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  <a:cs typeface="+mj-cs"/>
              </a:rPr>
              <a:t>Electric Motors</a:t>
            </a:r>
            <a:endParaRPr lang="zh-CN" altLang="en-US" sz="3200" b="1" dirty="0">
              <a:solidFill>
                <a:schemeClr val="bg1"/>
              </a:solidFill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sp>
        <p:nvSpPr>
          <p:cNvPr id="4" name="TextBox 19"/>
          <p:cNvSpPr txBox="1"/>
          <p:nvPr/>
        </p:nvSpPr>
        <p:spPr>
          <a:xfrm>
            <a:off x="60355" y="1147711"/>
            <a:ext cx="4461437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e first electric motor</a:t>
            </a:r>
          </a:p>
        </p:txBody>
      </p:sp>
      <p:sp>
        <p:nvSpPr>
          <p:cNvPr id="7" name="TextBox 19"/>
          <p:cNvSpPr txBox="1"/>
          <p:nvPr/>
        </p:nvSpPr>
        <p:spPr>
          <a:xfrm>
            <a:off x="56278" y="2175247"/>
            <a:ext cx="4461437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rque on a current loop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8">
            <a:lum bright="-20000" contrast="40000"/>
          </a:blip>
          <a:stretch>
            <a:fillRect/>
          </a:stretch>
        </p:blipFill>
        <p:spPr>
          <a:xfrm>
            <a:off x="1343844" y="3975518"/>
            <a:ext cx="6485085" cy="225511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9" name="TextBox 19"/>
          <p:cNvSpPr txBox="1"/>
          <p:nvPr/>
        </p:nvSpPr>
        <p:spPr>
          <a:xfrm>
            <a:off x="395680" y="2787718"/>
            <a:ext cx="216024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or N-turns coils,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04A05B4F-F507-4881-AD00-D77E8BE9D96C}"/>
              </a:ext>
            </a:extLst>
          </p:cNvPr>
          <p:cNvGrpSpPr/>
          <p:nvPr/>
        </p:nvGrpSpPr>
        <p:grpSpPr>
          <a:xfrm>
            <a:off x="1043607" y="3302952"/>
            <a:ext cx="1893268" cy="399098"/>
            <a:chOff x="-57891" y="1291014"/>
            <a:chExt cx="1893268" cy="399098"/>
          </a:xfrm>
        </p:grpSpPr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43DBE259-20CF-4397-AA7B-262F8931A74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54907313"/>
                </p:ext>
              </p:extLst>
            </p:nvPr>
          </p:nvGraphicFramePr>
          <p:xfrm>
            <a:off x="-53748" y="1307525"/>
            <a:ext cx="1889125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7868" name="Equation" r:id="rId9" imgW="1130040" imgH="228600" progId="Equation.DSMT4">
                    <p:embed/>
                  </p:oleObj>
                </mc:Choice>
                <mc:Fallback>
                  <p:oleObj name="Equation" r:id="rId9" imgW="1130040" imgH="22860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43DBE259-20CF-4397-AA7B-262F8931A7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3748" y="1307525"/>
                          <a:ext cx="1889125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矩形 11">
              <a:extLst>
                <a:ext uri="{FF2B5EF4-FFF2-40B4-BE49-F238E27FC236}">
                  <a16:creationId xmlns:a16="http://schemas.microsoft.com/office/drawing/2014/main" id="{536AEFE1-1A85-4901-86F8-88B28CC269F0}"/>
                </a:ext>
              </a:extLst>
            </p:cNvPr>
            <p:cNvSpPr/>
            <p:nvPr/>
          </p:nvSpPr>
          <p:spPr>
            <a:xfrm>
              <a:off x="-57891" y="1291014"/>
              <a:ext cx="1893267" cy="396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15"/>
          <p:cNvGrpSpPr/>
          <p:nvPr/>
        </p:nvGrpSpPr>
        <p:grpSpPr>
          <a:xfrm>
            <a:off x="3181391" y="620641"/>
            <a:ext cx="2124084" cy="432000"/>
            <a:chOff x="1219035" y="4066186"/>
            <a:chExt cx="2124084" cy="432000"/>
          </a:xfrm>
        </p:grpSpPr>
        <p:sp>
          <p:nvSpPr>
            <p:cNvPr id="17" name="云形标注 16"/>
            <p:cNvSpPr/>
            <p:nvPr/>
          </p:nvSpPr>
          <p:spPr>
            <a:xfrm>
              <a:off x="1219035" y="4066186"/>
              <a:ext cx="2088000" cy="432000"/>
            </a:xfrm>
            <a:prstGeom prst="cloudCallout">
              <a:avLst>
                <a:gd name="adj1" fmla="val 45601"/>
                <a:gd name="adj2" fmla="val 109092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18" name="矩形 17"/>
            <p:cNvSpPr/>
            <p:nvPr/>
          </p:nvSpPr>
          <p:spPr>
            <a:xfrm>
              <a:off x="1255863" y="4080840"/>
              <a:ext cx="208725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urrent-carrying wire</a:t>
              </a:r>
              <a:endPara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5856934" y="1771028"/>
            <a:ext cx="960848" cy="432000"/>
            <a:chOff x="1219035" y="4066186"/>
            <a:chExt cx="960848" cy="432000"/>
          </a:xfrm>
        </p:grpSpPr>
        <p:sp>
          <p:nvSpPr>
            <p:cNvPr id="20" name="云形标注 19"/>
            <p:cNvSpPr/>
            <p:nvPr/>
          </p:nvSpPr>
          <p:spPr>
            <a:xfrm>
              <a:off x="1219035" y="4066186"/>
              <a:ext cx="864000" cy="432000"/>
            </a:xfrm>
            <a:prstGeom prst="cloudCallout">
              <a:avLst>
                <a:gd name="adj1" fmla="val -74125"/>
                <a:gd name="adj2" fmla="val 77823"/>
              </a:avLst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lang="zh-CN" altLang="en-US"/>
            </a:p>
          </p:txBody>
        </p:sp>
        <p:sp>
          <p:nvSpPr>
            <p:cNvPr id="21" name="矩形 20"/>
            <p:cNvSpPr/>
            <p:nvPr/>
          </p:nvSpPr>
          <p:spPr>
            <a:xfrm>
              <a:off x="1255863" y="4080840"/>
              <a:ext cx="9240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agnet</a:t>
              </a:r>
              <a:endParaRPr lang="zh-CN" alt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2" name="椭圆 21"/>
          <p:cNvSpPr/>
          <p:nvPr/>
        </p:nvSpPr>
        <p:spPr>
          <a:xfrm>
            <a:off x="2550096" y="3383699"/>
            <a:ext cx="216024" cy="288000"/>
          </a:xfrm>
          <a:prstGeom prst="ellipse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3" name="组合 22"/>
          <p:cNvGrpSpPr/>
          <p:nvPr/>
        </p:nvGrpSpPr>
        <p:grpSpPr>
          <a:xfrm>
            <a:off x="2766120" y="2581627"/>
            <a:ext cx="1877888" cy="702264"/>
            <a:chOff x="-2467169" y="4238904"/>
            <a:chExt cx="1877888" cy="702264"/>
          </a:xfrm>
        </p:grpSpPr>
        <p:grpSp>
          <p:nvGrpSpPr>
            <p:cNvPr id="24" name="组合 23"/>
            <p:cNvGrpSpPr/>
            <p:nvPr/>
          </p:nvGrpSpPr>
          <p:grpSpPr>
            <a:xfrm>
              <a:off x="-2467169" y="4238904"/>
              <a:ext cx="1877888" cy="702264"/>
              <a:chOff x="5724127" y="3238273"/>
              <a:chExt cx="1877888" cy="702264"/>
            </a:xfrm>
          </p:grpSpPr>
          <p:sp>
            <p:nvSpPr>
              <p:cNvPr id="26" name="云形标注 25"/>
              <p:cNvSpPr/>
              <p:nvPr/>
            </p:nvSpPr>
            <p:spPr>
              <a:xfrm>
                <a:off x="5724127" y="3238273"/>
                <a:ext cx="1774648" cy="702264"/>
              </a:xfrm>
              <a:prstGeom prst="cloudCallout">
                <a:avLst>
                  <a:gd name="adj1" fmla="val -51063"/>
                  <a:gd name="adj2" fmla="val 58454"/>
                </a:avLst>
              </a:prstGeom>
              <a:solidFill>
                <a:srgbClr val="00B0F0"/>
              </a:solidFill>
              <a:ln>
                <a:solidFill>
                  <a:srgbClr val="0070C0"/>
                </a:solidFill>
                <a:tailEnd type="none"/>
              </a:ln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zh-CN" altLang="en-US" b="1" dirty="0">
                  <a:latin typeface="楷体" pitchFamily="49" charset="-122"/>
                  <a:ea typeface="楷体" pitchFamily="49" charset="-122"/>
                </a:endParaRPr>
              </a:p>
            </p:txBody>
          </p:sp>
          <p:sp>
            <p:nvSpPr>
              <p:cNvPr id="27" name="TextBox 11"/>
              <p:cNvSpPr txBox="1"/>
              <p:nvPr/>
            </p:nvSpPr>
            <p:spPr>
              <a:xfrm>
                <a:off x="5817757" y="3297664"/>
                <a:ext cx="1784258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500" b="1" i="1" dirty="0">
                    <a:ln w="12700" cmpd="sng">
                      <a:solidFill>
                        <a:schemeClr val="accent4"/>
                      </a:solidFill>
                      <a:prstDash val="solid"/>
                    </a:ln>
                    <a:gradFill>
                      <a:gsLst>
                        <a:gs pos="0">
                          <a:schemeClr val="accent4"/>
                        </a:gs>
                        <a:gs pos="4000">
                          <a:schemeClr val="accent4">
                            <a:lumMod val="60000"/>
                            <a:lumOff val="40000"/>
                          </a:schemeClr>
                        </a:gs>
                        <a:gs pos="87000">
                          <a:schemeClr val="accent4">
                            <a:lumMod val="20000"/>
                            <a:lumOff val="80000"/>
                          </a:schemeClr>
                        </a:gs>
                      </a:gsLst>
                      <a:lin ang="5400000"/>
                    </a:gradFill>
                    <a:latin typeface="Times New Roman" pitchFamily="18" charset="0"/>
                    <a:cs typeface="Times New Roman" pitchFamily="18" charset="0"/>
                  </a:rPr>
                  <a:t>Magnetic moment</a:t>
                </a:r>
                <a:endParaRPr lang="zh-CN" altLang="en-US" sz="1500" b="1" i="1" dirty="0">
                  <a:ln w="12700" cmpd="sng">
                    <a:solidFill>
                      <a:schemeClr val="accent4"/>
                    </a:solidFill>
                    <a:prstDash val="solid"/>
                  </a:ln>
                  <a:gradFill>
                    <a:gsLst>
                      <a:gs pos="0">
                        <a:schemeClr val="accent4"/>
                      </a:gs>
                      <a:gs pos="4000">
                        <a:schemeClr val="accent4">
                          <a:lumMod val="60000"/>
                          <a:lumOff val="40000"/>
                        </a:schemeClr>
                      </a:gs>
                      <a:gs pos="87000">
                        <a:schemeClr val="accent4">
                          <a:lumMod val="20000"/>
                          <a:lumOff val="80000"/>
                        </a:schemeClr>
                      </a:gs>
                    </a:gsLst>
                    <a:lin ang="5400000"/>
                  </a:gra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9"/>
                <p:cNvSpPr txBox="1"/>
                <p:nvPr/>
              </p:nvSpPr>
              <p:spPr>
                <a:xfrm>
                  <a:off x="-2094195" y="4499840"/>
                  <a:ext cx="1028699" cy="36202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lnSpc>
                      <a:spcPct val="120000"/>
                    </a:lnSpc>
                  </a:pPr>
                  <a14:m>
                    <m:oMath xmlns:m="http://schemas.openxmlformats.org/officeDocument/2006/math">
                      <m:r>
                        <a:rPr lang="en-US" altLang="zh-CN" sz="1600" b="0" i="1" smtClean="0">
                          <a:solidFill>
                            <a:schemeClr val="bg1"/>
                          </a:solidFill>
                          <a:latin typeface="Cambria Math"/>
                          <a:ea typeface="楷体" pitchFamily="49" charset="-122"/>
                          <a:cs typeface="Times New Roman" pitchFamily="18" charset="0"/>
                        </a:rPr>
                        <m:t>(</m:t>
                      </m:r>
                      <m:r>
                        <m:rPr>
                          <m:sty m:val="p"/>
                        </m:rPr>
                        <a:rPr lang="en-US" altLang="zh-CN" sz="160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楷体" pitchFamily="49" charset="-122"/>
                          <a:cs typeface="Times New Roman" pitchFamily="18" charset="0"/>
                        </a:rPr>
                        <m:t>μ</m:t>
                      </m:r>
                      <m:r>
                        <a:rPr lang="en-US" altLang="zh-CN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楷体" pitchFamily="49" charset="-122"/>
                          <a:cs typeface="Times New Roman" pitchFamily="18" charset="0"/>
                        </a:rPr>
                        <m:t>=</m:t>
                      </m:r>
                      <m:r>
                        <a:rPr lang="en-US" altLang="zh-CN" sz="16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ea typeface="楷体" pitchFamily="49" charset="-122"/>
                          <a:cs typeface="Times New Roman" pitchFamily="18" charset="0"/>
                        </a:rPr>
                        <m:t>𝑁𝐼𝐴</m:t>
                      </m:r>
                    </m:oMath>
                  </a14:m>
                  <a:r>
                    <a:rPr lang="en-US" altLang="zh-CN" sz="1600" dirty="0">
                      <a:solidFill>
                        <a:schemeClr val="bg1"/>
                      </a:solidFill>
                      <a:latin typeface="Times New Roman" pitchFamily="18" charset="0"/>
                      <a:ea typeface="楷体" pitchFamily="49" charset="-122"/>
                      <a:cs typeface="Times New Roman" pitchFamily="18" charset="0"/>
                    </a:rPr>
                    <a:t>)</a:t>
                  </a:r>
                  <a:endParaRPr lang="zh-CN" altLang="en-US" sz="1600" dirty="0">
                    <a:solidFill>
                      <a:schemeClr val="bg1"/>
                    </a:solidFill>
                    <a:latin typeface="Times New Roman" pitchFamily="18" charset="0"/>
                    <a:ea typeface="楷体" pitchFamily="49" charset="-122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25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2094195" y="4499840"/>
                  <a:ext cx="1028699" cy="362022"/>
                </a:xfrm>
                <a:prstGeom prst="rect">
                  <a:avLst/>
                </a:prstGeom>
                <a:blipFill>
                  <a:blip r:embed="rId11"/>
                  <a:stretch>
                    <a:fillRect l="-592" r="-9467" b="-2000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组合 27"/>
          <p:cNvGrpSpPr/>
          <p:nvPr/>
        </p:nvGrpSpPr>
        <p:grpSpPr>
          <a:xfrm>
            <a:off x="3110577" y="3607660"/>
            <a:ext cx="1015714" cy="442125"/>
            <a:chOff x="5724128" y="3199573"/>
            <a:chExt cx="1015714" cy="442125"/>
          </a:xfrm>
        </p:grpSpPr>
        <p:sp>
          <p:nvSpPr>
            <p:cNvPr id="29" name="云形标注 28"/>
            <p:cNvSpPr/>
            <p:nvPr/>
          </p:nvSpPr>
          <p:spPr>
            <a:xfrm>
              <a:off x="5724128" y="3209698"/>
              <a:ext cx="834276" cy="432000"/>
            </a:xfrm>
            <a:prstGeom prst="cloudCallout">
              <a:avLst>
                <a:gd name="adj1" fmla="val -90633"/>
                <a:gd name="adj2" fmla="val -44052"/>
              </a:avLst>
            </a:prstGeom>
            <a:ln>
              <a:tailEnd type="none"/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30" name="TextBox 11"/>
            <p:cNvSpPr txBox="1"/>
            <p:nvPr/>
          </p:nvSpPr>
          <p:spPr>
            <a:xfrm>
              <a:off x="5764388" y="3199573"/>
              <a:ext cx="9754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i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ector</a:t>
              </a:r>
              <a:endParaRPr lang="zh-CN" altLang="en-US" sz="2000" b="1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2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4F169DE0-9750-450E-9E67-5DADD989647E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900720" y="767880"/>
              <a:ext cx="4604760" cy="5752440"/>
            </p14:xfrm>
          </p:contentPart>
        </mc:Choice>
        <mc:Fallback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4F169DE0-9750-450E-9E67-5DADD989647E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891360" y="758520"/>
                <a:ext cx="4623480" cy="5771160"/>
              </a:xfrm>
              <a:prstGeom prst="rect">
                <a:avLst/>
              </a:prstGeom>
            </p:spPr>
          </p:pic>
        </mc:Fallback>
      </mc:AlternateContent>
      <p:pic>
        <p:nvPicPr>
          <p:cNvPr id="13" name="音频 12">
            <a:hlinkClick r:id="" action="ppaction://media"/>
            <a:extLst>
              <a:ext uri="{FF2B5EF4-FFF2-40B4-BE49-F238E27FC236}">
                <a16:creationId xmlns:a16="http://schemas.microsoft.com/office/drawing/2014/main" id="{3E17E132-EC6D-4E8E-919F-B608C370294A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3814273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520226"/>
    </mc:Choice>
    <mc:Fallback>
      <p:transition spd="slow" advTm="5202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2" grpId="0" animBg="1"/>
      <p:bldP spid="4" grpId="0"/>
      <p:bldP spid="7" grpId="0"/>
      <p:bldP spid="9" grpId="0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5">
            <a:lum bright="-20000" contrast="40000"/>
          </a:blip>
          <a:stretch>
            <a:fillRect/>
          </a:stretch>
        </p:blipFill>
        <p:spPr>
          <a:xfrm>
            <a:off x="107504" y="741062"/>
            <a:ext cx="5530246" cy="226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TextBox 19"/>
          <p:cNvSpPr txBox="1"/>
          <p:nvPr/>
        </p:nvSpPr>
        <p:spPr>
          <a:xfrm>
            <a:off x="60355" y="296002"/>
            <a:ext cx="2855461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C electric motor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12" y="741062"/>
            <a:ext cx="3373365" cy="226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00" b="12201"/>
          <a:stretch/>
        </p:blipFill>
        <p:spPr>
          <a:xfrm>
            <a:off x="2099730" y="3681360"/>
            <a:ext cx="4992550" cy="298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TextBox 19"/>
          <p:cNvSpPr txBox="1"/>
          <p:nvPr/>
        </p:nvSpPr>
        <p:spPr>
          <a:xfrm>
            <a:off x="55549" y="3284984"/>
            <a:ext cx="7972835" cy="4616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nother application of magnetic torque: Galvanometer</a:t>
            </a: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8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B83BDE77-9AC5-448A-B04B-817BB1DE9970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06280" y="815400"/>
              <a:ext cx="8615880" cy="4151160"/>
            </p14:xfrm>
          </p:contentPart>
        </mc:Choice>
        <mc:Fallback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B83BDE77-9AC5-448A-B04B-817BB1DE997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6920" y="806040"/>
                <a:ext cx="8634600" cy="4169880"/>
              </a:xfrm>
              <a:prstGeom prst="rect">
                <a:avLst/>
              </a:prstGeom>
            </p:spPr>
          </p:pic>
        </mc:Fallback>
      </mc:AlternateContent>
      <p:pic>
        <p:nvPicPr>
          <p:cNvPr id="8" name="音频 7">
            <a:hlinkClick r:id="" action="ppaction://media"/>
            <a:extLst>
              <a:ext uri="{FF2B5EF4-FFF2-40B4-BE49-F238E27FC236}">
                <a16:creationId xmlns:a16="http://schemas.microsoft.com/office/drawing/2014/main" id="{3E928A0F-F0F6-4EF7-973D-45D65A791D1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06316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61383"/>
    </mc:Choice>
    <mc:Fallback>
      <p:transition spd="slow" advTm="26138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3"/>
          <p:cNvSpPr txBox="1"/>
          <p:nvPr/>
        </p:nvSpPr>
        <p:spPr>
          <a:xfrm>
            <a:off x="35784" y="188641"/>
            <a:ext cx="7488544" cy="612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 fontScale="92500"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32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  <a:cs typeface="+mj-cs"/>
              </a:rPr>
              <a:t>Motion of charged particles in a Magnetic Field</a:t>
            </a:r>
            <a:endParaRPr lang="zh-CN" altLang="en-US" sz="3200" b="1" dirty="0">
              <a:solidFill>
                <a:schemeClr val="bg1"/>
              </a:solidFill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lum bright="-20000" contrast="40000"/>
          </a:blip>
          <a:stretch>
            <a:fillRect/>
          </a:stretch>
        </p:blipFill>
        <p:spPr>
          <a:xfrm>
            <a:off x="467547" y="1410061"/>
            <a:ext cx="2217081" cy="216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5963780" y="1410061"/>
            <a:ext cx="2619375" cy="22193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3DBE259-20CF-4397-AA7B-262F8931A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82630" y="1776086"/>
          <a:ext cx="93345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7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3DBE259-20CF-4397-AA7B-262F8931A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630" y="1776086"/>
                        <a:ext cx="93345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9"/>
          <p:cNvSpPr txBox="1"/>
          <p:nvPr/>
        </p:nvSpPr>
        <p:spPr>
          <a:xfrm>
            <a:off x="107504" y="948396"/>
            <a:ext cx="4032448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ith</a:t>
            </a: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zh-CN" alt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⊥</a:t>
            </a: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circular path</a:t>
            </a:r>
            <a:endParaRPr lang="en-US" altLang="zh-CN" sz="20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04A05B4F-F507-4881-AD00-D77E8BE9D96C}"/>
              </a:ext>
            </a:extLst>
          </p:cNvPr>
          <p:cNvGrpSpPr/>
          <p:nvPr/>
        </p:nvGrpSpPr>
        <p:grpSpPr>
          <a:xfrm>
            <a:off x="2842242" y="2886190"/>
            <a:ext cx="864000" cy="707702"/>
            <a:chOff x="302879" y="1137793"/>
            <a:chExt cx="864000" cy="707702"/>
          </a:xfrm>
        </p:grpSpPr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43DBE259-20CF-4397-AA7B-262F8931A74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1312" y="1137793"/>
            <a:ext cx="784225" cy="700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48" name="Equation" r:id="rId11" imgW="469800" imgH="419040" progId="Equation.DSMT4">
                    <p:embed/>
                  </p:oleObj>
                </mc:Choice>
                <mc:Fallback>
                  <p:oleObj name="Equation" r:id="rId11" imgW="469800" imgH="41904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43DBE259-20CF-4397-AA7B-262F8931A74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12" y="1137793"/>
                          <a:ext cx="784225" cy="700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矩形 10">
              <a:extLst>
                <a:ext uri="{FF2B5EF4-FFF2-40B4-BE49-F238E27FC236}">
                  <a16:creationId xmlns:a16="http://schemas.microsoft.com/office/drawing/2014/main" id="{536AEFE1-1A85-4901-86F8-88B28CC269F0}"/>
                </a:ext>
              </a:extLst>
            </p:cNvPr>
            <p:cNvSpPr/>
            <p:nvPr/>
          </p:nvSpPr>
          <p:spPr>
            <a:xfrm>
              <a:off x="302879" y="1197495"/>
              <a:ext cx="864000" cy="64800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43DBE259-20CF-4397-AA7B-262F8931A7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0883" y="2097575"/>
          <a:ext cx="9969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49" name="Equation" r:id="rId13" imgW="596880" imgH="419040" progId="Equation.DSMT4">
                  <p:embed/>
                </p:oleObj>
              </mc:Choice>
              <mc:Fallback>
                <p:oleObj name="Equation" r:id="rId13" imgW="596880" imgH="4190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43DBE259-20CF-4397-AA7B-262F8931A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883" y="2097575"/>
                        <a:ext cx="9969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左大括号 13"/>
          <p:cNvSpPr/>
          <p:nvPr/>
        </p:nvSpPr>
        <p:spPr>
          <a:xfrm rot="10800000">
            <a:off x="3664819" y="1868526"/>
            <a:ext cx="108000" cy="6840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9"/>
          <p:cNvSpPr txBox="1"/>
          <p:nvPr/>
        </p:nvSpPr>
        <p:spPr>
          <a:xfrm>
            <a:off x="4211960" y="950284"/>
            <a:ext cx="4932040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ith </a:t>
            </a: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t perpendicular to </a:t>
            </a: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spiral path</a:t>
            </a:r>
            <a:endParaRPr lang="en-US" altLang="zh-CN" sz="20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右弧形箭头 15"/>
          <p:cNvSpPr/>
          <p:nvPr/>
        </p:nvSpPr>
        <p:spPr>
          <a:xfrm>
            <a:off x="3833880" y="2150824"/>
            <a:ext cx="288032" cy="73536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9" name="TextBox 19"/>
          <p:cNvSpPr txBox="1"/>
          <p:nvPr/>
        </p:nvSpPr>
        <p:spPr>
          <a:xfrm>
            <a:off x="107504" y="4037002"/>
            <a:ext cx="2016224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pplications:</a:t>
            </a:r>
            <a:endParaRPr lang="en-US" altLang="zh-CN" sz="20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19"/>
          <p:cNvSpPr txBox="1"/>
          <p:nvPr/>
        </p:nvSpPr>
        <p:spPr>
          <a:xfrm>
            <a:off x="566418" y="4419631"/>
            <a:ext cx="3045717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omson’s experiment</a:t>
            </a:r>
          </a:p>
        </p:txBody>
      </p:sp>
      <p:sp>
        <p:nvSpPr>
          <p:cNvPr id="18" name="燕尾形箭头 20">
            <a:extLst>
              <a:ext uri="{FF2B5EF4-FFF2-40B4-BE49-F238E27FC236}">
                <a16:creationId xmlns:a16="http://schemas.microsoft.com/office/drawing/2014/main" id="{7F56044A-109C-4A90-B400-525144880A2C}"/>
              </a:ext>
            </a:extLst>
          </p:cNvPr>
          <p:cNvSpPr/>
          <p:nvPr/>
        </p:nvSpPr>
        <p:spPr>
          <a:xfrm>
            <a:off x="3817027" y="3149829"/>
            <a:ext cx="231790" cy="216024"/>
          </a:xfrm>
          <a:prstGeom prst="notchedRightArrow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28A796E1-265E-48F2-94C1-4E4F99C4902B}"/>
              </a:ext>
            </a:extLst>
          </p:cNvPr>
          <p:cNvGrpSpPr/>
          <p:nvPr/>
        </p:nvGrpSpPr>
        <p:grpSpPr>
          <a:xfrm>
            <a:off x="4150651" y="2976010"/>
            <a:ext cx="864000" cy="571210"/>
            <a:chOff x="-347119" y="1449880"/>
            <a:chExt cx="864000" cy="571210"/>
          </a:xfrm>
        </p:grpSpPr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7175A251-BF68-492D-B65A-6B2ADE5849D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335345" y="1459958"/>
            <a:ext cx="849313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1150" name="Equation" r:id="rId15" imgW="622080" imgH="393480" progId="Equation.DSMT4">
                    <p:embed/>
                  </p:oleObj>
                </mc:Choice>
                <mc:Fallback>
                  <p:oleObj name="Equation" r:id="rId15" imgW="622080" imgH="39348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7175A251-BF68-492D-B65A-6B2ADE5849D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35345" y="1459958"/>
                          <a:ext cx="849313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3CEA5015-96B1-4780-B5D4-6F2ED65EE9D7}"/>
                </a:ext>
              </a:extLst>
            </p:cNvPr>
            <p:cNvSpPr/>
            <p:nvPr/>
          </p:nvSpPr>
          <p:spPr>
            <a:xfrm>
              <a:off x="-347119" y="1449880"/>
              <a:ext cx="864000" cy="571210"/>
            </a:xfrm>
            <a:prstGeom prst="rect">
              <a:avLst/>
            </a:prstGeom>
            <a:noFill/>
            <a:ln w="19050"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5" name="组合 24">
            <a:extLst>
              <a:ext uri="{FF2B5EF4-FFF2-40B4-BE49-F238E27FC236}">
                <a16:creationId xmlns:a16="http://schemas.microsoft.com/office/drawing/2014/main" id="{171A6751-05D7-4662-83B2-034D4E108523}"/>
              </a:ext>
            </a:extLst>
          </p:cNvPr>
          <p:cNvGrpSpPr/>
          <p:nvPr/>
        </p:nvGrpSpPr>
        <p:grpSpPr>
          <a:xfrm>
            <a:off x="4150651" y="2186053"/>
            <a:ext cx="1948304" cy="504000"/>
            <a:chOff x="5864889" y="3169948"/>
            <a:chExt cx="1948304" cy="504000"/>
          </a:xfrm>
        </p:grpSpPr>
        <p:sp>
          <p:nvSpPr>
            <p:cNvPr id="26" name="云形标注 22">
              <a:extLst>
                <a:ext uri="{FF2B5EF4-FFF2-40B4-BE49-F238E27FC236}">
                  <a16:creationId xmlns:a16="http://schemas.microsoft.com/office/drawing/2014/main" id="{B6DA3EB7-A5C0-4F11-A084-8EF869FBB757}"/>
                </a:ext>
              </a:extLst>
            </p:cNvPr>
            <p:cNvSpPr/>
            <p:nvPr/>
          </p:nvSpPr>
          <p:spPr>
            <a:xfrm>
              <a:off x="5868977" y="3169948"/>
              <a:ext cx="1872000" cy="504000"/>
            </a:xfrm>
            <a:prstGeom prst="cloudCallout">
              <a:avLst>
                <a:gd name="adj1" fmla="val -35492"/>
                <a:gd name="adj2" fmla="val 123607"/>
              </a:avLst>
            </a:prstGeom>
            <a:solidFill>
              <a:srgbClr val="00B0F0"/>
            </a:solidFill>
            <a:ln>
              <a:solidFill>
                <a:srgbClr val="0070C0"/>
              </a:solidFill>
              <a:tailEnd type="none"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27" name="TextBox 11">
              <a:extLst>
                <a:ext uri="{FF2B5EF4-FFF2-40B4-BE49-F238E27FC236}">
                  <a16:creationId xmlns:a16="http://schemas.microsoft.com/office/drawing/2014/main" id="{1A258C11-33F5-474A-93DE-FA003899EDBD}"/>
                </a:ext>
              </a:extLst>
            </p:cNvPr>
            <p:cNvSpPr txBox="1"/>
            <p:nvPr/>
          </p:nvSpPr>
          <p:spPr>
            <a:xfrm>
              <a:off x="5864889" y="3224824"/>
              <a:ext cx="194830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yclotron frequency</a:t>
              </a:r>
              <a:endParaRPr lang="zh-CN" altLang="en-US" sz="16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" name="图片 4">
            <a:extLst>
              <a:ext uri="{FF2B5EF4-FFF2-40B4-BE49-F238E27FC236}">
                <a16:creationId xmlns:a16="http://schemas.microsoft.com/office/drawing/2014/main" id="{7ABA3DB2-2041-48FC-8C41-11C21B041058}"/>
              </a:ext>
            </a:extLst>
          </p:cNvPr>
          <p:cNvPicPr>
            <a:picLocks noChangeAspect="1"/>
          </p:cNvPicPr>
          <p:nvPr/>
        </p:nvPicPr>
        <p:blipFill rotWithShape="1"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40718" t="30719" r="24013" b="36365"/>
          <a:stretch/>
        </p:blipFill>
        <p:spPr>
          <a:xfrm>
            <a:off x="3612135" y="3950875"/>
            <a:ext cx="4965447" cy="26067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28" name="对象 27">
            <a:extLst>
              <a:ext uri="{FF2B5EF4-FFF2-40B4-BE49-F238E27FC236}">
                <a16:creationId xmlns:a16="http://schemas.microsoft.com/office/drawing/2014/main" id="{554A6B1F-3969-47FA-A282-C454A2C2D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015994"/>
              </p:ext>
            </p:extLst>
          </p:nvPr>
        </p:nvGraphicFramePr>
        <p:xfrm>
          <a:off x="1222379" y="4838700"/>
          <a:ext cx="6572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1" name="Equation" r:id="rId19" imgW="393480" imgH="393480" progId="Equation.DSMT4">
                  <p:embed/>
                </p:oleObj>
              </mc:Choice>
              <mc:Fallback>
                <p:oleObj name="Equation" r:id="rId19" imgW="393480" imgH="39348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3DBE259-20CF-4397-AA7B-262F8931A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9" y="4838700"/>
                        <a:ext cx="6572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5EBFAABE-C151-435C-A342-38860D50B7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705941"/>
              </p:ext>
            </p:extLst>
          </p:nvPr>
        </p:nvGraphicFramePr>
        <p:xfrm>
          <a:off x="836613" y="5636790"/>
          <a:ext cx="11255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2" name="Equation" r:id="rId21" imgW="672840" imgH="444240" progId="Equation.DSMT4">
                  <p:embed/>
                </p:oleObj>
              </mc:Choice>
              <mc:Fallback>
                <p:oleObj name="Equation" r:id="rId21" imgW="672840" imgH="44424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43DBE259-20CF-4397-AA7B-262F8931A7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5636790"/>
                        <a:ext cx="11255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左大括号 29">
            <a:extLst>
              <a:ext uri="{FF2B5EF4-FFF2-40B4-BE49-F238E27FC236}">
                <a16:creationId xmlns:a16="http://schemas.microsoft.com/office/drawing/2014/main" id="{952BB435-57B9-4788-8836-27CA12DEC1AF}"/>
              </a:ext>
            </a:extLst>
          </p:cNvPr>
          <p:cNvSpPr/>
          <p:nvPr/>
        </p:nvSpPr>
        <p:spPr>
          <a:xfrm rot="10800000">
            <a:off x="2015728" y="5078790"/>
            <a:ext cx="108000" cy="1116000"/>
          </a:xfrm>
          <a:prstGeom prst="lef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燕尾形箭头 20">
            <a:extLst>
              <a:ext uri="{FF2B5EF4-FFF2-40B4-BE49-F238E27FC236}">
                <a16:creationId xmlns:a16="http://schemas.microsoft.com/office/drawing/2014/main" id="{2DE9581D-A73E-43F6-B4B7-DA553B8FA8D7}"/>
              </a:ext>
            </a:extLst>
          </p:cNvPr>
          <p:cNvSpPr/>
          <p:nvPr/>
        </p:nvSpPr>
        <p:spPr>
          <a:xfrm>
            <a:off x="2259852" y="5517892"/>
            <a:ext cx="231790" cy="216024"/>
          </a:xfrm>
          <a:prstGeom prst="notchedRightArrow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2" name="对象 31">
            <a:extLst>
              <a:ext uri="{FF2B5EF4-FFF2-40B4-BE49-F238E27FC236}">
                <a16:creationId xmlns:a16="http://schemas.microsoft.com/office/drawing/2014/main" id="{853B869C-28B4-429C-B1A7-E1FD3A1480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843413"/>
              </p:ext>
            </p:extLst>
          </p:nvPr>
        </p:nvGraphicFramePr>
        <p:xfrm>
          <a:off x="2554290" y="5275263"/>
          <a:ext cx="11239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53" name="Equation" r:id="rId23" imgW="672840" imgH="419040" progId="Equation.DSMT4">
                  <p:embed/>
                </p:oleObj>
              </mc:Choice>
              <mc:Fallback>
                <p:oleObj name="Equation" r:id="rId23" imgW="672840" imgH="419040" progId="Equation.DSMT4">
                  <p:embed/>
                  <p:pic>
                    <p:nvPicPr>
                      <p:cNvPr id="28" name="对象 27">
                        <a:extLst>
                          <a:ext uri="{FF2B5EF4-FFF2-40B4-BE49-F238E27FC236}">
                            <a16:creationId xmlns:a16="http://schemas.microsoft.com/office/drawing/2014/main" id="{554A6B1F-3969-47FA-A282-C454A2C2D6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90" y="5275263"/>
                        <a:ext cx="11239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25">
            <p14:nvContentPartPr>
              <p14:cNvPr id="13" name="墨迹 12">
                <a:extLst>
                  <a:ext uri="{FF2B5EF4-FFF2-40B4-BE49-F238E27FC236}">
                    <a16:creationId xmlns:a16="http://schemas.microsoft.com/office/drawing/2014/main" id="{F96EC747-BB18-4573-9C63-37ACB139EEC5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463120" y="4801680"/>
              <a:ext cx="3819240" cy="1490040"/>
            </p14:xfrm>
          </p:contentPart>
        </mc:Choice>
        <mc:Fallback>
          <p:pic>
            <p:nvPicPr>
              <p:cNvPr id="13" name="墨迹 12">
                <a:extLst>
                  <a:ext uri="{FF2B5EF4-FFF2-40B4-BE49-F238E27FC236}">
                    <a16:creationId xmlns:a16="http://schemas.microsoft.com/office/drawing/2014/main" id="{F96EC747-BB18-4573-9C63-37ACB139EEC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453760" y="4792320"/>
                <a:ext cx="3837960" cy="1508760"/>
              </a:xfrm>
              <a:prstGeom prst="rect">
                <a:avLst/>
              </a:prstGeom>
            </p:spPr>
          </p:pic>
        </mc:Fallback>
      </mc:AlternateContent>
      <p:pic>
        <p:nvPicPr>
          <p:cNvPr id="17" name="音频 16">
            <a:hlinkClick r:id="" action="ppaction://media"/>
            <a:extLst>
              <a:ext uri="{FF2B5EF4-FFF2-40B4-BE49-F238E27FC236}">
                <a16:creationId xmlns:a16="http://schemas.microsoft.com/office/drawing/2014/main" id="{CEE01174-FA1B-41AF-92C5-6C1D235568A2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7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5201604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80191"/>
    </mc:Choice>
    <mc:Fallback>
      <p:transition spd="slow" advTm="28019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"/>
                </p:tgtEl>
              </p:cMediaNode>
            </p:audio>
          </p:childTnLst>
        </p:cTn>
      </p:par>
    </p:tnLst>
    <p:bldLst>
      <p:bldP spid="2" grpId="0" animBg="1"/>
      <p:bldP spid="8" grpId="0"/>
      <p:bldP spid="14" grpId="0" animBg="1"/>
      <p:bldP spid="15" grpId="0"/>
      <p:bldP spid="16" grpId="0" animBg="1"/>
      <p:bldP spid="19" grpId="0"/>
      <p:bldP spid="21" grpId="0"/>
      <p:bldP spid="18" grpId="0" animBg="1"/>
      <p:bldP spid="30" grpId="0" animBg="1"/>
      <p:bldP spid="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19"/>
          <p:cNvSpPr txBox="1"/>
          <p:nvPr/>
        </p:nvSpPr>
        <p:spPr>
          <a:xfrm>
            <a:off x="281263" y="260648"/>
            <a:ext cx="4866801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elocity selectors &amp; mass spectrometers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96917A7-A5D8-47CE-9911-78495B42EDE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61025" t="16401" r="20863" b="35307"/>
          <a:stretch/>
        </p:blipFill>
        <p:spPr>
          <a:xfrm>
            <a:off x="5255247" y="260648"/>
            <a:ext cx="2818730" cy="422753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932DBEDA-6F4A-4FB6-B685-CB438B88FA4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40952" t="41193" r="41726" b="30400"/>
          <a:stretch/>
        </p:blipFill>
        <p:spPr>
          <a:xfrm>
            <a:off x="1202746" y="1416367"/>
            <a:ext cx="2772000" cy="255707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8" name="TextBox 19">
            <a:extLst>
              <a:ext uri="{FF2B5EF4-FFF2-40B4-BE49-F238E27FC236}">
                <a16:creationId xmlns:a16="http://schemas.microsoft.com/office/drawing/2014/main" id="{B4F297B7-C60D-4549-8911-4593CAFB7EA3}"/>
              </a:ext>
            </a:extLst>
          </p:cNvPr>
          <p:cNvSpPr txBox="1"/>
          <p:nvPr/>
        </p:nvSpPr>
        <p:spPr>
          <a:xfrm>
            <a:off x="290871" y="975862"/>
            <a:ext cx="3203578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an Allen radiation belts</a:t>
            </a:r>
          </a:p>
        </p:txBody>
      </p:sp>
      <p:pic>
        <p:nvPicPr>
          <p:cNvPr id="29" name="图片 28">
            <a:extLst>
              <a:ext uri="{FF2B5EF4-FFF2-40B4-BE49-F238E27FC236}">
                <a16:creationId xmlns:a16="http://schemas.microsoft.com/office/drawing/2014/main" id="{B10BB131-D29D-454F-8955-57B6583916A1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contrast="40000"/>
                    </a14:imgEffect>
                  </a14:imgLayer>
                </a14:imgProps>
              </a:ext>
            </a:extLst>
          </a:blip>
          <a:srcRect l="58379" t="41193" r="24299" b="30400"/>
          <a:stretch/>
        </p:blipFill>
        <p:spPr>
          <a:xfrm>
            <a:off x="1203883" y="3968265"/>
            <a:ext cx="2772000" cy="255707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10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FF560F70-A422-4BAC-B259-A8142F70A32B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687280" y="983880"/>
              <a:ext cx="3403800" cy="503712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FF560F70-A422-4BAC-B259-A8142F70A32B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677920" y="974520"/>
                <a:ext cx="3422520" cy="5055840"/>
              </a:xfrm>
              <a:prstGeom prst="rect">
                <a:avLst/>
              </a:prstGeom>
            </p:spPr>
          </p:pic>
        </mc:Fallback>
      </mc:AlternateContent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CC6F97F8-50BF-4443-A7E8-C04794053DD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651805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195676"/>
    </mc:Choice>
    <mc:Fallback>
      <p:transition spd="slow" advTm="19567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1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1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9"/>
          <p:cNvSpPr txBox="1"/>
          <p:nvPr/>
        </p:nvSpPr>
        <p:spPr>
          <a:xfrm>
            <a:off x="251521" y="940658"/>
            <a:ext cx="3456383" cy="40011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>
            <a:defPPr>
              <a:defRPr lang="zh-CN"/>
            </a:defPPr>
            <a:lvl1pPr marL="342900" indent="-342900"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altLang="zh-CN" dirty="0"/>
              <a:t>Linear accelerator (</a:t>
            </a:r>
            <a:r>
              <a:rPr lang="en-US" altLang="zh-CN" dirty="0" err="1"/>
              <a:t>Linac</a:t>
            </a:r>
            <a:r>
              <a:rPr lang="en-US" altLang="zh-CN" dirty="0"/>
              <a:t>)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1769" y="3567395"/>
            <a:ext cx="4176000" cy="289041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0" name="TextBox 19">
            <a:extLst>
              <a:ext uri="{FF2B5EF4-FFF2-40B4-BE49-F238E27FC236}">
                <a16:creationId xmlns:a16="http://schemas.microsoft.com/office/drawing/2014/main" id="{A2444D8F-8DE6-48C3-A393-78454EAB989A}"/>
              </a:ext>
            </a:extLst>
          </p:cNvPr>
          <p:cNvSpPr txBox="1"/>
          <p:nvPr/>
        </p:nvSpPr>
        <p:spPr>
          <a:xfrm>
            <a:off x="732316" y="1424970"/>
            <a:ext cx="3839683" cy="7078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arly examples of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nacs</a:t>
            </a: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Thomson’s cathode-ray tubes</a:t>
            </a:r>
          </a:p>
        </p:txBody>
      </p:sp>
      <p:sp>
        <p:nvSpPr>
          <p:cNvPr id="11" name="TextBox 23">
            <a:extLst>
              <a:ext uri="{FF2B5EF4-FFF2-40B4-BE49-F238E27FC236}">
                <a16:creationId xmlns:a16="http://schemas.microsoft.com/office/drawing/2014/main" id="{47925CAF-3AE1-4E91-A32C-A2F8CB2FE0FF}"/>
              </a:ext>
            </a:extLst>
          </p:cNvPr>
          <p:cNvSpPr txBox="1"/>
          <p:nvPr/>
        </p:nvSpPr>
        <p:spPr>
          <a:xfrm>
            <a:off x="35784" y="188641"/>
            <a:ext cx="3672120" cy="612000"/>
          </a:xfrm>
          <a:prstGeom prst="rect">
            <a:avLst/>
          </a:prstGeom>
        </p:spPr>
        <p:style>
          <a:lnRef idx="1">
            <a:schemeClr val="accent4"/>
          </a:lnRef>
          <a:fillRef idx="3">
            <a:schemeClr val="accent4"/>
          </a:fillRef>
          <a:effectRef idx="2">
            <a:schemeClr val="accent4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US" altLang="zh-CN" sz="3200" b="1" dirty="0">
                <a:solidFill>
                  <a:schemeClr val="bg1"/>
                </a:solidFill>
                <a:latin typeface="华文仿宋" pitchFamily="2" charset="-122"/>
                <a:ea typeface="华文仿宋" pitchFamily="2" charset="-122"/>
                <a:cs typeface="+mj-cs"/>
              </a:rPr>
              <a:t>Particle Accelerators</a:t>
            </a:r>
            <a:endParaRPr lang="zh-CN" altLang="en-US" sz="3200" b="1" dirty="0">
              <a:solidFill>
                <a:schemeClr val="bg1"/>
              </a:solidFill>
              <a:latin typeface="华文仿宋" pitchFamily="2" charset="-122"/>
              <a:ea typeface="华文仿宋" pitchFamily="2" charset="-122"/>
              <a:cs typeface="+mj-cs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FC8F13A7-CD43-40E1-A349-E9A425DE7C0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2691" y="638856"/>
            <a:ext cx="4176000" cy="290928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3" name="TextBox 19">
            <a:extLst>
              <a:ext uri="{FF2B5EF4-FFF2-40B4-BE49-F238E27FC236}">
                <a16:creationId xmlns:a16="http://schemas.microsoft.com/office/drawing/2014/main" id="{367A71CE-EFD2-44C3-8A6F-1C277B56EE2A}"/>
              </a:ext>
            </a:extLst>
          </p:cNvPr>
          <p:cNvSpPr txBox="1"/>
          <p:nvPr/>
        </p:nvSpPr>
        <p:spPr>
          <a:xfrm>
            <a:off x="732317" y="3441194"/>
            <a:ext cx="3623659" cy="70788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altLang="zh-CN" sz="2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veling-electromagnetic-wave </a:t>
            </a:r>
            <a:r>
              <a:rPr lang="en-US" altLang="zh-CN" sz="20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nacs</a:t>
            </a:r>
            <a:endParaRPr lang="en-US" altLang="zh-CN" sz="20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p14="http://schemas.microsoft.com/office/powerpoint/2010/main" xmlns:iact="http://schemas.microsoft.com/office/powerpoint/2014/inkAction" Requires="p14 iact">
          <p:contentPart p14:bwMode="auto" r:id="rId9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0BDDF0A7-E084-4252-B897-1CCF41FD4A75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183400" y="3688200"/>
              <a:ext cx="4414320" cy="306360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0BDDF0A7-E084-4252-B897-1CCF41FD4A75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174040" y="3678840"/>
                <a:ext cx="4433040" cy="3082320"/>
              </a:xfrm>
              <a:prstGeom prst="rect">
                <a:avLst/>
              </a:prstGeom>
            </p:spPr>
          </p:pic>
        </mc:Fallback>
      </mc:AlternateContent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B0BD482F-1A82-4BD3-8768-CFEFE67D40EE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623300" y="6337300"/>
            <a:ext cx="304800" cy="3048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1744809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Tm="292098"/>
    </mc:Choice>
    <mc:Fallback>
      <p:transition spd="slow" advTm="2920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/>
      <p:bldP spid="10" grpId="0"/>
      <p:bldP spid="11" grpId="0" animBg="1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2|50.7|92.2|27.6|37.8|90.2|21.9|22.4|83.4|78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|71.3|49.4|79.5|9.6|217.8|23.4|106.7|33.1|27.8|83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9|25.9|56.1|58|41|108.9|20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4|96.7|24.8|278.4|11.8|41.7|29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3.7|36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9|13.1|3.4|3.7|15.5|3.6|13.8|29.6|50.4|82.8|17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1.7|61.7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9.2|8.5|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5|12.5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暗香扑面">
  <a:themeElements>
    <a:clrScheme name="暗香扑面">
      <a:dk1>
        <a:sysClr val="windowText" lastClr="000000"/>
      </a:dk1>
      <a:lt1>
        <a:sysClr val="window" lastClr="FFFFFF"/>
      </a:lt1>
      <a:dk2>
        <a:srgbClr val="2F2F2F"/>
      </a:dk2>
      <a:lt2>
        <a:srgbClr val="FFFFF4"/>
      </a:lt2>
      <a:accent1>
        <a:srgbClr val="918415"/>
      </a:accent1>
      <a:accent2>
        <a:srgbClr val="C47546"/>
      </a:accent2>
      <a:accent3>
        <a:srgbClr val="AFB591"/>
      </a:accent3>
      <a:accent4>
        <a:srgbClr val="B9945B"/>
      </a:accent4>
      <a:accent5>
        <a:srgbClr val="85ADBC"/>
      </a:accent5>
      <a:accent6>
        <a:srgbClr val="E5B440"/>
      </a:accent6>
      <a:hlink>
        <a:srgbClr val="00D5D5"/>
      </a:hlink>
      <a:folHlink>
        <a:srgbClr val="DD00DD"/>
      </a:folHlink>
    </a:clrScheme>
    <a:fontScheme name="暗香扑面">
      <a:majorFont>
        <a:latin typeface="Franklin Gothic Medium"/>
        <a:ea typeface=""/>
        <a:cs typeface=""/>
        <a:font script="Jpan" typeface="HG創英角ｺﾞｼｯｸUB"/>
        <a:font script="Hang" typeface="HY견고딕"/>
        <a:font script="Hans" typeface="微软雅黑"/>
        <a:font script="Hant" typeface="微軟正黑體"/>
        <a:font script="Arab" typeface="Arial Bold"/>
        <a:font script="Hebr" typeface="Arial Bold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 Bold"/>
        <a:font script="Uigh" typeface="Microsoft Uighur"/>
      </a:majorFont>
      <a:minorFont>
        <a:latin typeface="Franklin Gothic Book"/>
        <a:ea typeface=""/>
        <a:cs typeface=""/>
        <a:font script="Jpan" typeface="HG創英角ｺﾞｼｯｸUB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n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暗香扑面">
      <a:fillStyleLst>
        <a:solidFill>
          <a:schemeClr val="phClr"/>
        </a:solidFill>
        <a:gradFill rotWithShape="1">
          <a:gsLst>
            <a:gs pos="0">
              <a:schemeClr val="phClr">
                <a:tint val="98000"/>
                <a:satMod val="220000"/>
              </a:schemeClr>
            </a:gs>
            <a:gs pos="31000">
              <a:schemeClr val="phClr">
                <a:tint val="30000"/>
                <a:satMod val="150000"/>
              </a:schemeClr>
            </a:gs>
            <a:gs pos="91000">
              <a:schemeClr val="phClr">
                <a:tint val="96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1">
            <a:duotone>
              <a:schemeClr val="phClr">
                <a:shade val="28000"/>
                <a:satMod val="100000"/>
              </a:schemeClr>
              <a:schemeClr val="phClr">
                <a:tint val="100000"/>
                <a:satMod val="200000"/>
              </a:schemeClr>
            </a:duotone>
          </a:blip>
          <a:tile tx="0" ty="0" sx="80000" sy="8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10000"/>
              </a:schemeClr>
            </a:glow>
          </a:effectLst>
        </a:effectStyle>
        <a:effectStyle>
          <a:effectLst>
            <a:outerShdw blurRad="34925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9525" prstMaterial="dkEdge">
            <a:bevelT w="12000" h="24150"/>
            <a:contourClr>
              <a:schemeClr val="phClr">
                <a:satMod val="110000"/>
              </a:schemeClr>
            </a:contourClr>
          </a:sp3d>
        </a:effectStyle>
        <a:effectStyle>
          <a:effectLst>
            <a:outerShdw blurRad="50800" dist="31750" dir="5400000" algn="tl" rotWithShape="0">
              <a:srgbClr val="000000">
                <a:alpha val="50000"/>
              </a:srgbClr>
            </a:outerShdw>
          </a:effectLst>
          <a:scene3d>
            <a:camera prst="orthographicFront">
              <a:rot lat="0" lon="0" rev="0"/>
            </a:camera>
            <a:lightRig rig="flood" dir="t">
              <a:rot lat="0" lon="0" rev="5400000"/>
            </a:lightRig>
          </a:scene3d>
          <a:sp3d contourW="18700" prstMaterial="dkEdge">
            <a:bevelT w="44450" h="80600"/>
            <a:contourClr>
              <a:schemeClr val="phClr"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70000"/>
                <a:satMod val="1000000"/>
              </a:schemeClr>
            </a:gs>
            <a:gs pos="31000">
              <a:schemeClr val="phClr">
                <a:shade val="85000"/>
                <a:satMod val="450000"/>
              </a:schemeClr>
            </a:gs>
            <a:gs pos="100000">
              <a:schemeClr val="phClr">
                <a:tint val="70000"/>
                <a:satMod val="300000"/>
              </a:schemeClr>
            </a:gs>
          </a:gsLst>
          <a:path path="circle">
            <a:fillToRect l="50000" t="150000" r="50000"/>
          </a:path>
        </a:gradFill>
        <a:blipFill>
          <a:blip xmlns:r="http://schemas.openxmlformats.org/officeDocument/2006/relationships" r:embed="rId2">
            <a:duotone>
              <a:schemeClr val="phClr">
                <a:tint val="100000"/>
                <a:shade val="70000"/>
                <a:hueMod val="100000"/>
                <a:satMod val="100000"/>
              </a:schemeClr>
              <a:schemeClr val="phClr">
                <a:tint val="90000"/>
                <a:shade val="100000"/>
                <a:hueMod val="100000"/>
                <a:satMod val="10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n</Template>
  <TotalTime>20806</TotalTime>
  <Words>507</Words>
  <Application>Microsoft Office PowerPoint</Application>
  <PresentationFormat>全屏显示(4:3)</PresentationFormat>
  <Paragraphs>69</Paragraphs>
  <Slides>10</Slides>
  <Notes>7</Notes>
  <HiddenSlides>0</HiddenSlides>
  <MMClips>1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0</vt:i4>
      </vt:variant>
    </vt:vector>
  </HeadingPairs>
  <TitlesOfParts>
    <vt:vector size="23" baseType="lpstr">
      <vt:lpstr>华文仿宋</vt:lpstr>
      <vt:lpstr>华文新魏</vt:lpstr>
      <vt:lpstr>楷体</vt:lpstr>
      <vt:lpstr>Arial</vt:lpstr>
      <vt:lpstr>Calibri</vt:lpstr>
      <vt:lpstr>Cambria Math</vt:lpstr>
      <vt:lpstr>Franklin Gothic Book</vt:lpstr>
      <vt:lpstr>Franklin Gothic Medium</vt:lpstr>
      <vt:lpstr>Times New Roman</vt:lpstr>
      <vt:lpstr>Wingdings</vt:lpstr>
      <vt:lpstr>Wingdings 2</vt:lpstr>
      <vt:lpstr>暗香扑面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zhangyu</dc:creator>
  <cp:lastModifiedBy>CHEN XiangLong</cp:lastModifiedBy>
  <cp:revision>866</cp:revision>
  <dcterms:created xsi:type="dcterms:W3CDTF">2015-09-13T02:38:16Z</dcterms:created>
  <dcterms:modified xsi:type="dcterms:W3CDTF">2019-12-24T02:38:45Z</dcterms:modified>
</cp:coreProperties>
</file>